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3" r:id="rId3"/>
  </p:sldMasterIdLst>
  <p:notesMasterIdLst>
    <p:notesMasterId r:id="rId20"/>
  </p:notesMasterIdLst>
  <p:sldIdLst>
    <p:sldId id="262" r:id="rId4"/>
    <p:sldId id="292" r:id="rId5"/>
    <p:sldId id="276" r:id="rId6"/>
    <p:sldId id="291" r:id="rId7"/>
    <p:sldId id="283" r:id="rId8"/>
    <p:sldId id="284" r:id="rId9"/>
    <p:sldId id="286" r:id="rId10"/>
    <p:sldId id="290" r:id="rId11"/>
    <p:sldId id="272" r:id="rId12"/>
    <p:sldId id="273" r:id="rId13"/>
    <p:sldId id="293" r:id="rId14"/>
    <p:sldId id="288" r:id="rId15"/>
    <p:sldId id="287" r:id="rId16"/>
    <p:sldId id="289" r:id="rId17"/>
    <p:sldId id="294" r:id="rId18"/>
    <p:sldId id="264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34B3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69" autoAdjust="0"/>
    <p:restoredTop sz="94660"/>
  </p:normalViewPr>
  <p:slideViewPr>
    <p:cSldViewPr snapToGrid="0">
      <p:cViewPr varScale="1">
        <p:scale>
          <a:sx n="85" d="100"/>
          <a:sy n="85" d="100"/>
        </p:scale>
        <p:origin x="30" y="1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Aria\Dropbox\NCHRP%2024-45\Calibration\Calibration_Cleburne\Stationary%20Roller\SAKAI_Station_High_LOW_40MPa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ctirado\Desktop\MnRoad\7-21_CMVs_SR3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ctirado\Desktop\MnRoad\7-21_CMVs_SR3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\\ctis-mserver\ctis%20projects\EDC%202%20-%20National%20Deployment%20of%20IC\5)%20Data\Cleburne%20Texas\Texas_UTEP_Data\UTEP%20Sensors%20vs%20Rollers\Data_11-18\SAKAI%20Roller\Summary_Moving_SAKAI_Texas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Aria\Dropbox\NCHRP%2024-45\Calibration\Calibration_Cleburne\Stationary%20Roller\ScaterComparisonStationary.xlsx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Aria\Dropbox\NCHRP%2024-45\Calibration\Calibration_Cleburne\Stationary%20Roller\SAKAI_Station_High_LOW_40MPa.xlsx" TargetMode="External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0717922954943135"/>
          <c:y val="0.20648102478472369"/>
          <c:w val="0.73622354822834646"/>
          <c:h val="0.70813420501779634"/>
        </c:manualLayout>
      </c:layout>
      <c:scatterChart>
        <c:scatterStyle val="lineMarker"/>
        <c:varyColors val="0"/>
        <c:ser>
          <c:idx val="0"/>
          <c:order val="1"/>
          <c:tx>
            <c:v>Field Data</c:v>
          </c:tx>
          <c:spPr>
            <a:ln w="25400" cap="rnd">
              <a:noFill/>
              <a:round/>
            </a:ln>
            <a:effectLst/>
          </c:spPr>
          <c:marker>
            <c:symbol val="triangle"/>
            <c:size val="7"/>
            <c:spPr>
              <a:solidFill>
                <a:srgbClr val="FF0000"/>
              </a:solidFill>
              <a:ln w="9525">
                <a:solidFill>
                  <a:srgbClr val="FF0000"/>
                </a:solidFill>
              </a:ln>
              <a:effectLst/>
            </c:spPr>
          </c:marker>
          <c:xVal>
            <c:numRef>
              <c:f>'FE vs Field'!$G$3:$G$5</c:f>
              <c:numCache>
                <c:formatCode>General</c:formatCode>
                <c:ptCount val="3"/>
                <c:pt idx="0">
                  <c:v>1.57</c:v>
                </c:pt>
                <c:pt idx="1">
                  <c:v>0.67</c:v>
                </c:pt>
                <c:pt idx="2">
                  <c:v>0.33</c:v>
                </c:pt>
              </c:numCache>
            </c:numRef>
          </c:xVal>
          <c:yVal>
            <c:numRef>
              <c:f>'FE vs Field'!$I$3:$I$5</c:f>
              <c:numCache>
                <c:formatCode>General</c:formatCode>
                <c:ptCount val="3"/>
                <c:pt idx="0">
                  <c:v>0</c:v>
                </c:pt>
                <c:pt idx="1">
                  <c:v>0.6</c:v>
                </c:pt>
                <c:pt idx="2">
                  <c:v>1.2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498A-4670-B635-68449EEA0EF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80711448"/>
        <c:axId val="280705960"/>
      </c:scatterChart>
      <c:scatterChart>
        <c:scatterStyle val="smoothMarker"/>
        <c:varyColors val="0"/>
        <c:ser>
          <c:idx val="1"/>
          <c:order val="0"/>
          <c:tx>
            <c:v>FE Model</c:v>
          </c:tx>
          <c:spPr>
            <a:ln w="1905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'FE vs Field'!$C$3:$C$33</c:f>
              <c:numCache>
                <c:formatCode>0.00E+00</c:formatCode>
                <c:ptCount val="31"/>
                <c:pt idx="0">
                  <c:v>5.3046219982</c:v>
                </c:pt>
                <c:pt idx="1">
                  <c:v>5.0410591066000006</c:v>
                </c:pt>
                <c:pt idx="2">
                  <c:v>4.7090202569999997</c:v>
                </c:pt>
                <c:pt idx="3">
                  <c:v>4.3756663799000002</c:v>
                </c:pt>
                <c:pt idx="4">
                  <c:v>4.0710121393000005</c:v>
                </c:pt>
                <c:pt idx="5">
                  <c:v>3.8025975227000002</c:v>
                </c:pt>
                <c:pt idx="6">
                  <c:v>3.5617947578</c:v>
                </c:pt>
                <c:pt idx="7">
                  <c:v>3.3461749554</c:v>
                </c:pt>
                <c:pt idx="8">
                  <c:v>3.1505227089000001</c:v>
                </c:pt>
                <c:pt idx="9">
                  <c:v>2.9719471931000001</c:v>
                </c:pt>
                <c:pt idx="10">
                  <c:v>2.8076767921000001</c:v>
                </c:pt>
                <c:pt idx="11">
                  <c:v>2.5137066840999998</c:v>
                </c:pt>
                <c:pt idx="12">
                  <c:v>2.2574067115999998</c:v>
                </c:pt>
                <c:pt idx="13">
                  <c:v>2.0307302474999998</c:v>
                </c:pt>
                <c:pt idx="14">
                  <c:v>1.8278956413</c:v>
                </c:pt>
                <c:pt idx="15">
                  <c:v>1.6448497771999999</c:v>
                </c:pt>
                <c:pt idx="16">
                  <c:v>1.4786720276</c:v>
                </c:pt>
                <c:pt idx="17">
                  <c:v>1.3265609741</c:v>
                </c:pt>
                <c:pt idx="18">
                  <c:v>1.1866092681999998</c:v>
                </c:pt>
                <c:pt idx="19">
                  <c:v>1.0571479797000001</c:v>
                </c:pt>
                <c:pt idx="20">
                  <c:v>0.93650817871000003</c:v>
                </c:pt>
                <c:pt idx="21">
                  <c:v>0.82361698150999996</c:v>
                </c:pt>
                <c:pt idx="22">
                  <c:v>0.71716308594</c:v>
                </c:pt>
                <c:pt idx="23">
                  <c:v>0.61631202697999998</c:v>
                </c:pt>
                <c:pt idx="24">
                  <c:v>0.52022933960000006</c:v>
                </c:pt>
                <c:pt idx="25">
                  <c:v>0.4278421402</c:v>
                </c:pt>
                <c:pt idx="26">
                  <c:v>0.33855438232000001</c:v>
                </c:pt>
                <c:pt idx="27">
                  <c:v>0.25200843811000001</c:v>
                </c:pt>
                <c:pt idx="28">
                  <c:v>0.16689300537000001</c:v>
                </c:pt>
                <c:pt idx="29">
                  <c:v>8.3208084106000002E-2</c:v>
                </c:pt>
                <c:pt idx="30">
                  <c:v>0</c:v>
                </c:pt>
              </c:numCache>
            </c:numRef>
          </c:xVal>
          <c:yVal>
            <c:numRef>
              <c:f>'FE vs Field'!$E$3:$E$33</c:f>
              <c:numCache>
                <c:formatCode>General</c:formatCode>
                <c:ptCount val="31"/>
                <c:pt idx="0">
                  <c:v>0</c:v>
                </c:pt>
                <c:pt idx="1">
                  <c:v>0.05</c:v>
                </c:pt>
                <c:pt idx="2">
                  <c:v>0.1</c:v>
                </c:pt>
                <c:pt idx="3">
                  <c:v>0.15</c:v>
                </c:pt>
                <c:pt idx="4">
                  <c:v>0.2</c:v>
                </c:pt>
                <c:pt idx="5">
                  <c:v>0.25</c:v>
                </c:pt>
                <c:pt idx="6">
                  <c:v>0.3</c:v>
                </c:pt>
                <c:pt idx="7">
                  <c:v>0.35</c:v>
                </c:pt>
                <c:pt idx="8">
                  <c:v>0.4</c:v>
                </c:pt>
                <c:pt idx="9">
                  <c:v>0.45</c:v>
                </c:pt>
                <c:pt idx="10">
                  <c:v>0.5</c:v>
                </c:pt>
                <c:pt idx="11">
                  <c:v>0.6</c:v>
                </c:pt>
                <c:pt idx="12">
                  <c:v>0.7</c:v>
                </c:pt>
                <c:pt idx="13">
                  <c:v>0.8</c:v>
                </c:pt>
                <c:pt idx="14">
                  <c:v>0.9</c:v>
                </c:pt>
                <c:pt idx="15">
                  <c:v>1</c:v>
                </c:pt>
                <c:pt idx="16">
                  <c:v>1.1000000000000001</c:v>
                </c:pt>
                <c:pt idx="17">
                  <c:v>1.2</c:v>
                </c:pt>
                <c:pt idx="18">
                  <c:v>1.3</c:v>
                </c:pt>
                <c:pt idx="19">
                  <c:v>1.4</c:v>
                </c:pt>
                <c:pt idx="20">
                  <c:v>1.5</c:v>
                </c:pt>
                <c:pt idx="21">
                  <c:v>1.6</c:v>
                </c:pt>
                <c:pt idx="22">
                  <c:v>1.7</c:v>
                </c:pt>
                <c:pt idx="23">
                  <c:v>1.8</c:v>
                </c:pt>
                <c:pt idx="24">
                  <c:v>1.9</c:v>
                </c:pt>
                <c:pt idx="25">
                  <c:v>2</c:v>
                </c:pt>
                <c:pt idx="26">
                  <c:v>2.1</c:v>
                </c:pt>
                <c:pt idx="27">
                  <c:v>2.2000000000000002</c:v>
                </c:pt>
                <c:pt idx="28">
                  <c:v>2.2999999999999998</c:v>
                </c:pt>
                <c:pt idx="29">
                  <c:v>2.4</c:v>
                </c:pt>
                <c:pt idx="30">
                  <c:v>2.5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498A-4670-B635-68449EEA0EF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80711448"/>
        <c:axId val="280705960"/>
      </c:scatterChart>
      <c:valAx>
        <c:axId val="280711448"/>
        <c:scaling>
          <c:orientation val="minMax"/>
          <c:max val="8"/>
          <c:min val="0"/>
        </c:scaling>
        <c:delete val="0"/>
        <c:axPos val="t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Displacement, mm</a:t>
                </a:r>
              </a:p>
            </c:rich>
          </c:tx>
          <c:layout>
            <c:manualLayout>
              <c:xMode val="edge"/>
              <c:yMode val="edge"/>
              <c:x val="0.32775895139599442"/>
              <c:y val="7.8760883843607063E-3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8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#,##0" sourceLinked="0"/>
        <c:majorTickMark val="cross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80705960"/>
        <c:crosses val="autoZero"/>
        <c:crossBetween val="midCat"/>
        <c:majorUnit val="2"/>
      </c:valAx>
      <c:valAx>
        <c:axId val="280705960"/>
        <c:scaling>
          <c:orientation val="maxMin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Depth, m</a:t>
                </a:r>
              </a:p>
            </c:rich>
          </c:tx>
          <c:layout>
            <c:manualLayout>
              <c:xMode val="edge"/>
              <c:yMode val="edge"/>
              <c:x val="9.8600174978127723E-4"/>
              <c:y val="0.3679009915427238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#,##0.0" sourceLinked="0"/>
        <c:majorTickMark val="cross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80711448"/>
        <c:crosses val="autoZero"/>
        <c:crossBetween val="midCat"/>
      </c:valAx>
      <c:spPr>
        <a:noFill/>
        <a:ln>
          <a:solidFill>
            <a:schemeClr val="tx1"/>
          </a:solidFill>
        </a:ln>
        <a:effectLst/>
      </c:spPr>
    </c:plotArea>
    <c:legend>
      <c:legendPos val="r"/>
      <c:layout>
        <c:manualLayout>
          <c:xMode val="edge"/>
          <c:yMode val="edge"/>
          <c:x val="0.49413994149168855"/>
          <c:y val="0.62804022648525315"/>
          <c:w val="0.46245728073053366"/>
          <c:h val="0.27659821403419815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800">
          <a:solidFill>
            <a:schemeClr val="tx1"/>
          </a:solidFill>
        </a:defRPr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 algn="l">
              <a:defRPr sz="1050" b="1" i="0" u="none" strike="noStrike" kern="1200" spc="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en-US" sz="1050"/>
              <a:t>Cell 185, Line B</a:t>
            </a:r>
          </a:p>
        </c:rich>
      </c:tx>
      <c:layout>
        <c:manualLayout>
          <c:xMode val="edge"/>
          <c:yMode val="edge"/>
          <c:x val="0.19302177516126115"/>
          <c:y val="8.1439195100612427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 algn="l">
            <a:defRPr sz="1050" b="1" i="0" u="none" strike="noStrike" kern="1200" spc="0" baseline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6285884186351707"/>
          <c:y val="7.2807305336832884E-2"/>
          <c:w val="0.75678689577865266"/>
          <c:h val="0.71152071900103397"/>
        </c:manualLayout>
      </c:layout>
      <c:scatterChart>
        <c:scatterStyle val="smoothMarker"/>
        <c:varyColors val="0"/>
        <c:ser>
          <c:idx val="3"/>
          <c:order val="0"/>
          <c:spPr>
            <a:ln w="12700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xVal>
            <c:numRef>
              <c:f>'908AM-1'!$D$5:$D$554</c:f>
              <c:numCache>
                <c:formatCode>0.0</c:formatCode>
                <c:ptCount val="550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7.8435319275240809E-3</c:v>
                </c:pt>
                <c:pt idx="8">
                  <c:v>7.8435319275240809E-3</c:v>
                </c:pt>
                <c:pt idx="9">
                  <c:v>7.8435319275240809E-3</c:v>
                </c:pt>
                <c:pt idx="10">
                  <c:v>7.8435319275240809E-3</c:v>
                </c:pt>
                <c:pt idx="11">
                  <c:v>7.8435319275240809E-3</c:v>
                </c:pt>
                <c:pt idx="12">
                  <c:v>7.8435319275240809E-3</c:v>
                </c:pt>
                <c:pt idx="13">
                  <c:v>2.1446068426348983E-2</c:v>
                </c:pt>
                <c:pt idx="14">
                  <c:v>3.5048604282451087E-2</c:v>
                </c:pt>
                <c:pt idx="15">
                  <c:v>3.5048604282451087E-2</c:v>
                </c:pt>
                <c:pt idx="16">
                  <c:v>5.4273379402850069E-2</c:v>
                </c:pt>
                <c:pt idx="17">
                  <c:v>6.5386793417765265E-2</c:v>
                </c:pt>
                <c:pt idx="18">
                  <c:v>8.1073858387446435E-2</c:v>
                </c:pt>
                <c:pt idx="19">
                  <c:v>8.1073858387446435E-2</c:v>
                </c:pt>
                <c:pt idx="20">
                  <c:v>8.8917390314970521E-2</c:v>
                </c:pt>
                <c:pt idx="21">
                  <c:v>8.8917390314970521E-2</c:v>
                </c:pt>
                <c:pt idx="22">
                  <c:v>0.10251992681379542</c:v>
                </c:pt>
                <c:pt idx="23">
                  <c:v>0.11363334161836625</c:v>
                </c:pt>
                <c:pt idx="24">
                  <c:v>0.11363334161836625</c:v>
                </c:pt>
                <c:pt idx="25">
                  <c:v>0.11363334161836625</c:v>
                </c:pt>
                <c:pt idx="26">
                  <c:v>0.12474675642293706</c:v>
                </c:pt>
                <c:pt idx="27">
                  <c:v>0.12474675642293706</c:v>
                </c:pt>
                <c:pt idx="28">
                  <c:v>0.12474675642293706</c:v>
                </c:pt>
                <c:pt idx="29">
                  <c:v>0.13586017122750788</c:v>
                </c:pt>
                <c:pt idx="30">
                  <c:v>0.13586017122750788</c:v>
                </c:pt>
                <c:pt idx="31">
                  <c:v>0.15154723619718904</c:v>
                </c:pt>
                <c:pt idx="32">
                  <c:v>0.19732832319846147</c:v>
                </c:pt>
                <c:pt idx="33">
                  <c:v>0.28075091497134907</c:v>
                </c:pt>
                <c:pt idx="34">
                  <c:v>0.39609956706663441</c:v>
                </c:pt>
                <c:pt idx="35">
                  <c:v>0.54356731320767238</c:v>
                </c:pt>
                <c:pt idx="36">
                  <c:v>0.71025179313387299</c:v>
                </c:pt>
                <c:pt idx="37">
                  <c:v>0.89056516248860418</c:v>
                </c:pt>
                <c:pt idx="38">
                  <c:v>1.0958137021108392</c:v>
                </c:pt>
                <c:pt idx="39">
                  <c:v>1.3076990665291504</c:v>
                </c:pt>
                <c:pt idx="40">
                  <c:v>1.5195844314822953</c:v>
                </c:pt>
                <c:pt idx="41">
                  <c:v>1.7182841037814651</c:v>
                </c:pt>
                <c:pt idx="42">
                  <c:v>1.8849685841815067</c:v>
                </c:pt>
                <c:pt idx="43">
                  <c:v>2.0262577459992523</c:v>
                </c:pt>
                <c:pt idx="44">
                  <c:v>2.1547272106830948</c:v>
                </c:pt>
                <c:pt idx="45">
                  <c:v>2.2957737157885818</c:v>
                </c:pt>
                <c:pt idx="46">
                  <c:v>2.4501481316828082</c:v>
                </c:pt>
                <c:pt idx="47">
                  <c:v>2.6039463340223357</c:v>
                </c:pt>
                <c:pt idx="48">
                  <c:v>2.764425376615435</c:v>
                </c:pt>
                <c:pt idx="49">
                  <c:v>2.9311098565416356</c:v>
                </c:pt>
                <c:pt idx="50">
                  <c:v>3.097955040508197</c:v>
                </c:pt>
                <c:pt idx="51">
                  <c:v>3.2776314231458321</c:v>
                </c:pt>
                <c:pt idx="52">
                  <c:v>3.457111862431872</c:v>
                </c:pt>
                <c:pt idx="53">
                  <c:v>3.6301348408013183</c:v>
                </c:pt>
                <c:pt idx="54">
                  <c:v>3.7903973760903549</c:v>
                </c:pt>
                <c:pt idx="55">
                  <c:v>3.9441955793394028</c:v>
                </c:pt>
                <c:pt idx="56">
                  <c:v>4.0918481008494823</c:v>
                </c:pt>
                <c:pt idx="57">
                  <c:v>4.2521106361385188</c:v>
                </c:pt>
                <c:pt idx="58">
                  <c:v>4.4123731714275545</c:v>
                </c:pt>
                <c:pt idx="59">
                  <c:v>4.5726357072059072</c:v>
                </c:pt>
                <c:pt idx="60">
                  <c:v>4.7456586851223168</c:v>
                </c:pt>
                <c:pt idx="61">
                  <c:v>4.912343165048517</c:v>
                </c:pt>
                <c:pt idx="62">
                  <c:v>5.0790276454485577</c:v>
                </c:pt>
                <c:pt idx="63">
                  <c:v>5.2457121258485992</c:v>
                </c:pt>
                <c:pt idx="64">
                  <c:v>5.4123966057747994</c:v>
                </c:pt>
                <c:pt idx="65">
                  <c:v>5.5726591419912213</c:v>
                </c:pt>
                <c:pt idx="66">
                  <c:v>5.7395043245938</c:v>
                </c:pt>
                <c:pt idx="67">
                  <c:v>5.8997668598828366</c:v>
                </c:pt>
                <c:pt idx="68">
                  <c:v>6.060245902475935</c:v>
                </c:pt>
                <c:pt idx="69">
                  <c:v>6.2140441052685</c:v>
                </c:pt>
                <c:pt idx="70">
                  <c:v>6.3678423076080275</c:v>
                </c:pt>
                <c:pt idx="71">
                  <c:v>6.5345267875342277</c:v>
                </c:pt>
                <c:pt idx="72">
                  <c:v>6.70137197150079</c:v>
                </c:pt>
                <c:pt idx="73">
                  <c:v>6.8680564519008307</c:v>
                </c:pt>
                <c:pt idx="74">
                  <c:v>7.0285354940017672</c:v>
                </c:pt>
                <c:pt idx="75">
                  <c:v>7.1887980292908038</c:v>
                </c:pt>
                <c:pt idx="76">
                  <c:v>7.3425962316303313</c:v>
                </c:pt>
                <c:pt idx="77">
                  <c:v>7.4969706484873155</c:v>
                </c:pt>
                <c:pt idx="78">
                  <c:v>7.6638158315106795</c:v>
                </c:pt>
                <c:pt idx="79">
                  <c:v>7.8242948741037779</c:v>
                </c:pt>
                <c:pt idx="80">
                  <c:v>8.0039712567414139</c:v>
                </c:pt>
                <c:pt idx="81">
                  <c:v>8.1708164407079753</c:v>
                </c:pt>
                <c:pt idx="82">
                  <c:v>8.3502968795539569</c:v>
                </c:pt>
                <c:pt idx="83">
                  <c:v>8.5171420625773209</c:v>
                </c:pt>
                <c:pt idx="84">
                  <c:v>8.6783397536312279</c:v>
                </c:pt>
                <c:pt idx="85">
                  <c:v>8.8513627310911538</c:v>
                </c:pt>
                <c:pt idx="86">
                  <c:v>9.0243857099170839</c:v>
                </c:pt>
                <c:pt idx="87">
                  <c:v>9.1910701898432823</c:v>
                </c:pt>
                <c:pt idx="88">
                  <c:v>9.357915372866648</c:v>
                </c:pt>
                <c:pt idx="89">
                  <c:v>9.53144805652407</c:v>
                </c:pt>
                <c:pt idx="90">
                  <c:v>9.704980739776925</c:v>
                </c:pt>
                <c:pt idx="91">
                  <c:v>9.878513423434347</c:v>
                </c:pt>
                <c:pt idx="92">
                  <c:v>10.058189806947825</c:v>
                </c:pt>
                <c:pt idx="93">
                  <c:v>10.231770819078848</c:v>
                </c:pt>
                <c:pt idx="94">
                  <c:v>10.398455299005047</c:v>
                </c:pt>
                <c:pt idx="95">
                  <c:v>10.571987982662472</c:v>
                </c:pt>
                <c:pt idx="96">
                  <c:v>10.745520666319898</c:v>
                </c:pt>
                <c:pt idx="97">
                  <c:v>10.912365848922477</c:v>
                </c:pt>
                <c:pt idx="98">
                  <c:v>11.085388827748405</c:v>
                </c:pt>
                <c:pt idx="99">
                  <c:v>11.252073307674607</c:v>
                </c:pt>
                <c:pt idx="100">
                  <c:v>11.418757788074647</c:v>
                </c:pt>
                <c:pt idx="101">
                  <c:v>11.58560297204121</c:v>
                </c:pt>
                <c:pt idx="102">
                  <c:v>11.746082013270488</c:v>
                </c:pt>
                <c:pt idx="103">
                  <c:v>11.906344548559524</c:v>
                </c:pt>
                <c:pt idx="104">
                  <c:v>12.073029028485724</c:v>
                </c:pt>
                <c:pt idx="105">
                  <c:v>12.239713509777422</c:v>
                </c:pt>
                <c:pt idx="106">
                  <c:v>12.406558692380001</c:v>
                </c:pt>
                <c:pt idx="107">
                  <c:v>12.573243172780041</c:v>
                </c:pt>
                <c:pt idx="108">
                  <c:v>12.739927653180082</c:v>
                </c:pt>
                <c:pt idx="109">
                  <c:v>12.912950631549529</c:v>
                </c:pt>
                <c:pt idx="110">
                  <c:v>13.085973609465938</c:v>
                </c:pt>
                <c:pt idx="111">
                  <c:v>13.253604676700748</c:v>
                </c:pt>
                <c:pt idx="112">
                  <c:v>13.414083718801681</c:v>
                </c:pt>
                <c:pt idx="113">
                  <c:v>13.580928901825045</c:v>
                </c:pt>
                <c:pt idx="114">
                  <c:v>13.753951880650977</c:v>
                </c:pt>
                <c:pt idx="115">
                  <c:v>13.920636360577175</c:v>
                </c:pt>
                <c:pt idx="116">
                  <c:v>14.093659338493586</c:v>
                </c:pt>
                <c:pt idx="117">
                  <c:v>14.273335722007062</c:v>
                </c:pt>
                <c:pt idx="118">
                  <c:v>14.446358699923469</c:v>
                </c:pt>
                <c:pt idx="119">
                  <c:v>14.613043180741327</c:v>
                </c:pt>
                <c:pt idx="120">
                  <c:v>14.792719563378961</c:v>
                </c:pt>
                <c:pt idx="121">
                  <c:v>14.965742542204891</c:v>
                </c:pt>
                <c:pt idx="122">
                  <c:v>15.139323553830344</c:v>
                </c:pt>
                <c:pt idx="123">
                  <c:v>15.306954620754203</c:v>
                </c:pt>
                <c:pt idx="124">
                  <c:v>15.467433662855136</c:v>
                </c:pt>
                <c:pt idx="125">
                  <c:v>15.634118143255179</c:v>
                </c:pt>
                <c:pt idx="126">
                  <c:v>15.794597185356112</c:v>
                </c:pt>
                <c:pt idx="127">
                  <c:v>15.961281665756156</c:v>
                </c:pt>
                <c:pt idx="128">
                  <c:v>16.134304643216083</c:v>
                </c:pt>
                <c:pt idx="129">
                  <c:v>16.313981027217977</c:v>
                </c:pt>
                <c:pt idx="130">
                  <c:v>16.493657409855611</c:v>
                </c:pt>
                <c:pt idx="131">
                  <c:v>16.66668038822506</c:v>
                </c:pt>
                <c:pt idx="132">
                  <c:v>16.8333648686251</c:v>
                </c:pt>
                <c:pt idx="133">
                  <c:v>17.000995935859912</c:v>
                </c:pt>
                <c:pt idx="134">
                  <c:v>17.168627002783772</c:v>
                </c:pt>
                <c:pt idx="135">
                  <c:v>17.335311483601625</c:v>
                </c:pt>
                <c:pt idx="136">
                  <c:v>17.49579052532307</c:v>
                </c:pt>
                <c:pt idx="137">
                  <c:v>17.675466908836547</c:v>
                </c:pt>
                <c:pt idx="138">
                  <c:v>17.848489886752954</c:v>
                </c:pt>
                <c:pt idx="139">
                  <c:v>18.021512865122403</c:v>
                </c:pt>
                <c:pt idx="140">
                  <c:v>18.19453584303881</c:v>
                </c:pt>
                <c:pt idx="141">
                  <c:v>18.375433701850902</c:v>
                </c:pt>
                <c:pt idx="142">
                  <c:v>18.556331561484594</c:v>
                </c:pt>
                <c:pt idx="143">
                  <c:v>18.729912573110045</c:v>
                </c:pt>
                <c:pt idx="144">
                  <c:v>18.903493585241069</c:v>
                </c:pt>
                <c:pt idx="145">
                  <c:v>19.063972626470349</c:v>
                </c:pt>
                <c:pt idx="146">
                  <c:v>19.230657107762049</c:v>
                </c:pt>
                <c:pt idx="147">
                  <c:v>19.403680085221975</c:v>
                </c:pt>
                <c:pt idx="148">
                  <c:v>19.570364565622018</c:v>
                </c:pt>
                <c:pt idx="149">
                  <c:v>19.737995632856826</c:v>
                </c:pt>
                <c:pt idx="150">
                  <c:v>19.905626700615155</c:v>
                </c:pt>
                <c:pt idx="151">
                  <c:v>20.079207712240606</c:v>
                </c:pt>
                <c:pt idx="152">
                  <c:v>20.252788723866061</c:v>
                </c:pt>
                <c:pt idx="153">
                  <c:v>20.426369735997088</c:v>
                </c:pt>
                <c:pt idx="154">
                  <c:v>20.599392713457014</c:v>
                </c:pt>
                <c:pt idx="155">
                  <c:v>20.766077193857054</c:v>
                </c:pt>
                <c:pt idx="156">
                  <c:v>20.939658206338734</c:v>
                </c:pt>
                <c:pt idx="157">
                  <c:v>21.100137248060179</c:v>
                </c:pt>
                <c:pt idx="158">
                  <c:v>21.279813631573653</c:v>
                </c:pt>
                <c:pt idx="159">
                  <c:v>21.446498111499857</c:v>
                </c:pt>
                <c:pt idx="160">
                  <c:v>21.6131825918999</c:v>
                </c:pt>
                <c:pt idx="161">
                  <c:v>21.766980795148946</c:v>
                </c:pt>
                <c:pt idx="162">
                  <c:v>21.927459836378222</c:v>
                </c:pt>
                <c:pt idx="163">
                  <c:v>22.087938878971322</c:v>
                </c:pt>
                <c:pt idx="164">
                  <c:v>22.248201413822287</c:v>
                </c:pt>
                <c:pt idx="165">
                  <c:v>22.408680456415382</c:v>
                </c:pt>
                <c:pt idx="166">
                  <c:v>22.570523045160012</c:v>
                </c:pt>
                <c:pt idx="167">
                  <c:v>22.724945750552969</c:v>
                </c:pt>
                <c:pt idx="168">
                  <c:v>22.879368456283686</c:v>
                </c:pt>
                <c:pt idx="169">
                  <c:v>23.046052936683733</c:v>
                </c:pt>
                <c:pt idx="170">
                  <c:v>23.206315471534694</c:v>
                </c:pt>
                <c:pt idx="171">
                  <c:v>23.372999951934737</c:v>
                </c:pt>
                <c:pt idx="172">
                  <c:v>23.533478994035672</c:v>
                </c:pt>
                <c:pt idx="173">
                  <c:v>23.695321583322546</c:v>
                </c:pt>
                <c:pt idx="174">
                  <c:v>23.849744288204036</c:v>
                </c:pt>
                <c:pt idx="175">
                  <c:v>24.017375355962365</c:v>
                </c:pt>
                <c:pt idx="176">
                  <c:v>24.17117355784541</c:v>
                </c:pt>
                <c:pt idx="177">
                  <c:v>24.337858039137107</c:v>
                </c:pt>
                <c:pt idx="178">
                  <c:v>24.50454251906331</c:v>
                </c:pt>
                <c:pt idx="179">
                  <c:v>24.665021560784751</c:v>
                </c:pt>
                <c:pt idx="180">
                  <c:v>24.825500602885683</c:v>
                </c:pt>
                <c:pt idx="181">
                  <c:v>24.985979645478782</c:v>
                </c:pt>
                <c:pt idx="182">
                  <c:v>25.152664125878825</c:v>
                </c:pt>
                <c:pt idx="183">
                  <c:v>25.319348605805025</c:v>
                </c:pt>
                <c:pt idx="184">
                  <c:v>25.486979673039837</c:v>
                </c:pt>
                <c:pt idx="185">
                  <c:v>25.660560685170861</c:v>
                </c:pt>
                <c:pt idx="186">
                  <c:v>25.821039726400141</c:v>
                </c:pt>
                <c:pt idx="187">
                  <c:v>25.975462432642324</c:v>
                </c:pt>
                <c:pt idx="188">
                  <c:v>26.143093499042667</c:v>
                </c:pt>
                <c:pt idx="189">
                  <c:v>26.310724566800996</c:v>
                </c:pt>
                <c:pt idx="190">
                  <c:v>26.465147271682486</c:v>
                </c:pt>
                <c:pt idx="191">
                  <c:v>26.621380797619807</c:v>
                </c:pt>
                <c:pt idx="192">
                  <c:v>26.777614324118833</c:v>
                </c:pt>
                <c:pt idx="193">
                  <c:v>26.938093366219768</c:v>
                </c:pt>
                <c:pt idx="194">
                  <c:v>27.104777846619807</c:v>
                </c:pt>
                <c:pt idx="195">
                  <c:v>27.259200551501301</c:v>
                </c:pt>
                <c:pt idx="196">
                  <c:v>27.426831619259627</c:v>
                </c:pt>
                <c:pt idx="197">
                  <c:v>27.574299364924592</c:v>
                </c:pt>
                <c:pt idx="198">
                  <c:v>27.728097568173634</c:v>
                </c:pt>
                <c:pt idx="199">
                  <c:v>27.889940156918268</c:v>
                </c:pt>
                <c:pt idx="200">
                  <c:v>28.044362862311218</c:v>
                </c:pt>
                <c:pt idx="201">
                  <c:v>28.191830609341533</c:v>
                </c:pt>
                <c:pt idx="202">
                  <c:v>28.346253314223027</c:v>
                </c:pt>
                <c:pt idx="203">
                  <c:v>28.49372106036407</c:v>
                </c:pt>
                <c:pt idx="204">
                  <c:v>28.648143765245557</c:v>
                </c:pt>
                <c:pt idx="205">
                  <c:v>28.802566471487744</c:v>
                </c:pt>
                <c:pt idx="206">
                  <c:v>28.964409060232374</c:v>
                </c:pt>
                <c:pt idx="207">
                  <c:v>29.124888102825469</c:v>
                </c:pt>
                <c:pt idx="208">
                  <c:v>29.27931080770696</c:v>
                </c:pt>
                <c:pt idx="209">
                  <c:v>29.433733513099913</c:v>
                </c:pt>
                <c:pt idx="210">
                  <c:v>29.595576101844543</c:v>
                </c:pt>
                <c:pt idx="211">
                  <c:v>29.749998808086726</c:v>
                </c:pt>
                <c:pt idx="212">
                  <c:v>29.897466553751684</c:v>
                </c:pt>
                <c:pt idx="213">
                  <c:v>30.051889259144641</c:v>
                </c:pt>
                <c:pt idx="214">
                  <c:v>30.206311964026135</c:v>
                </c:pt>
                <c:pt idx="215">
                  <c:v>30.37394303178446</c:v>
                </c:pt>
                <c:pt idx="216">
                  <c:v>30.540627511710664</c:v>
                </c:pt>
                <c:pt idx="217">
                  <c:v>30.708258579468989</c:v>
                </c:pt>
                <c:pt idx="218">
                  <c:v>30.868737621569927</c:v>
                </c:pt>
                <c:pt idx="219">
                  <c:v>31.042318633195379</c:v>
                </c:pt>
                <c:pt idx="220">
                  <c:v>31.20279767491682</c:v>
                </c:pt>
                <c:pt idx="221">
                  <c:v>31.363276717017754</c:v>
                </c:pt>
                <c:pt idx="222">
                  <c:v>31.529961197417798</c:v>
                </c:pt>
                <c:pt idx="223">
                  <c:v>31.690223732706837</c:v>
                </c:pt>
                <c:pt idx="224">
                  <c:v>31.856908212633037</c:v>
                </c:pt>
                <c:pt idx="225">
                  <c:v>32.017387255226133</c:v>
                </c:pt>
                <c:pt idx="226">
                  <c:v>32.177866297327071</c:v>
                </c:pt>
                <c:pt idx="227">
                  <c:v>32.345497364250924</c:v>
                </c:pt>
                <c:pt idx="228">
                  <c:v>32.499295567043497</c:v>
                </c:pt>
                <c:pt idx="229">
                  <c:v>32.659774609636592</c:v>
                </c:pt>
                <c:pt idx="230">
                  <c:v>32.826459089562796</c:v>
                </c:pt>
                <c:pt idx="231">
                  <c:v>32.993143569962832</c:v>
                </c:pt>
                <c:pt idx="232">
                  <c:v>33.159828049889036</c:v>
                </c:pt>
                <c:pt idx="233">
                  <c:v>33.320307092482132</c:v>
                </c:pt>
                <c:pt idx="234">
                  <c:v>33.493330069942068</c:v>
                </c:pt>
                <c:pt idx="235">
                  <c:v>33.655172660039227</c:v>
                </c:pt>
                <c:pt idx="236">
                  <c:v>33.824839071734196</c:v>
                </c:pt>
                <c:pt idx="237">
                  <c:v>33.985318112963476</c:v>
                </c:pt>
                <c:pt idx="238">
                  <c:v>34.145797155556572</c:v>
                </c:pt>
                <c:pt idx="239">
                  <c:v>34.293449678430079</c:v>
                </c:pt>
                <c:pt idx="240">
                  <c:v>34.441983387998512</c:v>
                </c:pt>
                <c:pt idx="241">
                  <c:v>34.602462429719949</c:v>
                </c:pt>
                <c:pt idx="242">
                  <c:v>34.764305019274872</c:v>
                </c:pt>
                <c:pt idx="243">
                  <c:v>34.926147608561749</c:v>
                </c:pt>
                <c:pt idx="244">
                  <c:v>35.079945811354314</c:v>
                </c:pt>
                <c:pt idx="245">
                  <c:v>35.227413557495353</c:v>
                </c:pt>
                <c:pt idx="246">
                  <c:v>35.374881303636393</c:v>
                </c:pt>
                <c:pt idx="247">
                  <c:v>35.529304008517883</c:v>
                </c:pt>
                <c:pt idx="248">
                  <c:v>35.683726714760063</c:v>
                </c:pt>
                <c:pt idx="249">
                  <c:v>35.83814941964156</c:v>
                </c:pt>
                <c:pt idx="250">
                  <c:v>36.005780487399882</c:v>
                </c:pt>
                <c:pt idx="251">
                  <c:v>36.166259528629162</c:v>
                </c:pt>
                <c:pt idx="252">
                  <c:v>36.320057731878208</c:v>
                </c:pt>
                <c:pt idx="253">
                  <c:v>36.480536773979146</c:v>
                </c:pt>
                <c:pt idx="254">
                  <c:v>36.6349594793721</c:v>
                </c:pt>
                <c:pt idx="255">
                  <c:v>36.782427225037061</c:v>
                </c:pt>
                <c:pt idx="256">
                  <c:v>36.942906267630157</c:v>
                </c:pt>
                <c:pt idx="257">
                  <c:v>37.083952771805876</c:v>
                </c:pt>
                <c:pt idx="258">
                  <c:v>37.237750975054922</c:v>
                </c:pt>
                <c:pt idx="259">
                  <c:v>37.398013509905887</c:v>
                </c:pt>
                <c:pt idx="260">
                  <c:v>37.552387926198044</c:v>
                </c:pt>
                <c:pt idx="261">
                  <c:v>37.706762342490201</c:v>
                </c:pt>
                <c:pt idx="262">
                  <c:v>37.867241384591139</c:v>
                </c:pt>
                <c:pt idx="263">
                  <c:v>38.027503919880175</c:v>
                </c:pt>
                <c:pt idx="264">
                  <c:v>38.195134987114983</c:v>
                </c:pt>
                <c:pt idx="265">
                  <c:v>38.370331569106376</c:v>
                </c:pt>
                <c:pt idx="266">
                  <c:v>38.530810611207315</c:v>
                </c:pt>
                <c:pt idx="267">
                  <c:v>38.698441678965644</c:v>
                </c:pt>
                <c:pt idx="268">
                  <c:v>38.852816094859868</c:v>
                </c:pt>
                <c:pt idx="269">
                  <c:v>39.01966127788323</c:v>
                </c:pt>
                <c:pt idx="270">
                  <c:v>39.179923813172273</c:v>
                </c:pt>
                <c:pt idx="271">
                  <c:v>39.347554880407088</c:v>
                </c:pt>
                <c:pt idx="272">
                  <c:v>39.508033923000184</c:v>
                </c:pt>
                <c:pt idx="273">
                  <c:v>39.674718402926381</c:v>
                </c:pt>
                <c:pt idx="274">
                  <c:v>39.841402883326424</c:v>
                </c:pt>
                <c:pt idx="275">
                  <c:v>40.014425860786353</c:v>
                </c:pt>
                <c:pt idx="276">
                  <c:v>40.18800687377361</c:v>
                </c:pt>
                <c:pt idx="277">
                  <c:v>40.354691353699806</c:v>
                </c:pt>
                <c:pt idx="278">
                  <c:v>40.528224037357226</c:v>
                </c:pt>
                <c:pt idx="279">
                  <c:v>40.695855103757566</c:v>
                </c:pt>
                <c:pt idx="280">
                  <c:v>40.855045290120074</c:v>
                </c:pt>
                <c:pt idx="281">
                  <c:v>40.997878045082842</c:v>
                </c:pt>
                <c:pt idx="282">
                  <c:v>41.14071080028836</c:v>
                </c:pt>
                <c:pt idx="283">
                  <c:v>41.28175730446408</c:v>
                </c:pt>
                <c:pt idx="284">
                  <c:v>41.435555507713133</c:v>
                </c:pt>
                <c:pt idx="285">
                  <c:v>41.595818043002168</c:v>
                </c:pt>
                <c:pt idx="286">
                  <c:v>41.756297084231448</c:v>
                </c:pt>
                <c:pt idx="287">
                  <c:v>41.910095287480509</c:v>
                </c:pt>
                <c:pt idx="288">
                  <c:v>42.07057432958144</c:v>
                </c:pt>
                <c:pt idx="289">
                  <c:v>42.2382053965053</c:v>
                </c:pt>
                <c:pt idx="290">
                  <c:v>42.39262810223601</c:v>
                </c:pt>
                <c:pt idx="291">
                  <c:v>42.540095848377049</c:v>
                </c:pt>
                <c:pt idx="292">
                  <c:v>42.687748371250549</c:v>
                </c:pt>
                <c:pt idx="293">
                  <c:v>42.829037531705112</c:v>
                </c:pt>
                <c:pt idx="294">
                  <c:v>42.974673457017417</c:v>
                </c:pt>
                <c:pt idx="295">
                  <c:v>43.125497353360963</c:v>
                </c:pt>
                <c:pt idx="296">
                  <c:v>43.279295556610009</c:v>
                </c:pt>
                <c:pt idx="297">
                  <c:v>43.446140739212588</c:v>
                </c:pt>
                <c:pt idx="298">
                  <c:v>43.612825219612631</c:v>
                </c:pt>
                <c:pt idx="299">
                  <c:v>43.779509699538828</c:v>
                </c:pt>
                <c:pt idx="300">
                  <c:v>43.941352289635994</c:v>
                </c:pt>
                <c:pt idx="301">
                  <c:v>44.103194878380627</c:v>
                </c:pt>
                <c:pt idx="302">
                  <c:v>44.263673920973723</c:v>
                </c:pt>
                <c:pt idx="303">
                  <c:v>44.436696898433652</c:v>
                </c:pt>
                <c:pt idx="304">
                  <c:v>44.603381378833696</c:v>
                </c:pt>
                <c:pt idx="305">
                  <c:v>44.76364391368466</c:v>
                </c:pt>
                <c:pt idx="306">
                  <c:v>44.918066619926847</c:v>
                </c:pt>
                <c:pt idx="307">
                  <c:v>45.085697686327187</c:v>
                </c:pt>
                <c:pt idx="308">
                  <c:v>45.255364098591116</c:v>
                </c:pt>
                <c:pt idx="309">
                  <c:v>45.422995165825931</c:v>
                </c:pt>
                <c:pt idx="310">
                  <c:v>45.596576177451382</c:v>
                </c:pt>
                <c:pt idx="311">
                  <c:v>45.76342136141794</c:v>
                </c:pt>
                <c:pt idx="312">
                  <c:v>45.93644433887787</c:v>
                </c:pt>
                <c:pt idx="313">
                  <c:v>46.098286928975028</c:v>
                </c:pt>
                <c:pt idx="314">
                  <c:v>46.258765970204315</c:v>
                </c:pt>
                <c:pt idx="315">
                  <c:v>46.425450450604359</c:v>
                </c:pt>
                <c:pt idx="316">
                  <c:v>46.585712985893394</c:v>
                </c:pt>
                <c:pt idx="317">
                  <c:v>46.758735964262833</c:v>
                </c:pt>
                <c:pt idx="318">
                  <c:v>46.925581147286202</c:v>
                </c:pt>
                <c:pt idx="319">
                  <c:v>47.092265628104059</c:v>
                </c:pt>
                <c:pt idx="320">
                  <c:v>47.261932039799035</c:v>
                </c:pt>
                <c:pt idx="321">
                  <c:v>47.421122226053988</c:v>
                </c:pt>
                <c:pt idx="322">
                  <c:v>47.590788638521893</c:v>
                </c:pt>
                <c:pt idx="323">
                  <c:v>47.755113262689719</c:v>
                </c:pt>
                <c:pt idx="324">
                  <c:v>47.916955852244641</c:v>
                </c:pt>
                <c:pt idx="325">
                  <c:v>48.071378557637601</c:v>
                </c:pt>
                <c:pt idx="326">
                  <c:v>48.225801262519084</c:v>
                </c:pt>
                <c:pt idx="327">
                  <c:v>48.374334972619266</c:v>
                </c:pt>
                <c:pt idx="328">
                  <c:v>48.521987495492766</c:v>
                </c:pt>
                <c:pt idx="329">
                  <c:v>48.682466536722053</c:v>
                </c:pt>
                <c:pt idx="330">
                  <c:v>48.836264739971099</c:v>
                </c:pt>
                <c:pt idx="331">
                  <c:v>48.990062943220153</c:v>
                </c:pt>
                <c:pt idx="332">
                  <c:v>49.144437359114377</c:v>
                </c:pt>
                <c:pt idx="333">
                  <c:v>49.298811775406534</c:v>
                </c:pt>
                <c:pt idx="334">
                  <c:v>49.446464298280034</c:v>
                </c:pt>
                <c:pt idx="335">
                  <c:v>49.607661988357705</c:v>
                </c:pt>
                <c:pt idx="336">
                  <c:v>49.768859679411612</c:v>
                </c:pt>
                <c:pt idx="337">
                  <c:v>49.923234095703769</c:v>
                </c:pt>
                <c:pt idx="338">
                  <c:v>50.090079278306341</c:v>
                </c:pt>
                <c:pt idx="339">
                  <c:v>50.244453694598498</c:v>
                </c:pt>
                <c:pt idx="340">
                  <c:v>50.417986378255918</c:v>
                </c:pt>
                <c:pt idx="341">
                  <c:v>50.581251097810195</c:v>
                </c:pt>
                <c:pt idx="342">
                  <c:v>50.749361098957124</c:v>
                </c:pt>
                <c:pt idx="343">
                  <c:v>50.916206282923682</c:v>
                </c:pt>
                <c:pt idx="344">
                  <c:v>51.070004484806724</c:v>
                </c:pt>
                <c:pt idx="345">
                  <c:v>51.223802688055777</c:v>
                </c:pt>
                <c:pt idx="346">
                  <c:v>51.384065223344813</c:v>
                </c:pt>
                <c:pt idx="347">
                  <c:v>51.531717745802268</c:v>
                </c:pt>
                <c:pt idx="348">
                  <c:v>51.685515949051322</c:v>
                </c:pt>
                <c:pt idx="349">
                  <c:v>51.839938654444275</c:v>
                </c:pt>
                <c:pt idx="350">
                  <c:v>52.000201189295247</c:v>
                </c:pt>
                <c:pt idx="351">
                  <c:v>52.160463724584282</c:v>
                </c:pt>
                <c:pt idx="352">
                  <c:v>52.314261927833329</c:v>
                </c:pt>
                <c:pt idx="353">
                  <c:v>52.455551089154184</c:v>
                </c:pt>
                <c:pt idx="354">
                  <c:v>52.609349291493714</c:v>
                </c:pt>
                <c:pt idx="355">
                  <c:v>52.7503957965992</c:v>
                </c:pt>
                <c:pt idx="356">
                  <c:v>52.90419399893873</c:v>
                </c:pt>
                <c:pt idx="357">
                  <c:v>53.057992201731302</c:v>
                </c:pt>
                <c:pt idx="358">
                  <c:v>53.224676682131339</c:v>
                </c:pt>
                <c:pt idx="359">
                  <c:v>53.385874373185239</c:v>
                </c:pt>
                <c:pt idx="360">
                  <c:v>53.552719555787824</c:v>
                </c:pt>
                <c:pt idx="361">
                  <c:v>53.719564739754375</c:v>
                </c:pt>
                <c:pt idx="362">
                  <c:v>53.88004378147582</c:v>
                </c:pt>
                <c:pt idx="363">
                  <c:v>54.040522823576758</c:v>
                </c:pt>
                <c:pt idx="364">
                  <c:v>54.201001866169854</c:v>
                </c:pt>
                <c:pt idx="365">
                  <c:v>54.355424571051344</c:v>
                </c:pt>
                <c:pt idx="366">
                  <c:v>54.523055638286159</c:v>
                </c:pt>
                <c:pt idx="367">
                  <c:v>54.689740118686203</c:v>
                </c:pt>
                <c:pt idx="368">
                  <c:v>54.850002653975238</c:v>
                </c:pt>
                <c:pt idx="369">
                  <c:v>55.023583665600682</c:v>
                </c:pt>
                <c:pt idx="370">
                  <c:v>55.20448152441277</c:v>
                </c:pt>
                <c:pt idx="371">
                  <c:v>55.372112592171092</c:v>
                </c:pt>
                <c:pt idx="372">
                  <c:v>55.539743658571439</c:v>
                </c:pt>
                <c:pt idx="373">
                  <c:v>55.704068283484105</c:v>
                </c:pt>
                <c:pt idx="374">
                  <c:v>55.865910872228739</c:v>
                </c:pt>
                <c:pt idx="375">
                  <c:v>56.030235497728867</c:v>
                </c:pt>
                <c:pt idx="376">
                  <c:v>56.197866564963682</c:v>
                </c:pt>
                <c:pt idx="377">
                  <c:v>56.373063147202515</c:v>
                </c:pt>
                <c:pt idx="378">
                  <c:v>56.540694214126368</c:v>
                </c:pt>
                <c:pt idx="379">
                  <c:v>56.710360626594273</c:v>
                </c:pt>
                <c:pt idx="380">
                  <c:v>56.880027038289242</c:v>
                </c:pt>
                <c:pt idx="381">
                  <c:v>57.049693449984225</c:v>
                </c:pt>
                <c:pt idx="382">
                  <c:v>57.22753431975427</c:v>
                </c:pt>
                <c:pt idx="383">
                  <c:v>57.397200732222181</c:v>
                </c:pt>
                <c:pt idx="384">
                  <c:v>57.557679773943619</c:v>
                </c:pt>
                <c:pt idx="385">
                  <c:v>57.711477977192679</c:v>
                </c:pt>
                <c:pt idx="386">
                  <c:v>57.865276179985244</c:v>
                </c:pt>
                <c:pt idx="387">
                  <c:v>58.019650596277394</c:v>
                </c:pt>
                <c:pt idx="388">
                  <c:v>58.17991313156643</c:v>
                </c:pt>
                <c:pt idx="389">
                  <c:v>58.334335836447913</c:v>
                </c:pt>
                <c:pt idx="390">
                  <c:v>58.509532418686746</c:v>
                </c:pt>
                <c:pt idx="391">
                  <c:v>58.671375007973623</c:v>
                </c:pt>
                <c:pt idx="392">
                  <c:v>58.839006075208438</c:v>
                </c:pt>
                <c:pt idx="393">
                  <c:v>58.999485117801527</c:v>
                </c:pt>
                <c:pt idx="394">
                  <c:v>59.153283319684569</c:v>
                </c:pt>
                <c:pt idx="395">
                  <c:v>59.307706025926755</c:v>
                </c:pt>
                <c:pt idx="396">
                  <c:v>59.468185067156043</c:v>
                </c:pt>
                <c:pt idx="397">
                  <c:v>59.628447602445071</c:v>
                </c:pt>
                <c:pt idx="398">
                  <c:v>59.801470581270998</c:v>
                </c:pt>
                <c:pt idx="399">
                  <c:v>59.96173311612197</c:v>
                </c:pt>
                <c:pt idx="400">
                  <c:v>60.135265799779397</c:v>
                </c:pt>
                <c:pt idx="401">
                  <c:v>60.296463489857054</c:v>
                </c:pt>
                <c:pt idx="402">
                  <c:v>60.457661180910961</c:v>
                </c:pt>
                <c:pt idx="403">
                  <c:v>60.617923715761926</c:v>
                </c:pt>
                <c:pt idx="404">
                  <c:v>60.778186251050961</c:v>
                </c:pt>
                <c:pt idx="405">
                  <c:v>60.938665293644064</c:v>
                </c:pt>
                <c:pt idx="406">
                  <c:v>61.098927828495029</c:v>
                </c:pt>
                <c:pt idx="407">
                  <c:v>61.259190363784072</c:v>
                </c:pt>
                <c:pt idx="408">
                  <c:v>61.412988567033118</c:v>
                </c:pt>
                <c:pt idx="409">
                  <c:v>61.573467608262405</c:v>
                </c:pt>
                <c:pt idx="410">
                  <c:v>61.740152088662448</c:v>
                </c:pt>
                <c:pt idx="411">
                  <c:v>61.900414624440799</c:v>
                </c:pt>
                <c:pt idx="412">
                  <c:v>62.067099104840842</c:v>
                </c:pt>
                <c:pt idx="413">
                  <c:v>62.234730171241189</c:v>
                </c:pt>
                <c:pt idx="414">
                  <c:v>62.401414651641225</c:v>
                </c:pt>
                <c:pt idx="415">
                  <c:v>62.550498040616347</c:v>
                </c:pt>
                <c:pt idx="416">
                  <c:v>62.704296242499389</c:v>
                </c:pt>
                <c:pt idx="417">
                  <c:v>62.858094445748435</c:v>
                </c:pt>
                <c:pt idx="418">
                  <c:v>63.02572551298325</c:v>
                </c:pt>
                <c:pt idx="419">
                  <c:v>63.186923203060914</c:v>
                </c:pt>
                <c:pt idx="420">
                  <c:v>63.354554270819236</c:v>
                </c:pt>
                <c:pt idx="421">
                  <c:v>63.515033312048523</c:v>
                </c:pt>
                <c:pt idx="422">
                  <c:v>63.675295848264945</c:v>
                </c:pt>
                <c:pt idx="423">
                  <c:v>63.836493538342616</c:v>
                </c:pt>
                <c:pt idx="424">
                  <c:v>63.997691229396509</c:v>
                </c:pt>
                <c:pt idx="425">
                  <c:v>64.138737733136708</c:v>
                </c:pt>
                <c:pt idx="426">
                  <c:v>64.266991155272592</c:v>
                </c:pt>
                <c:pt idx="427">
                  <c:v>64.401564582944758</c:v>
                </c:pt>
                <c:pt idx="428">
                  <c:v>64.542611087120477</c:v>
                </c:pt>
                <c:pt idx="429">
                  <c:v>64.69640929036953</c:v>
                </c:pt>
                <c:pt idx="430">
                  <c:v>64.843877036034499</c:v>
                </c:pt>
                <c:pt idx="431">
                  <c:v>64.984923541139992</c:v>
                </c:pt>
                <c:pt idx="432">
                  <c:v>65.113176963275876</c:v>
                </c:pt>
                <c:pt idx="433">
                  <c:v>65.248460222878094</c:v>
                </c:pt>
                <c:pt idx="434">
                  <c:v>65.383033649640737</c:v>
                </c:pt>
                <c:pt idx="435">
                  <c:v>65.537408065534962</c:v>
                </c:pt>
                <c:pt idx="436">
                  <c:v>65.672643093423389</c:v>
                </c:pt>
                <c:pt idx="437">
                  <c:v>65.800896515559273</c:v>
                </c:pt>
                <c:pt idx="438">
                  <c:v>65.929365981195843</c:v>
                </c:pt>
                <c:pt idx="439">
                  <c:v>66.057835446832428</c:v>
                </c:pt>
                <c:pt idx="440">
                  <c:v>66.181724720239728</c:v>
                </c:pt>
                <c:pt idx="441">
                  <c:v>66.254542682954792</c:v>
                </c:pt>
                <c:pt idx="442">
                  <c:v>66.268145218810886</c:v>
                </c:pt>
                <c:pt idx="443">
                  <c:v>66.306594769055124</c:v>
                </c:pt>
                <c:pt idx="444">
                  <c:v>66.371331804930719</c:v>
                </c:pt>
                <c:pt idx="445">
                  <c:v>66.422806040232189</c:v>
                </c:pt>
                <c:pt idx="446">
                  <c:v>66.448829048540333</c:v>
                </c:pt>
                <c:pt idx="447">
                  <c:v>66.462431585039141</c:v>
                </c:pt>
                <c:pt idx="448">
                  <c:v>66.47603412089525</c:v>
                </c:pt>
                <c:pt idx="449">
                  <c:v>66.495258896472137</c:v>
                </c:pt>
                <c:pt idx="450">
                  <c:v>66.508861432328231</c:v>
                </c:pt>
                <c:pt idx="451">
                  <c:v>66.528086207905133</c:v>
                </c:pt>
                <c:pt idx="452">
                  <c:v>66.541688743116069</c:v>
                </c:pt>
                <c:pt idx="453">
                  <c:v>66.549532276158232</c:v>
                </c:pt>
                <c:pt idx="454">
                  <c:v>66.563134812014326</c:v>
                </c:pt>
                <c:pt idx="455">
                  <c:v>66.576737348513149</c:v>
                </c:pt>
                <c:pt idx="456">
                  <c:v>66.592424413482831</c:v>
                </c:pt>
                <c:pt idx="457">
                  <c:v>66.600267945410351</c:v>
                </c:pt>
                <c:pt idx="458">
                  <c:v>66.600267945410351</c:v>
                </c:pt>
                <c:pt idx="459">
                  <c:v>66.608111477337872</c:v>
                </c:pt>
                <c:pt idx="460">
                  <c:v>66.608111477337872</c:v>
                </c:pt>
                <c:pt idx="461">
                  <c:v>66.619224892142441</c:v>
                </c:pt>
                <c:pt idx="462">
                  <c:v>66.619224892142441</c:v>
                </c:pt>
                <c:pt idx="463">
                  <c:v>66.619224892142441</c:v>
                </c:pt>
                <c:pt idx="464">
                  <c:v>66.63033830694701</c:v>
                </c:pt>
                <c:pt idx="465">
                  <c:v>66.63033830694701</c:v>
                </c:pt>
                <c:pt idx="466">
                  <c:v>66.63033830694701</c:v>
                </c:pt>
                <c:pt idx="467">
                  <c:v>66.63033830694701</c:v>
                </c:pt>
                <c:pt idx="468">
                  <c:v>66.63033830694701</c:v>
                </c:pt>
                <c:pt idx="469">
                  <c:v>66.63033830694701</c:v>
                </c:pt>
              </c:numCache>
            </c:numRef>
          </c:xVal>
          <c:yVal>
            <c:numRef>
              <c:f>'908AM-1'!$M$9:$M$559</c:f>
              <c:numCache>
                <c:formatCode>0</c:formatCode>
                <c:ptCount val="55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1.5</c:v>
                </c:pt>
                <c:pt idx="48">
                  <c:v>14.5</c:v>
                </c:pt>
                <c:pt idx="49">
                  <c:v>23.5</c:v>
                </c:pt>
                <c:pt idx="50">
                  <c:v>30.5</c:v>
                </c:pt>
                <c:pt idx="51">
                  <c:v>35</c:v>
                </c:pt>
                <c:pt idx="52">
                  <c:v>38.5</c:v>
                </c:pt>
                <c:pt idx="53">
                  <c:v>40.5</c:v>
                </c:pt>
                <c:pt idx="54">
                  <c:v>40.5</c:v>
                </c:pt>
                <c:pt idx="55">
                  <c:v>39.5</c:v>
                </c:pt>
                <c:pt idx="56">
                  <c:v>38.5</c:v>
                </c:pt>
                <c:pt idx="57">
                  <c:v>37</c:v>
                </c:pt>
                <c:pt idx="58">
                  <c:v>35.5</c:v>
                </c:pt>
                <c:pt idx="59">
                  <c:v>35</c:v>
                </c:pt>
                <c:pt idx="60">
                  <c:v>34.5</c:v>
                </c:pt>
                <c:pt idx="61">
                  <c:v>34</c:v>
                </c:pt>
                <c:pt idx="62">
                  <c:v>33</c:v>
                </c:pt>
                <c:pt idx="63">
                  <c:v>33</c:v>
                </c:pt>
                <c:pt idx="64">
                  <c:v>33</c:v>
                </c:pt>
                <c:pt idx="65">
                  <c:v>34</c:v>
                </c:pt>
                <c:pt idx="66">
                  <c:v>34</c:v>
                </c:pt>
                <c:pt idx="67">
                  <c:v>35</c:v>
                </c:pt>
                <c:pt idx="68">
                  <c:v>35</c:v>
                </c:pt>
                <c:pt idx="69">
                  <c:v>34.5</c:v>
                </c:pt>
                <c:pt idx="70">
                  <c:v>34</c:v>
                </c:pt>
                <c:pt idx="71">
                  <c:v>33.5</c:v>
                </c:pt>
                <c:pt idx="72">
                  <c:v>33</c:v>
                </c:pt>
                <c:pt idx="73">
                  <c:v>33</c:v>
                </c:pt>
                <c:pt idx="74">
                  <c:v>33.5</c:v>
                </c:pt>
                <c:pt idx="75">
                  <c:v>33.5</c:v>
                </c:pt>
                <c:pt idx="76">
                  <c:v>34.5</c:v>
                </c:pt>
                <c:pt idx="77">
                  <c:v>35</c:v>
                </c:pt>
                <c:pt idx="78">
                  <c:v>35.5</c:v>
                </c:pt>
                <c:pt idx="79">
                  <c:v>36</c:v>
                </c:pt>
                <c:pt idx="80">
                  <c:v>36</c:v>
                </c:pt>
                <c:pt idx="81">
                  <c:v>36.5</c:v>
                </c:pt>
                <c:pt idx="82">
                  <c:v>37</c:v>
                </c:pt>
                <c:pt idx="83">
                  <c:v>37</c:v>
                </c:pt>
                <c:pt idx="84">
                  <c:v>37.5</c:v>
                </c:pt>
                <c:pt idx="85">
                  <c:v>38</c:v>
                </c:pt>
                <c:pt idx="86">
                  <c:v>38</c:v>
                </c:pt>
                <c:pt idx="87">
                  <c:v>38.5</c:v>
                </c:pt>
                <c:pt idx="88">
                  <c:v>38</c:v>
                </c:pt>
                <c:pt idx="89">
                  <c:v>37.5</c:v>
                </c:pt>
                <c:pt idx="90">
                  <c:v>37</c:v>
                </c:pt>
                <c:pt idx="91">
                  <c:v>37</c:v>
                </c:pt>
                <c:pt idx="92">
                  <c:v>37</c:v>
                </c:pt>
                <c:pt idx="93">
                  <c:v>36.5</c:v>
                </c:pt>
                <c:pt idx="94">
                  <c:v>36</c:v>
                </c:pt>
                <c:pt idx="95">
                  <c:v>36</c:v>
                </c:pt>
                <c:pt idx="96">
                  <c:v>35.5</c:v>
                </c:pt>
                <c:pt idx="97">
                  <c:v>36</c:v>
                </c:pt>
                <c:pt idx="98">
                  <c:v>36.5</c:v>
                </c:pt>
                <c:pt idx="99">
                  <c:v>37</c:v>
                </c:pt>
                <c:pt idx="100">
                  <c:v>37</c:v>
                </c:pt>
                <c:pt idx="101">
                  <c:v>38</c:v>
                </c:pt>
                <c:pt idx="102">
                  <c:v>38.5</c:v>
                </c:pt>
                <c:pt idx="103">
                  <c:v>39</c:v>
                </c:pt>
                <c:pt idx="104">
                  <c:v>39</c:v>
                </c:pt>
                <c:pt idx="105">
                  <c:v>38</c:v>
                </c:pt>
                <c:pt idx="106">
                  <c:v>37.5</c:v>
                </c:pt>
                <c:pt idx="107">
                  <c:v>37</c:v>
                </c:pt>
                <c:pt idx="108">
                  <c:v>36</c:v>
                </c:pt>
                <c:pt idx="109">
                  <c:v>35.5</c:v>
                </c:pt>
                <c:pt idx="110">
                  <c:v>35</c:v>
                </c:pt>
                <c:pt idx="111">
                  <c:v>35</c:v>
                </c:pt>
                <c:pt idx="112">
                  <c:v>34</c:v>
                </c:pt>
                <c:pt idx="113">
                  <c:v>33</c:v>
                </c:pt>
                <c:pt idx="114">
                  <c:v>32</c:v>
                </c:pt>
                <c:pt idx="115">
                  <c:v>31.5</c:v>
                </c:pt>
                <c:pt idx="116">
                  <c:v>30.5</c:v>
                </c:pt>
                <c:pt idx="117">
                  <c:v>30</c:v>
                </c:pt>
                <c:pt idx="118">
                  <c:v>29.5</c:v>
                </c:pt>
                <c:pt idx="119">
                  <c:v>30</c:v>
                </c:pt>
                <c:pt idx="120">
                  <c:v>30</c:v>
                </c:pt>
                <c:pt idx="121">
                  <c:v>30</c:v>
                </c:pt>
                <c:pt idx="122">
                  <c:v>29.5</c:v>
                </c:pt>
                <c:pt idx="123">
                  <c:v>28</c:v>
                </c:pt>
                <c:pt idx="124">
                  <c:v>27</c:v>
                </c:pt>
                <c:pt idx="125">
                  <c:v>26.5</c:v>
                </c:pt>
                <c:pt idx="126">
                  <c:v>25.5</c:v>
                </c:pt>
                <c:pt idx="127">
                  <c:v>24.5</c:v>
                </c:pt>
                <c:pt idx="128">
                  <c:v>23.5</c:v>
                </c:pt>
                <c:pt idx="129">
                  <c:v>23</c:v>
                </c:pt>
                <c:pt idx="130">
                  <c:v>23</c:v>
                </c:pt>
                <c:pt idx="131">
                  <c:v>23</c:v>
                </c:pt>
                <c:pt idx="132">
                  <c:v>23</c:v>
                </c:pt>
                <c:pt idx="133">
                  <c:v>24</c:v>
                </c:pt>
                <c:pt idx="134">
                  <c:v>25</c:v>
                </c:pt>
                <c:pt idx="135">
                  <c:v>26</c:v>
                </c:pt>
                <c:pt idx="136">
                  <c:v>27</c:v>
                </c:pt>
                <c:pt idx="137">
                  <c:v>28.5</c:v>
                </c:pt>
                <c:pt idx="138">
                  <c:v>29.5</c:v>
                </c:pt>
                <c:pt idx="139">
                  <c:v>31</c:v>
                </c:pt>
                <c:pt idx="140">
                  <c:v>32</c:v>
                </c:pt>
                <c:pt idx="141">
                  <c:v>32.5</c:v>
                </c:pt>
                <c:pt idx="142">
                  <c:v>33</c:v>
                </c:pt>
                <c:pt idx="143">
                  <c:v>34</c:v>
                </c:pt>
                <c:pt idx="144">
                  <c:v>34</c:v>
                </c:pt>
                <c:pt idx="145">
                  <c:v>34</c:v>
                </c:pt>
                <c:pt idx="146">
                  <c:v>33.5</c:v>
                </c:pt>
                <c:pt idx="147">
                  <c:v>33</c:v>
                </c:pt>
                <c:pt idx="148">
                  <c:v>33</c:v>
                </c:pt>
                <c:pt idx="149">
                  <c:v>33</c:v>
                </c:pt>
                <c:pt idx="150">
                  <c:v>33</c:v>
                </c:pt>
                <c:pt idx="151">
                  <c:v>32.5</c:v>
                </c:pt>
                <c:pt idx="152">
                  <c:v>32</c:v>
                </c:pt>
                <c:pt idx="153">
                  <c:v>31</c:v>
                </c:pt>
                <c:pt idx="154">
                  <c:v>31.5</c:v>
                </c:pt>
                <c:pt idx="155">
                  <c:v>32</c:v>
                </c:pt>
                <c:pt idx="156">
                  <c:v>32</c:v>
                </c:pt>
                <c:pt idx="157">
                  <c:v>32</c:v>
                </c:pt>
                <c:pt idx="158">
                  <c:v>32</c:v>
                </c:pt>
                <c:pt idx="159">
                  <c:v>32.5</c:v>
                </c:pt>
                <c:pt idx="160">
                  <c:v>33</c:v>
                </c:pt>
                <c:pt idx="161">
                  <c:v>32.5</c:v>
                </c:pt>
                <c:pt idx="162">
                  <c:v>33</c:v>
                </c:pt>
                <c:pt idx="163">
                  <c:v>32</c:v>
                </c:pt>
                <c:pt idx="164">
                  <c:v>32.5</c:v>
                </c:pt>
                <c:pt idx="165">
                  <c:v>33</c:v>
                </c:pt>
                <c:pt idx="166">
                  <c:v>32</c:v>
                </c:pt>
                <c:pt idx="167">
                  <c:v>32</c:v>
                </c:pt>
                <c:pt idx="168">
                  <c:v>31</c:v>
                </c:pt>
                <c:pt idx="169">
                  <c:v>30</c:v>
                </c:pt>
                <c:pt idx="170">
                  <c:v>30</c:v>
                </c:pt>
                <c:pt idx="171">
                  <c:v>30</c:v>
                </c:pt>
                <c:pt idx="172">
                  <c:v>31</c:v>
                </c:pt>
                <c:pt idx="173">
                  <c:v>31</c:v>
                </c:pt>
                <c:pt idx="174">
                  <c:v>30.5</c:v>
                </c:pt>
                <c:pt idx="175">
                  <c:v>30</c:v>
                </c:pt>
                <c:pt idx="176">
                  <c:v>30</c:v>
                </c:pt>
                <c:pt idx="177">
                  <c:v>30</c:v>
                </c:pt>
                <c:pt idx="178">
                  <c:v>29.5</c:v>
                </c:pt>
                <c:pt idx="179">
                  <c:v>29</c:v>
                </c:pt>
                <c:pt idx="180">
                  <c:v>28.5</c:v>
                </c:pt>
                <c:pt idx="181">
                  <c:v>29</c:v>
                </c:pt>
                <c:pt idx="182">
                  <c:v>29</c:v>
                </c:pt>
                <c:pt idx="183">
                  <c:v>29</c:v>
                </c:pt>
                <c:pt idx="184">
                  <c:v>29</c:v>
                </c:pt>
                <c:pt idx="185">
                  <c:v>29</c:v>
                </c:pt>
                <c:pt idx="186">
                  <c:v>29</c:v>
                </c:pt>
                <c:pt idx="187">
                  <c:v>29</c:v>
                </c:pt>
                <c:pt idx="188">
                  <c:v>29.5</c:v>
                </c:pt>
                <c:pt idx="189">
                  <c:v>29</c:v>
                </c:pt>
                <c:pt idx="190">
                  <c:v>29</c:v>
                </c:pt>
                <c:pt idx="191">
                  <c:v>28</c:v>
                </c:pt>
                <c:pt idx="192">
                  <c:v>27</c:v>
                </c:pt>
                <c:pt idx="193">
                  <c:v>27</c:v>
                </c:pt>
                <c:pt idx="194">
                  <c:v>26</c:v>
                </c:pt>
                <c:pt idx="195">
                  <c:v>26</c:v>
                </c:pt>
                <c:pt idx="196">
                  <c:v>26</c:v>
                </c:pt>
                <c:pt idx="197">
                  <c:v>26</c:v>
                </c:pt>
                <c:pt idx="198">
                  <c:v>25</c:v>
                </c:pt>
                <c:pt idx="199">
                  <c:v>24</c:v>
                </c:pt>
                <c:pt idx="200">
                  <c:v>24</c:v>
                </c:pt>
                <c:pt idx="201">
                  <c:v>23</c:v>
                </c:pt>
                <c:pt idx="202">
                  <c:v>23.5</c:v>
                </c:pt>
                <c:pt idx="203">
                  <c:v>24</c:v>
                </c:pt>
                <c:pt idx="204">
                  <c:v>24</c:v>
                </c:pt>
                <c:pt idx="205">
                  <c:v>25</c:v>
                </c:pt>
                <c:pt idx="206">
                  <c:v>25</c:v>
                </c:pt>
                <c:pt idx="207">
                  <c:v>26.5</c:v>
                </c:pt>
                <c:pt idx="208">
                  <c:v>27.5</c:v>
                </c:pt>
                <c:pt idx="209">
                  <c:v>28</c:v>
                </c:pt>
                <c:pt idx="210">
                  <c:v>28.5</c:v>
                </c:pt>
                <c:pt idx="211">
                  <c:v>29</c:v>
                </c:pt>
                <c:pt idx="212">
                  <c:v>30</c:v>
                </c:pt>
                <c:pt idx="213">
                  <c:v>30</c:v>
                </c:pt>
                <c:pt idx="214">
                  <c:v>30</c:v>
                </c:pt>
                <c:pt idx="215">
                  <c:v>30</c:v>
                </c:pt>
                <c:pt idx="216">
                  <c:v>29.5</c:v>
                </c:pt>
                <c:pt idx="217">
                  <c:v>28.5</c:v>
                </c:pt>
                <c:pt idx="218">
                  <c:v>27</c:v>
                </c:pt>
                <c:pt idx="219">
                  <c:v>26</c:v>
                </c:pt>
                <c:pt idx="220">
                  <c:v>24.5</c:v>
                </c:pt>
                <c:pt idx="221">
                  <c:v>23.5</c:v>
                </c:pt>
                <c:pt idx="222">
                  <c:v>22</c:v>
                </c:pt>
                <c:pt idx="223">
                  <c:v>23</c:v>
                </c:pt>
                <c:pt idx="224">
                  <c:v>23</c:v>
                </c:pt>
                <c:pt idx="225">
                  <c:v>23</c:v>
                </c:pt>
                <c:pt idx="226">
                  <c:v>23</c:v>
                </c:pt>
                <c:pt idx="227">
                  <c:v>24</c:v>
                </c:pt>
                <c:pt idx="228">
                  <c:v>24</c:v>
                </c:pt>
                <c:pt idx="229">
                  <c:v>24</c:v>
                </c:pt>
                <c:pt idx="230">
                  <c:v>24</c:v>
                </c:pt>
                <c:pt idx="231">
                  <c:v>24</c:v>
                </c:pt>
                <c:pt idx="232">
                  <c:v>24</c:v>
                </c:pt>
                <c:pt idx="233">
                  <c:v>24</c:v>
                </c:pt>
                <c:pt idx="234">
                  <c:v>24</c:v>
                </c:pt>
                <c:pt idx="235">
                  <c:v>22.5</c:v>
                </c:pt>
                <c:pt idx="236">
                  <c:v>23</c:v>
                </c:pt>
                <c:pt idx="237">
                  <c:v>23</c:v>
                </c:pt>
                <c:pt idx="238">
                  <c:v>24</c:v>
                </c:pt>
                <c:pt idx="239">
                  <c:v>23</c:v>
                </c:pt>
                <c:pt idx="240">
                  <c:v>24</c:v>
                </c:pt>
                <c:pt idx="241">
                  <c:v>23.5</c:v>
                </c:pt>
                <c:pt idx="242">
                  <c:v>23</c:v>
                </c:pt>
                <c:pt idx="243">
                  <c:v>22</c:v>
                </c:pt>
                <c:pt idx="244">
                  <c:v>22.5</c:v>
                </c:pt>
                <c:pt idx="245">
                  <c:v>22.5</c:v>
                </c:pt>
                <c:pt idx="246">
                  <c:v>21</c:v>
                </c:pt>
                <c:pt idx="247">
                  <c:v>21</c:v>
                </c:pt>
                <c:pt idx="248">
                  <c:v>21</c:v>
                </c:pt>
                <c:pt idx="249">
                  <c:v>20</c:v>
                </c:pt>
                <c:pt idx="250">
                  <c:v>20</c:v>
                </c:pt>
                <c:pt idx="251">
                  <c:v>20</c:v>
                </c:pt>
                <c:pt idx="252">
                  <c:v>19.5</c:v>
                </c:pt>
                <c:pt idx="253">
                  <c:v>18.5</c:v>
                </c:pt>
                <c:pt idx="254">
                  <c:v>19.5</c:v>
                </c:pt>
                <c:pt idx="255">
                  <c:v>21</c:v>
                </c:pt>
                <c:pt idx="256">
                  <c:v>20</c:v>
                </c:pt>
                <c:pt idx="257">
                  <c:v>21.5</c:v>
                </c:pt>
                <c:pt idx="258">
                  <c:v>21</c:v>
                </c:pt>
                <c:pt idx="259">
                  <c:v>20</c:v>
                </c:pt>
                <c:pt idx="260">
                  <c:v>22.5</c:v>
                </c:pt>
                <c:pt idx="261">
                  <c:v>24.5</c:v>
                </c:pt>
                <c:pt idx="262">
                  <c:v>25</c:v>
                </c:pt>
                <c:pt idx="263">
                  <c:v>25</c:v>
                </c:pt>
                <c:pt idx="264">
                  <c:v>24.5</c:v>
                </c:pt>
                <c:pt idx="265">
                  <c:v>25</c:v>
                </c:pt>
                <c:pt idx="266">
                  <c:v>25</c:v>
                </c:pt>
                <c:pt idx="267">
                  <c:v>26</c:v>
                </c:pt>
                <c:pt idx="268">
                  <c:v>26</c:v>
                </c:pt>
                <c:pt idx="269">
                  <c:v>25.5</c:v>
                </c:pt>
                <c:pt idx="270">
                  <c:v>24.5</c:v>
                </c:pt>
                <c:pt idx="271">
                  <c:v>24</c:v>
                </c:pt>
                <c:pt idx="272">
                  <c:v>24</c:v>
                </c:pt>
                <c:pt idx="273">
                  <c:v>24.5</c:v>
                </c:pt>
                <c:pt idx="274">
                  <c:v>25</c:v>
                </c:pt>
                <c:pt idx="275">
                  <c:v>26</c:v>
                </c:pt>
                <c:pt idx="276">
                  <c:v>26</c:v>
                </c:pt>
                <c:pt idx="277">
                  <c:v>27</c:v>
                </c:pt>
                <c:pt idx="278">
                  <c:v>27</c:v>
                </c:pt>
                <c:pt idx="279">
                  <c:v>27</c:v>
                </c:pt>
                <c:pt idx="280">
                  <c:v>26.5</c:v>
                </c:pt>
                <c:pt idx="281">
                  <c:v>26</c:v>
                </c:pt>
                <c:pt idx="282">
                  <c:v>26</c:v>
                </c:pt>
                <c:pt idx="283">
                  <c:v>25.5</c:v>
                </c:pt>
                <c:pt idx="284">
                  <c:v>23.5</c:v>
                </c:pt>
                <c:pt idx="285">
                  <c:v>23</c:v>
                </c:pt>
                <c:pt idx="286">
                  <c:v>24</c:v>
                </c:pt>
                <c:pt idx="287">
                  <c:v>24</c:v>
                </c:pt>
                <c:pt idx="288">
                  <c:v>23.5</c:v>
                </c:pt>
                <c:pt idx="289">
                  <c:v>23</c:v>
                </c:pt>
                <c:pt idx="290">
                  <c:v>23</c:v>
                </c:pt>
                <c:pt idx="291">
                  <c:v>22.5</c:v>
                </c:pt>
                <c:pt idx="292">
                  <c:v>22</c:v>
                </c:pt>
                <c:pt idx="293">
                  <c:v>22.5</c:v>
                </c:pt>
                <c:pt idx="294">
                  <c:v>23</c:v>
                </c:pt>
                <c:pt idx="295">
                  <c:v>22.5</c:v>
                </c:pt>
                <c:pt idx="296">
                  <c:v>23</c:v>
                </c:pt>
                <c:pt idx="297">
                  <c:v>23</c:v>
                </c:pt>
                <c:pt idx="298">
                  <c:v>24</c:v>
                </c:pt>
                <c:pt idx="299">
                  <c:v>24.5</c:v>
                </c:pt>
                <c:pt idx="300">
                  <c:v>25</c:v>
                </c:pt>
                <c:pt idx="301">
                  <c:v>26</c:v>
                </c:pt>
                <c:pt idx="302">
                  <c:v>25</c:v>
                </c:pt>
                <c:pt idx="303">
                  <c:v>25.5</c:v>
                </c:pt>
                <c:pt idx="304">
                  <c:v>26</c:v>
                </c:pt>
                <c:pt idx="305">
                  <c:v>27</c:v>
                </c:pt>
                <c:pt idx="306">
                  <c:v>28</c:v>
                </c:pt>
                <c:pt idx="307">
                  <c:v>28</c:v>
                </c:pt>
                <c:pt idx="308">
                  <c:v>28</c:v>
                </c:pt>
                <c:pt idx="309">
                  <c:v>29</c:v>
                </c:pt>
                <c:pt idx="310">
                  <c:v>29</c:v>
                </c:pt>
                <c:pt idx="311">
                  <c:v>29</c:v>
                </c:pt>
                <c:pt idx="312">
                  <c:v>29</c:v>
                </c:pt>
                <c:pt idx="313">
                  <c:v>29</c:v>
                </c:pt>
                <c:pt idx="314">
                  <c:v>29</c:v>
                </c:pt>
                <c:pt idx="315">
                  <c:v>29</c:v>
                </c:pt>
                <c:pt idx="316">
                  <c:v>28.5</c:v>
                </c:pt>
                <c:pt idx="317">
                  <c:v>28.5</c:v>
                </c:pt>
                <c:pt idx="318">
                  <c:v>28</c:v>
                </c:pt>
                <c:pt idx="319">
                  <c:v>27</c:v>
                </c:pt>
                <c:pt idx="320">
                  <c:v>27</c:v>
                </c:pt>
                <c:pt idx="321">
                  <c:v>27</c:v>
                </c:pt>
                <c:pt idx="322">
                  <c:v>27</c:v>
                </c:pt>
                <c:pt idx="323">
                  <c:v>27</c:v>
                </c:pt>
                <c:pt idx="324">
                  <c:v>27</c:v>
                </c:pt>
                <c:pt idx="325">
                  <c:v>26</c:v>
                </c:pt>
                <c:pt idx="326">
                  <c:v>26</c:v>
                </c:pt>
                <c:pt idx="327">
                  <c:v>26</c:v>
                </c:pt>
                <c:pt idx="328">
                  <c:v>26</c:v>
                </c:pt>
                <c:pt idx="329">
                  <c:v>27</c:v>
                </c:pt>
                <c:pt idx="330">
                  <c:v>27</c:v>
                </c:pt>
                <c:pt idx="331">
                  <c:v>27</c:v>
                </c:pt>
                <c:pt idx="332">
                  <c:v>27</c:v>
                </c:pt>
                <c:pt idx="333">
                  <c:v>26</c:v>
                </c:pt>
                <c:pt idx="334">
                  <c:v>27</c:v>
                </c:pt>
                <c:pt idx="335">
                  <c:v>27</c:v>
                </c:pt>
                <c:pt idx="336">
                  <c:v>26.5</c:v>
                </c:pt>
                <c:pt idx="337">
                  <c:v>26</c:v>
                </c:pt>
                <c:pt idx="338">
                  <c:v>25</c:v>
                </c:pt>
                <c:pt idx="339">
                  <c:v>24.5</c:v>
                </c:pt>
                <c:pt idx="340">
                  <c:v>23.5</c:v>
                </c:pt>
                <c:pt idx="341">
                  <c:v>22</c:v>
                </c:pt>
                <c:pt idx="342">
                  <c:v>22</c:v>
                </c:pt>
                <c:pt idx="343">
                  <c:v>22</c:v>
                </c:pt>
                <c:pt idx="344">
                  <c:v>23</c:v>
                </c:pt>
                <c:pt idx="345">
                  <c:v>23</c:v>
                </c:pt>
                <c:pt idx="346">
                  <c:v>23</c:v>
                </c:pt>
                <c:pt idx="347">
                  <c:v>23</c:v>
                </c:pt>
                <c:pt idx="348">
                  <c:v>23.5</c:v>
                </c:pt>
                <c:pt idx="349">
                  <c:v>25.5</c:v>
                </c:pt>
                <c:pt idx="350">
                  <c:v>27.5</c:v>
                </c:pt>
                <c:pt idx="351">
                  <c:v>29</c:v>
                </c:pt>
                <c:pt idx="352">
                  <c:v>30.5</c:v>
                </c:pt>
                <c:pt idx="353">
                  <c:v>31</c:v>
                </c:pt>
                <c:pt idx="354">
                  <c:v>32</c:v>
                </c:pt>
                <c:pt idx="355">
                  <c:v>31.5</c:v>
                </c:pt>
                <c:pt idx="356">
                  <c:v>30</c:v>
                </c:pt>
                <c:pt idx="357">
                  <c:v>30</c:v>
                </c:pt>
                <c:pt idx="358">
                  <c:v>30.5</c:v>
                </c:pt>
                <c:pt idx="359">
                  <c:v>31</c:v>
                </c:pt>
                <c:pt idx="360">
                  <c:v>31.5</c:v>
                </c:pt>
                <c:pt idx="361">
                  <c:v>32</c:v>
                </c:pt>
                <c:pt idx="362">
                  <c:v>32</c:v>
                </c:pt>
                <c:pt idx="363">
                  <c:v>32</c:v>
                </c:pt>
                <c:pt idx="364">
                  <c:v>32</c:v>
                </c:pt>
                <c:pt idx="365">
                  <c:v>32</c:v>
                </c:pt>
                <c:pt idx="366">
                  <c:v>32</c:v>
                </c:pt>
                <c:pt idx="367">
                  <c:v>32</c:v>
                </c:pt>
                <c:pt idx="368">
                  <c:v>32</c:v>
                </c:pt>
                <c:pt idx="369">
                  <c:v>32.5</c:v>
                </c:pt>
                <c:pt idx="370">
                  <c:v>33</c:v>
                </c:pt>
                <c:pt idx="371">
                  <c:v>34</c:v>
                </c:pt>
                <c:pt idx="372">
                  <c:v>34.5</c:v>
                </c:pt>
                <c:pt idx="373">
                  <c:v>35</c:v>
                </c:pt>
                <c:pt idx="374">
                  <c:v>35</c:v>
                </c:pt>
                <c:pt idx="375">
                  <c:v>35</c:v>
                </c:pt>
                <c:pt idx="376">
                  <c:v>35</c:v>
                </c:pt>
                <c:pt idx="377">
                  <c:v>35</c:v>
                </c:pt>
                <c:pt idx="378">
                  <c:v>34</c:v>
                </c:pt>
                <c:pt idx="379">
                  <c:v>34</c:v>
                </c:pt>
                <c:pt idx="380">
                  <c:v>34</c:v>
                </c:pt>
                <c:pt idx="381">
                  <c:v>34.5</c:v>
                </c:pt>
                <c:pt idx="382">
                  <c:v>34</c:v>
                </c:pt>
                <c:pt idx="383">
                  <c:v>34</c:v>
                </c:pt>
                <c:pt idx="384">
                  <c:v>34</c:v>
                </c:pt>
                <c:pt idx="385">
                  <c:v>34</c:v>
                </c:pt>
                <c:pt idx="386">
                  <c:v>34</c:v>
                </c:pt>
                <c:pt idx="387">
                  <c:v>35</c:v>
                </c:pt>
                <c:pt idx="388">
                  <c:v>35</c:v>
                </c:pt>
                <c:pt idx="389">
                  <c:v>35</c:v>
                </c:pt>
                <c:pt idx="390">
                  <c:v>35</c:v>
                </c:pt>
                <c:pt idx="391">
                  <c:v>36</c:v>
                </c:pt>
                <c:pt idx="392">
                  <c:v>36.5</c:v>
                </c:pt>
                <c:pt idx="393">
                  <c:v>37.5</c:v>
                </c:pt>
                <c:pt idx="394">
                  <c:v>38.5</c:v>
                </c:pt>
                <c:pt idx="395">
                  <c:v>39.5</c:v>
                </c:pt>
                <c:pt idx="396">
                  <c:v>40</c:v>
                </c:pt>
                <c:pt idx="397">
                  <c:v>40</c:v>
                </c:pt>
                <c:pt idx="398">
                  <c:v>40</c:v>
                </c:pt>
                <c:pt idx="399">
                  <c:v>40</c:v>
                </c:pt>
                <c:pt idx="400">
                  <c:v>40.5</c:v>
                </c:pt>
                <c:pt idx="401">
                  <c:v>41.5</c:v>
                </c:pt>
                <c:pt idx="402">
                  <c:v>43.5</c:v>
                </c:pt>
                <c:pt idx="403">
                  <c:v>45.5</c:v>
                </c:pt>
                <c:pt idx="404">
                  <c:v>47.5</c:v>
                </c:pt>
                <c:pt idx="405">
                  <c:v>48</c:v>
                </c:pt>
                <c:pt idx="406">
                  <c:v>49</c:v>
                </c:pt>
                <c:pt idx="407">
                  <c:v>49</c:v>
                </c:pt>
                <c:pt idx="408">
                  <c:v>49</c:v>
                </c:pt>
                <c:pt idx="409">
                  <c:v>49.5</c:v>
                </c:pt>
                <c:pt idx="410">
                  <c:v>51</c:v>
                </c:pt>
                <c:pt idx="411">
                  <c:v>53</c:v>
                </c:pt>
                <c:pt idx="412">
                  <c:v>54</c:v>
                </c:pt>
                <c:pt idx="413">
                  <c:v>55</c:v>
                </c:pt>
                <c:pt idx="414">
                  <c:v>56</c:v>
                </c:pt>
                <c:pt idx="415">
                  <c:v>56.5</c:v>
                </c:pt>
                <c:pt idx="416">
                  <c:v>57</c:v>
                </c:pt>
                <c:pt idx="417">
                  <c:v>57</c:v>
                </c:pt>
                <c:pt idx="418">
                  <c:v>56.5</c:v>
                </c:pt>
                <c:pt idx="419">
                  <c:v>56</c:v>
                </c:pt>
                <c:pt idx="420">
                  <c:v>55</c:v>
                </c:pt>
                <c:pt idx="421">
                  <c:v>54.5</c:v>
                </c:pt>
                <c:pt idx="422">
                  <c:v>55</c:v>
                </c:pt>
                <c:pt idx="423">
                  <c:v>55</c:v>
                </c:pt>
                <c:pt idx="424">
                  <c:v>56</c:v>
                </c:pt>
                <c:pt idx="425">
                  <c:v>56</c:v>
                </c:pt>
                <c:pt idx="426">
                  <c:v>56</c:v>
                </c:pt>
                <c:pt idx="427">
                  <c:v>56.5</c:v>
                </c:pt>
                <c:pt idx="428">
                  <c:v>56.5</c:v>
                </c:pt>
                <c:pt idx="429">
                  <c:v>52</c:v>
                </c:pt>
                <c:pt idx="430">
                  <c:v>52.5</c:v>
                </c:pt>
                <c:pt idx="431">
                  <c:v>55.5</c:v>
                </c:pt>
                <c:pt idx="432">
                  <c:v>34</c:v>
                </c:pt>
                <c:pt idx="433">
                  <c:v>19.5</c:v>
                </c:pt>
                <c:pt idx="434">
                  <c:v>11.5</c:v>
                </c:pt>
                <c:pt idx="435">
                  <c:v>6</c:v>
                </c:pt>
                <c:pt idx="436">
                  <c:v>3.5</c:v>
                </c:pt>
                <c:pt idx="437">
                  <c:v>1</c:v>
                </c:pt>
                <c:pt idx="438">
                  <c:v>0</c:v>
                </c:pt>
                <c:pt idx="439">
                  <c:v>0</c:v>
                </c:pt>
                <c:pt idx="440">
                  <c:v>0</c:v>
                </c:pt>
                <c:pt idx="441">
                  <c:v>0</c:v>
                </c:pt>
                <c:pt idx="442">
                  <c:v>0</c:v>
                </c:pt>
                <c:pt idx="443">
                  <c:v>0</c:v>
                </c:pt>
                <c:pt idx="444">
                  <c:v>0</c:v>
                </c:pt>
                <c:pt idx="445">
                  <c:v>0</c:v>
                </c:pt>
                <c:pt idx="446">
                  <c:v>0</c:v>
                </c:pt>
                <c:pt idx="447">
                  <c:v>0</c:v>
                </c:pt>
                <c:pt idx="448">
                  <c:v>0</c:v>
                </c:pt>
                <c:pt idx="449">
                  <c:v>0</c:v>
                </c:pt>
                <c:pt idx="450">
                  <c:v>0</c:v>
                </c:pt>
                <c:pt idx="451">
                  <c:v>0</c:v>
                </c:pt>
                <c:pt idx="452">
                  <c:v>0</c:v>
                </c:pt>
                <c:pt idx="453">
                  <c:v>0</c:v>
                </c:pt>
                <c:pt idx="454">
                  <c:v>0</c:v>
                </c:pt>
                <c:pt idx="455">
                  <c:v>0</c:v>
                </c:pt>
                <c:pt idx="456">
                  <c:v>0</c:v>
                </c:pt>
                <c:pt idx="457">
                  <c:v>0</c:v>
                </c:pt>
                <c:pt idx="458">
                  <c:v>0</c:v>
                </c:pt>
                <c:pt idx="459">
                  <c:v>0</c:v>
                </c:pt>
                <c:pt idx="460">
                  <c:v>0</c:v>
                </c:pt>
                <c:pt idx="461">
                  <c:v>0</c:v>
                </c:pt>
                <c:pt idx="462">
                  <c:v>0</c:v>
                </c:pt>
                <c:pt idx="463">
                  <c:v>0</c:v>
                </c:pt>
                <c:pt idx="464">
                  <c:v>0</c:v>
                </c:pt>
                <c:pt idx="465">
                  <c:v>0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CC6A-494B-A0E8-28ED8FD98EAD}"/>
            </c:ext>
          </c:extLst>
        </c:ser>
        <c:ser>
          <c:idx val="1"/>
          <c:order val="1"/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'908AM-1'!$D$5:$D$554</c:f>
              <c:numCache>
                <c:formatCode>0.0</c:formatCode>
                <c:ptCount val="550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7.8435319275240809E-3</c:v>
                </c:pt>
                <c:pt idx="8">
                  <c:v>7.8435319275240809E-3</c:v>
                </c:pt>
                <c:pt idx="9">
                  <c:v>7.8435319275240809E-3</c:v>
                </c:pt>
                <c:pt idx="10">
                  <c:v>7.8435319275240809E-3</c:v>
                </c:pt>
                <c:pt idx="11">
                  <c:v>7.8435319275240809E-3</c:v>
                </c:pt>
                <c:pt idx="12">
                  <c:v>7.8435319275240809E-3</c:v>
                </c:pt>
                <c:pt idx="13">
                  <c:v>2.1446068426348983E-2</c:v>
                </c:pt>
                <c:pt idx="14">
                  <c:v>3.5048604282451087E-2</c:v>
                </c:pt>
                <c:pt idx="15">
                  <c:v>3.5048604282451087E-2</c:v>
                </c:pt>
                <c:pt idx="16">
                  <c:v>5.4273379402850069E-2</c:v>
                </c:pt>
                <c:pt idx="17">
                  <c:v>6.5386793417765265E-2</c:v>
                </c:pt>
                <c:pt idx="18">
                  <c:v>8.1073858387446435E-2</c:v>
                </c:pt>
                <c:pt idx="19">
                  <c:v>8.1073858387446435E-2</c:v>
                </c:pt>
                <c:pt idx="20">
                  <c:v>8.8917390314970521E-2</c:v>
                </c:pt>
                <c:pt idx="21">
                  <c:v>8.8917390314970521E-2</c:v>
                </c:pt>
                <c:pt idx="22">
                  <c:v>0.10251992681379542</c:v>
                </c:pt>
                <c:pt idx="23">
                  <c:v>0.11363334161836625</c:v>
                </c:pt>
                <c:pt idx="24">
                  <c:v>0.11363334161836625</c:v>
                </c:pt>
                <c:pt idx="25">
                  <c:v>0.11363334161836625</c:v>
                </c:pt>
                <c:pt idx="26">
                  <c:v>0.12474675642293706</c:v>
                </c:pt>
                <c:pt idx="27">
                  <c:v>0.12474675642293706</c:v>
                </c:pt>
                <c:pt idx="28">
                  <c:v>0.12474675642293706</c:v>
                </c:pt>
                <c:pt idx="29">
                  <c:v>0.13586017122750788</c:v>
                </c:pt>
                <c:pt idx="30">
                  <c:v>0.13586017122750788</c:v>
                </c:pt>
                <c:pt idx="31">
                  <c:v>0.15154723619718904</c:v>
                </c:pt>
                <c:pt idx="32">
                  <c:v>0.19732832319846147</c:v>
                </c:pt>
                <c:pt idx="33">
                  <c:v>0.28075091497134907</c:v>
                </c:pt>
                <c:pt idx="34">
                  <c:v>0.39609956706663441</c:v>
                </c:pt>
                <c:pt idx="35">
                  <c:v>0.54356731320767238</c:v>
                </c:pt>
                <c:pt idx="36">
                  <c:v>0.71025179313387299</c:v>
                </c:pt>
                <c:pt idx="37">
                  <c:v>0.89056516248860418</c:v>
                </c:pt>
                <c:pt idx="38">
                  <c:v>1.0958137021108392</c:v>
                </c:pt>
                <c:pt idx="39">
                  <c:v>1.3076990665291504</c:v>
                </c:pt>
                <c:pt idx="40">
                  <c:v>1.5195844314822953</c:v>
                </c:pt>
                <c:pt idx="41">
                  <c:v>1.7182841037814651</c:v>
                </c:pt>
                <c:pt idx="42">
                  <c:v>1.8849685841815067</c:v>
                </c:pt>
                <c:pt idx="43">
                  <c:v>2.0262577459992523</c:v>
                </c:pt>
                <c:pt idx="44">
                  <c:v>2.1547272106830948</c:v>
                </c:pt>
                <c:pt idx="45">
                  <c:v>2.2957737157885818</c:v>
                </c:pt>
                <c:pt idx="46">
                  <c:v>2.4501481316828082</c:v>
                </c:pt>
                <c:pt idx="47">
                  <c:v>2.6039463340223357</c:v>
                </c:pt>
                <c:pt idx="48">
                  <c:v>2.764425376615435</c:v>
                </c:pt>
                <c:pt idx="49">
                  <c:v>2.9311098565416356</c:v>
                </c:pt>
                <c:pt idx="50">
                  <c:v>3.097955040508197</c:v>
                </c:pt>
                <c:pt idx="51">
                  <c:v>3.2776314231458321</c:v>
                </c:pt>
                <c:pt idx="52">
                  <c:v>3.457111862431872</c:v>
                </c:pt>
                <c:pt idx="53">
                  <c:v>3.6301348408013183</c:v>
                </c:pt>
                <c:pt idx="54">
                  <c:v>3.7903973760903549</c:v>
                </c:pt>
                <c:pt idx="55">
                  <c:v>3.9441955793394028</c:v>
                </c:pt>
                <c:pt idx="56">
                  <c:v>4.0918481008494823</c:v>
                </c:pt>
                <c:pt idx="57">
                  <c:v>4.2521106361385188</c:v>
                </c:pt>
                <c:pt idx="58">
                  <c:v>4.4123731714275545</c:v>
                </c:pt>
                <c:pt idx="59">
                  <c:v>4.5726357072059072</c:v>
                </c:pt>
                <c:pt idx="60">
                  <c:v>4.7456586851223168</c:v>
                </c:pt>
                <c:pt idx="61">
                  <c:v>4.912343165048517</c:v>
                </c:pt>
                <c:pt idx="62">
                  <c:v>5.0790276454485577</c:v>
                </c:pt>
                <c:pt idx="63">
                  <c:v>5.2457121258485992</c:v>
                </c:pt>
                <c:pt idx="64">
                  <c:v>5.4123966057747994</c:v>
                </c:pt>
                <c:pt idx="65">
                  <c:v>5.5726591419912213</c:v>
                </c:pt>
                <c:pt idx="66">
                  <c:v>5.7395043245938</c:v>
                </c:pt>
                <c:pt idx="67">
                  <c:v>5.8997668598828366</c:v>
                </c:pt>
                <c:pt idx="68">
                  <c:v>6.060245902475935</c:v>
                </c:pt>
                <c:pt idx="69">
                  <c:v>6.2140441052685</c:v>
                </c:pt>
                <c:pt idx="70">
                  <c:v>6.3678423076080275</c:v>
                </c:pt>
                <c:pt idx="71">
                  <c:v>6.5345267875342277</c:v>
                </c:pt>
                <c:pt idx="72">
                  <c:v>6.70137197150079</c:v>
                </c:pt>
                <c:pt idx="73">
                  <c:v>6.8680564519008307</c:v>
                </c:pt>
                <c:pt idx="74">
                  <c:v>7.0285354940017672</c:v>
                </c:pt>
                <c:pt idx="75">
                  <c:v>7.1887980292908038</c:v>
                </c:pt>
                <c:pt idx="76">
                  <c:v>7.3425962316303313</c:v>
                </c:pt>
                <c:pt idx="77">
                  <c:v>7.4969706484873155</c:v>
                </c:pt>
                <c:pt idx="78">
                  <c:v>7.6638158315106795</c:v>
                </c:pt>
                <c:pt idx="79">
                  <c:v>7.8242948741037779</c:v>
                </c:pt>
                <c:pt idx="80">
                  <c:v>8.0039712567414139</c:v>
                </c:pt>
                <c:pt idx="81">
                  <c:v>8.1708164407079753</c:v>
                </c:pt>
                <c:pt idx="82">
                  <c:v>8.3502968795539569</c:v>
                </c:pt>
                <c:pt idx="83">
                  <c:v>8.5171420625773209</c:v>
                </c:pt>
                <c:pt idx="84">
                  <c:v>8.6783397536312279</c:v>
                </c:pt>
                <c:pt idx="85">
                  <c:v>8.8513627310911538</c:v>
                </c:pt>
                <c:pt idx="86">
                  <c:v>9.0243857099170839</c:v>
                </c:pt>
                <c:pt idx="87">
                  <c:v>9.1910701898432823</c:v>
                </c:pt>
                <c:pt idx="88">
                  <c:v>9.357915372866648</c:v>
                </c:pt>
                <c:pt idx="89">
                  <c:v>9.53144805652407</c:v>
                </c:pt>
                <c:pt idx="90">
                  <c:v>9.704980739776925</c:v>
                </c:pt>
                <c:pt idx="91">
                  <c:v>9.878513423434347</c:v>
                </c:pt>
                <c:pt idx="92">
                  <c:v>10.058189806947825</c:v>
                </c:pt>
                <c:pt idx="93">
                  <c:v>10.231770819078848</c:v>
                </c:pt>
                <c:pt idx="94">
                  <c:v>10.398455299005047</c:v>
                </c:pt>
                <c:pt idx="95">
                  <c:v>10.571987982662472</c:v>
                </c:pt>
                <c:pt idx="96">
                  <c:v>10.745520666319898</c:v>
                </c:pt>
                <c:pt idx="97">
                  <c:v>10.912365848922477</c:v>
                </c:pt>
                <c:pt idx="98">
                  <c:v>11.085388827748405</c:v>
                </c:pt>
                <c:pt idx="99">
                  <c:v>11.252073307674607</c:v>
                </c:pt>
                <c:pt idx="100">
                  <c:v>11.418757788074647</c:v>
                </c:pt>
                <c:pt idx="101">
                  <c:v>11.58560297204121</c:v>
                </c:pt>
                <c:pt idx="102">
                  <c:v>11.746082013270488</c:v>
                </c:pt>
                <c:pt idx="103">
                  <c:v>11.906344548559524</c:v>
                </c:pt>
                <c:pt idx="104">
                  <c:v>12.073029028485724</c:v>
                </c:pt>
                <c:pt idx="105">
                  <c:v>12.239713509777422</c:v>
                </c:pt>
                <c:pt idx="106">
                  <c:v>12.406558692380001</c:v>
                </c:pt>
                <c:pt idx="107">
                  <c:v>12.573243172780041</c:v>
                </c:pt>
                <c:pt idx="108">
                  <c:v>12.739927653180082</c:v>
                </c:pt>
                <c:pt idx="109">
                  <c:v>12.912950631549529</c:v>
                </c:pt>
                <c:pt idx="110">
                  <c:v>13.085973609465938</c:v>
                </c:pt>
                <c:pt idx="111">
                  <c:v>13.253604676700748</c:v>
                </c:pt>
                <c:pt idx="112">
                  <c:v>13.414083718801681</c:v>
                </c:pt>
                <c:pt idx="113">
                  <c:v>13.580928901825045</c:v>
                </c:pt>
                <c:pt idx="114">
                  <c:v>13.753951880650977</c:v>
                </c:pt>
                <c:pt idx="115">
                  <c:v>13.920636360577175</c:v>
                </c:pt>
                <c:pt idx="116">
                  <c:v>14.093659338493586</c:v>
                </c:pt>
                <c:pt idx="117">
                  <c:v>14.273335722007062</c:v>
                </c:pt>
                <c:pt idx="118">
                  <c:v>14.446358699923469</c:v>
                </c:pt>
                <c:pt idx="119">
                  <c:v>14.613043180741327</c:v>
                </c:pt>
                <c:pt idx="120">
                  <c:v>14.792719563378961</c:v>
                </c:pt>
                <c:pt idx="121">
                  <c:v>14.965742542204891</c:v>
                </c:pt>
                <c:pt idx="122">
                  <c:v>15.139323553830344</c:v>
                </c:pt>
                <c:pt idx="123">
                  <c:v>15.306954620754203</c:v>
                </c:pt>
                <c:pt idx="124">
                  <c:v>15.467433662855136</c:v>
                </c:pt>
                <c:pt idx="125">
                  <c:v>15.634118143255179</c:v>
                </c:pt>
                <c:pt idx="126">
                  <c:v>15.794597185356112</c:v>
                </c:pt>
                <c:pt idx="127">
                  <c:v>15.961281665756156</c:v>
                </c:pt>
                <c:pt idx="128">
                  <c:v>16.134304643216083</c:v>
                </c:pt>
                <c:pt idx="129">
                  <c:v>16.313981027217977</c:v>
                </c:pt>
                <c:pt idx="130">
                  <c:v>16.493657409855611</c:v>
                </c:pt>
                <c:pt idx="131">
                  <c:v>16.66668038822506</c:v>
                </c:pt>
                <c:pt idx="132">
                  <c:v>16.8333648686251</c:v>
                </c:pt>
                <c:pt idx="133">
                  <c:v>17.000995935859912</c:v>
                </c:pt>
                <c:pt idx="134">
                  <c:v>17.168627002783772</c:v>
                </c:pt>
                <c:pt idx="135">
                  <c:v>17.335311483601625</c:v>
                </c:pt>
                <c:pt idx="136">
                  <c:v>17.49579052532307</c:v>
                </c:pt>
                <c:pt idx="137">
                  <c:v>17.675466908836547</c:v>
                </c:pt>
                <c:pt idx="138">
                  <c:v>17.848489886752954</c:v>
                </c:pt>
                <c:pt idx="139">
                  <c:v>18.021512865122403</c:v>
                </c:pt>
                <c:pt idx="140">
                  <c:v>18.19453584303881</c:v>
                </c:pt>
                <c:pt idx="141">
                  <c:v>18.375433701850902</c:v>
                </c:pt>
                <c:pt idx="142">
                  <c:v>18.556331561484594</c:v>
                </c:pt>
                <c:pt idx="143">
                  <c:v>18.729912573110045</c:v>
                </c:pt>
                <c:pt idx="144">
                  <c:v>18.903493585241069</c:v>
                </c:pt>
                <c:pt idx="145">
                  <c:v>19.063972626470349</c:v>
                </c:pt>
                <c:pt idx="146">
                  <c:v>19.230657107762049</c:v>
                </c:pt>
                <c:pt idx="147">
                  <c:v>19.403680085221975</c:v>
                </c:pt>
                <c:pt idx="148">
                  <c:v>19.570364565622018</c:v>
                </c:pt>
                <c:pt idx="149">
                  <c:v>19.737995632856826</c:v>
                </c:pt>
                <c:pt idx="150">
                  <c:v>19.905626700615155</c:v>
                </c:pt>
                <c:pt idx="151">
                  <c:v>20.079207712240606</c:v>
                </c:pt>
                <c:pt idx="152">
                  <c:v>20.252788723866061</c:v>
                </c:pt>
                <c:pt idx="153">
                  <c:v>20.426369735997088</c:v>
                </c:pt>
                <c:pt idx="154">
                  <c:v>20.599392713457014</c:v>
                </c:pt>
                <c:pt idx="155">
                  <c:v>20.766077193857054</c:v>
                </c:pt>
                <c:pt idx="156">
                  <c:v>20.939658206338734</c:v>
                </c:pt>
                <c:pt idx="157">
                  <c:v>21.100137248060179</c:v>
                </c:pt>
                <c:pt idx="158">
                  <c:v>21.279813631573653</c:v>
                </c:pt>
                <c:pt idx="159">
                  <c:v>21.446498111499857</c:v>
                </c:pt>
                <c:pt idx="160">
                  <c:v>21.6131825918999</c:v>
                </c:pt>
                <c:pt idx="161">
                  <c:v>21.766980795148946</c:v>
                </c:pt>
                <c:pt idx="162">
                  <c:v>21.927459836378222</c:v>
                </c:pt>
                <c:pt idx="163">
                  <c:v>22.087938878971322</c:v>
                </c:pt>
                <c:pt idx="164">
                  <c:v>22.248201413822287</c:v>
                </c:pt>
                <c:pt idx="165">
                  <c:v>22.408680456415382</c:v>
                </c:pt>
                <c:pt idx="166">
                  <c:v>22.570523045160012</c:v>
                </c:pt>
                <c:pt idx="167">
                  <c:v>22.724945750552969</c:v>
                </c:pt>
                <c:pt idx="168">
                  <c:v>22.879368456283686</c:v>
                </c:pt>
                <c:pt idx="169">
                  <c:v>23.046052936683733</c:v>
                </c:pt>
                <c:pt idx="170">
                  <c:v>23.206315471534694</c:v>
                </c:pt>
                <c:pt idx="171">
                  <c:v>23.372999951934737</c:v>
                </c:pt>
                <c:pt idx="172">
                  <c:v>23.533478994035672</c:v>
                </c:pt>
                <c:pt idx="173">
                  <c:v>23.695321583322546</c:v>
                </c:pt>
                <c:pt idx="174">
                  <c:v>23.849744288204036</c:v>
                </c:pt>
                <c:pt idx="175">
                  <c:v>24.017375355962365</c:v>
                </c:pt>
                <c:pt idx="176">
                  <c:v>24.17117355784541</c:v>
                </c:pt>
                <c:pt idx="177">
                  <c:v>24.337858039137107</c:v>
                </c:pt>
                <c:pt idx="178">
                  <c:v>24.50454251906331</c:v>
                </c:pt>
                <c:pt idx="179">
                  <c:v>24.665021560784751</c:v>
                </c:pt>
                <c:pt idx="180">
                  <c:v>24.825500602885683</c:v>
                </c:pt>
                <c:pt idx="181">
                  <c:v>24.985979645478782</c:v>
                </c:pt>
                <c:pt idx="182">
                  <c:v>25.152664125878825</c:v>
                </c:pt>
                <c:pt idx="183">
                  <c:v>25.319348605805025</c:v>
                </c:pt>
                <c:pt idx="184">
                  <c:v>25.486979673039837</c:v>
                </c:pt>
                <c:pt idx="185">
                  <c:v>25.660560685170861</c:v>
                </c:pt>
                <c:pt idx="186">
                  <c:v>25.821039726400141</c:v>
                </c:pt>
                <c:pt idx="187">
                  <c:v>25.975462432642324</c:v>
                </c:pt>
                <c:pt idx="188">
                  <c:v>26.143093499042667</c:v>
                </c:pt>
                <c:pt idx="189">
                  <c:v>26.310724566800996</c:v>
                </c:pt>
                <c:pt idx="190">
                  <c:v>26.465147271682486</c:v>
                </c:pt>
                <c:pt idx="191">
                  <c:v>26.621380797619807</c:v>
                </c:pt>
                <c:pt idx="192">
                  <c:v>26.777614324118833</c:v>
                </c:pt>
                <c:pt idx="193">
                  <c:v>26.938093366219768</c:v>
                </c:pt>
                <c:pt idx="194">
                  <c:v>27.104777846619807</c:v>
                </c:pt>
                <c:pt idx="195">
                  <c:v>27.259200551501301</c:v>
                </c:pt>
                <c:pt idx="196">
                  <c:v>27.426831619259627</c:v>
                </c:pt>
                <c:pt idx="197">
                  <c:v>27.574299364924592</c:v>
                </c:pt>
                <c:pt idx="198">
                  <c:v>27.728097568173634</c:v>
                </c:pt>
                <c:pt idx="199">
                  <c:v>27.889940156918268</c:v>
                </c:pt>
                <c:pt idx="200">
                  <c:v>28.044362862311218</c:v>
                </c:pt>
                <c:pt idx="201">
                  <c:v>28.191830609341533</c:v>
                </c:pt>
                <c:pt idx="202">
                  <c:v>28.346253314223027</c:v>
                </c:pt>
                <c:pt idx="203">
                  <c:v>28.49372106036407</c:v>
                </c:pt>
                <c:pt idx="204">
                  <c:v>28.648143765245557</c:v>
                </c:pt>
                <c:pt idx="205">
                  <c:v>28.802566471487744</c:v>
                </c:pt>
                <c:pt idx="206">
                  <c:v>28.964409060232374</c:v>
                </c:pt>
                <c:pt idx="207">
                  <c:v>29.124888102825469</c:v>
                </c:pt>
                <c:pt idx="208">
                  <c:v>29.27931080770696</c:v>
                </c:pt>
                <c:pt idx="209">
                  <c:v>29.433733513099913</c:v>
                </c:pt>
                <c:pt idx="210">
                  <c:v>29.595576101844543</c:v>
                </c:pt>
                <c:pt idx="211">
                  <c:v>29.749998808086726</c:v>
                </c:pt>
                <c:pt idx="212">
                  <c:v>29.897466553751684</c:v>
                </c:pt>
                <c:pt idx="213">
                  <c:v>30.051889259144641</c:v>
                </c:pt>
                <c:pt idx="214">
                  <c:v>30.206311964026135</c:v>
                </c:pt>
                <c:pt idx="215">
                  <c:v>30.37394303178446</c:v>
                </c:pt>
                <c:pt idx="216">
                  <c:v>30.540627511710664</c:v>
                </c:pt>
                <c:pt idx="217">
                  <c:v>30.708258579468989</c:v>
                </c:pt>
                <c:pt idx="218">
                  <c:v>30.868737621569927</c:v>
                </c:pt>
                <c:pt idx="219">
                  <c:v>31.042318633195379</c:v>
                </c:pt>
                <c:pt idx="220">
                  <c:v>31.20279767491682</c:v>
                </c:pt>
                <c:pt idx="221">
                  <c:v>31.363276717017754</c:v>
                </c:pt>
                <c:pt idx="222">
                  <c:v>31.529961197417798</c:v>
                </c:pt>
                <c:pt idx="223">
                  <c:v>31.690223732706837</c:v>
                </c:pt>
                <c:pt idx="224">
                  <c:v>31.856908212633037</c:v>
                </c:pt>
                <c:pt idx="225">
                  <c:v>32.017387255226133</c:v>
                </c:pt>
                <c:pt idx="226">
                  <c:v>32.177866297327071</c:v>
                </c:pt>
                <c:pt idx="227">
                  <c:v>32.345497364250924</c:v>
                </c:pt>
                <c:pt idx="228">
                  <c:v>32.499295567043497</c:v>
                </c:pt>
                <c:pt idx="229">
                  <c:v>32.659774609636592</c:v>
                </c:pt>
                <c:pt idx="230">
                  <c:v>32.826459089562796</c:v>
                </c:pt>
                <c:pt idx="231">
                  <c:v>32.993143569962832</c:v>
                </c:pt>
                <c:pt idx="232">
                  <c:v>33.159828049889036</c:v>
                </c:pt>
                <c:pt idx="233">
                  <c:v>33.320307092482132</c:v>
                </c:pt>
                <c:pt idx="234">
                  <c:v>33.493330069942068</c:v>
                </c:pt>
                <c:pt idx="235">
                  <c:v>33.655172660039227</c:v>
                </c:pt>
                <c:pt idx="236">
                  <c:v>33.824839071734196</c:v>
                </c:pt>
                <c:pt idx="237">
                  <c:v>33.985318112963476</c:v>
                </c:pt>
                <c:pt idx="238">
                  <c:v>34.145797155556572</c:v>
                </c:pt>
                <c:pt idx="239">
                  <c:v>34.293449678430079</c:v>
                </c:pt>
                <c:pt idx="240">
                  <c:v>34.441983387998512</c:v>
                </c:pt>
                <c:pt idx="241">
                  <c:v>34.602462429719949</c:v>
                </c:pt>
                <c:pt idx="242">
                  <c:v>34.764305019274872</c:v>
                </c:pt>
                <c:pt idx="243">
                  <c:v>34.926147608561749</c:v>
                </c:pt>
                <c:pt idx="244">
                  <c:v>35.079945811354314</c:v>
                </c:pt>
                <c:pt idx="245">
                  <c:v>35.227413557495353</c:v>
                </c:pt>
                <c:pt idx="246">
                  <c:v>35.374881303636393</c:v>
                </c:pt>
                <c:pt idx="247">
                  <c:v>35.529304008517883</c:v>
                </c:pt>
                <c:pt idx="248">
                  <c:v>35.683726714760063</c:v>
                </c:pt>
                <c:pt idx="249">
                  <c:v>35.83814941964156</c:v>
                </c:pt>
                <c:pt idx="250">
                  <c:v>36.005780487399882</c:v>
                </c:pt>
                <c:pt idx="251">
                  <c:v>36.166259528629162</c:v>
                </c:pt>
                <c:pt idx="252">
                  <c:v>36.320057731878208</c:v>
                </c:pt>
                <c:pt idx="253">
                  <c:v>36.480536773979146</c:v>
                </c:pt>
                <c:pt idx="254">
                  <c:v>36.6349594793721</c:v>
                </c:pt>
                <c:pt idx="255">
                  <c:v>36.782427225037061</c:v>
                </c:pt>
                <c:pt idx="256">
                  <c:v>36.942906267630157</c:v>
                </c:pt>
                <c:pt idx="257">
                  <c:v>37.083952771805876</c:v>
                </c:pt>
                <c:pt idx="258">
                  <c:v>37.237750975054922</c:v>
                </c:pt>
                <c:pt idx="259">
                  <c:v>37.398013509905887</c:v>
                </c:pt>
                <c:pt idx="260">
                  <c:v>37.552387926198044</c:v>
                </c:pt>
                <c:pt idx="261">
                  <c:v>37.706762342490201</c:v>
                </c:pt>
                <c:pt idx="262">
                  <c:v>37.867241384591139</c:v>
                </c:pt>
                <c:pt idx="263">
                  <c:v>38.027503919880175</c:v>
                </c:pt>
                <c:pt idx="264">
                  <c:v>38.195134987114983</c:v>
                </c:pt>
                <c:pt idx="265">
                  <c:v>38.370331569106376</c:v>
                </c:pt>
                <c:pt idx="266">
                  <c:v>38.530810611207315</c:v>
                </c:pt>
                <c:pt idx="267">
                  <c:v>38.698441678965644</c:v>
                </c:pt>
                <c:pt idx="268">
                  <c:v>38.852816094859868</c:v>
                </c:pt>
                <c:pt idx="269">
                  <c:v>39.01966127788323</c:v>
                </c:pt>
                <c:pt idx="270">
                  <c:v>39.179923813172273</c:v>
                </c:pt>
                <c:pt idx="271">
                  <c:v>39.347554880407088</c:v>
                </c:pt>
                <c:pt idx="272">
                  <c:v>39.508033923000184</c:v>
                </c:pt>
                <c:pt idx="273">
                  <c:v>39.674718402926381</c:v>
                </c:pt>
                <c:pt idx="274">
                  <c:v>39.841402883326424</c:v>
                </c:pt>
                <c:pt idx="275">
                  <c:v>40.014425860786353</c:v>
                </c:pt>
                <c:pt idx="276">
                  <c:v>40.18800687377361</c:v>
                </c:pt>
                <c:pt idx="277">
                  <c:v>40.354691353699806</c:v>
                </c:pt>
                <c:pt idx="278">
                  <c:v>40.528224037357226</c:v>
                </c:pt>
                <c:pt idx="279">
                  <c:v>40.695855103757566</c:v>
                </c:pt>
                <c:pt idx="280">
                  <c:v>40.855045290120074</c:v>
                </c:pt>
                <c:pt idx="281">
                  <c:v>40.997878045082842</c:v>
                </c:pt>
                <c:pt idx="282">
                  <c:v>41.14071080028836</c:v>
                </c:pt>
                <c:pt idx="283">
                  <c:v>41.28175730446408</c:v>
                </c:pt>
                <c:pt idx="284">
                  <c:v>41.435555507713133</c:v>
                </c:pt>
                <c:pt idx="285">
                  <c:v>41.595818043002168</c:v>
                </c:pt>
                <c:pt idx="286">
                  <c:v>41.756297084231448</c:v>
                </c:pt>
                <c:pt idx="287">
                  <c:v>41.910095287480509</c:v>
                </c:pt>
                <c:pt idx="288">
                  <c:v>42.07057432958144</c:v>
                </c:pt>
                <c:pt idx="289">
                  <c:v>42.2382053965053</c:v>
                </c:pt>
                <c:pt idx="290">
                  <c:v>42.39262810223601</c:v>
                </c:pt>
                <c:pt idx="291">
                  <c:v>42.540095848377049</c:v>
                </c:pt>
                <c:pt idx="292">
                  <c:v>42.687748371250549</c:v>
                </c:pt>
                <c:pt idx="293">
                  <c:v>42.829037531705112</c:v>
                </c:pt>
                <c:pt idx="294">
                  <c:v>42.974673457017417</c:v>
                </c:pt>
                <c:pt idx="295">
                  <c:v>43.125497353360963</c:v>
                </c:pt>
                <c:pt idx="296">
                  <c:v>43.279295556610009</c:v>
                </c:pt>
                <c:pt idx="297">
                  <c:v>43.446140739212588</c:v>
                </c:pt>
                <c:pt idx="298">
                  <c:v>43.612825219612631</c:v>
                </c:pt>
                <c:pt idx="299">
                  <c:v>43.779509699538828</c:v>
                </c:pt>
                <c:pt idx="300">
                  <c:v>43.941352289635994</c:v>
                </c:pt>
                <c:pt idx="301">
                  <c:v>44.103194878380627</c:v>
                </c:pt>
                <c:pt idx="302">
                  <c:v>44.263673920973723</c:v>
                </c:pt>
                <c:pt idx="303">
                  <c:v>44.436696898433652</c:v>
                </c:pt>
                <c:pt idx="304">
                  <c:v>44.603381378833696</c:v>
                </c:pt>
                <c:pt idx="305">
                  <c:v>44.76364391368466</c:v>
                </c:pt>
                <c:pt idx="306">
                  <c:v>44.918066619926847</c:v>
                </c:pt>
                <c:pt idx="307">
                  <c:v>45.085697686327187</c:v>
                </c:pt>
                <c:pt idx="308">
                  <c:v>45.255364098591116</c:v>
                </c:pt>
                <c:pt idx="309">
                  <c:v>45.422995165825931</c:v>
                </c:pt>
                <c:pt idx="310">
                  <c:v>45.596576177451382</c:v>
                </c:pt>
                <c:pt idx="311">
                  <c:v>45.76342136141794</c:v>
                </c:pt>
                <c:pt idx="312">
                  <c:v>45.93644433887787</c:v>
                </c:pt>
                <c:pt idx="313">
                  <c:v>46.098286928975028</c:v>
                </c:pt>
                <c:pt idx="314">
                  <c:v>46.258765970204315</c:v>
                </c:pt>
                <c:pt idx="315">
                  <c:v>46.425450450604359</c:v>
                </c:pt>
                <c:pt idx="316">
                  <c:v>46.585712985893394</c:v>
                </c:pt>
                <c:pt idx="317">
                  <c:v>46.758735964262833</c:v>
                </c:pt>
                <c:pt idx="318">
                  <c:v>46.925581147286202</c:v>
                </c:pt>
                <c:pt idx="319">
                  <c:v>47.092265628104059</c:v>
                </c:pt>
                <c:pt idx="320">
                  <c:v>47.261932039799035</c:v>
                </c:pt>
                <c:pt idx="321">
                  <c:v>47.421122226053988</c:v>
                </c:pt>
                <c:pt idx="322">
                  <c:v>47.590788638521893</c:v>
                </c:pt>
                <c:pt idx="323">
                  <c:v>47.755113262689719</c:v>
                </c:pt>
                <c:pt idx="324">
                  <c:v>47.916955852244641</c:v>
                </c:pt>
                <c:pt idx="325">
                  <c:v>48.071378557637601</c:v>
                </c:pt>
                <c:pt idx="326">
                  <c:v>48.225801262519084</c:v>
                </c:pt>
                <c:pt idx="327">
                  <c:v>48.374334972619266</c:v>
                </c:pt>
                <c:pt idx="328">
                  <c:v>48.521987495492766</c:v>
                </c:pt>
                <c:pt idx="329">
                  <c:v>48.682466536722053</c:v>
                </c:pt>
                <c:pt idx="330">
                  <c:v>48.836264739971099</c:v>
                </c:pt>
                <c:pt idx="331">
                  <c:v>48.990062943220153</c:v>
                </c:pt>
                <c:pt idx="332">
                  <c:v>49.144437359114377</c:v>
                </c:pt>
                <c:pt idx="333">
                  <c:v>49.298811775406534</c:v>
                </c:pt>
                <c:pt idx="334">
                  <c:v>49.446464298280034</c:v>
                </c:pt>
                <c:pt idx="335">
                  <c:v>49.607661988357705</c:v>
                </c:pt>
                <c:pt idx="336">
                  <c:v>49.768859679411612</c:v>
                </c:pt>
                <c:pt idx="337">
                  <c:v>49.923234095703769</c:v>
                </c:pt>
                <c:pt idx="338">
                  <c:v>50.090079278306341</c:v>
                </c:pt>
                <c:pt idx="339">
                  <c:v>50.244453694598498</c:v>
                </c:pt>
                <c:pt idx="340">
                  <c:v>50.417986378255918</c:v>
                </c:pt>
                <c:pt idx="341">
                  <c:v>50.581251097810195</c:v>
                </c:pt>
                <c:pt idx="342">
                  <c:v>50.749361098957124</c:v>
                </c:pt>
                <c:pt idx="343">
                  <c:v>50.916206282923682</c:v>
                </c:pt>
                <c:pt idx="344">
                  <c:v>51.070004484806724</c:v>
                </c:pt>
                <c:pt idx="345">
                  <c:v>51.223802688055777</c:v>
                </c:pt>
                <c:pt idx="346">
                  <c:v>51.384065223344813</c:v>
                </c:pt>
                <c:pt idx="347">
                  <c:v>51.531717745802268</c:v>
                </c:pt>
                <c:pt idx="348">
                  <c:v>51.685515949051322</c:v>
                </c:pt>
                <c:pt idx="349">
                  <c:v>51.839938654444275</c:v>
                </c:pt>
                <c:pt idx="350">
                  <c:v>52.000201189295247</c:v>
                </c:pt>
                <c:pt idx="351">
                  <c:v>52.160463724584282</c:v>
                </c:pt>
                <c:pt idx="352">
                  <c:v>52.314261927833329</c:v>
                </c:pt>
                <c:pt idx="353">
                  <c:v>52.455551089154184</c:v>
                </c:pt>
                <c:pt idx="354">
                  <c:v>52.609349291493714</c:v>
                </c:pt>
                <c:pt idx="355">
                  <c:v>52.7503957965992</c:v>
                </c:pt>
                <c:pt idx="356">
                  <c:v>52.90419399893873</c:v>
                </c:pt>
                <c:pt idx="357">
                  <c:v>53.057992201731302</c:v>
                </c:pt>
                <c:pt idx="358">
                  <c:v>53.224676682131339</c:v>
                </c:pt>
                <c:pt idx="359">
                  <c:v>53.385874373185239</c:v>
                </c:pt>
                <c:pt idx="360">
                  <c:v>53.552719555787824</c:v>
                </c:pt>
                <c:pt idx="361">
                  <c:v>53.719564739754375</c:v>
                </c:pt>
                <c:pt idx="362">
                  <c:v>53.88004378147582</c:v>
                </c:pt>
                <c:pt idx="363">
                  <c:v>54.040522823576758</c:v>
                </c:pt>
                <c:pt idx="364">
                  <c:v>54.201001866169854</c:v>
                </c:pt>
                <c:pt idx="365">
                  <c:v>54.355424571051344</c:v>
                </c:pt>
                <c:pt idx="366">
                  <c:v>54.523055638286159</c:v>
                </c:pt>
                <c:pt idx="367">
                  <c:v>54.689740118686203</c:v>
                </c:pt>
                <c:pt idx="368">
                  <c:v>54.850002653975238</c:v>
                </c:pt>
                <c:pt idx="369">
                  <c:v>55.023583665600682</c:v>
                </c:pt>
                <c:pt idx="370">
                  <c:v>55.20448152441277</c:v>
                </c:pt>
                <c:pt idx="371">
                  <c:v>55.372112592171092</c:v>
                </c:pt>
                <c:pt idx="372">
                  <c:v>55.539743658571439</c:v>
                </c:pt>
                <c:pt idx="373">
                  <c:v>55.704068283484105</c:v>
                </c:pt>
                <c:pt idx="374">
                  <c:v>55.865910872228739</c:v>
                </c:pt>
                <c:pt idx="375">
                  <c:v>56.030235497728867</c:v>
                </c:pt>
                <c:pt idx="376">
                  <c:v>56.197866564963682</c:v>
                </c:pt>
                <c:pt idx="377">
                  <c:v>56.373063147202515</c:v>
                </c:pt>
                <c:pt idx="378">
                  <c:v>56.540694214126368</c:v>
                </c:pt>
                <c:pt idx="379">
                  <c:v>56.710360626594273</c:v>
                </c:pt>
                <c:pt idx="380">
                  <c:v>56.880027038289242</c:v>
                </c:pt>
                <c:pt idx="381">
                  <c:v>57.049693449984225</c:v>
                </c:pt>
                <c:pt idx="382">
                  <c:v>57.22753431975427</c:v>
                </c:pt>
                <c:pt idx="383">
                  <c:v>57.397200732222181</c:v>
                </c:pt>
                <c:pt idx="384">
                  <c:v>57.557679773943619</c:v>
                </c:pt>
                <c:pt idx="385">
                  <c:v>57.711477977192679</c:v>
                </c:pt>
                <c:pt idx="386">
                  <c:v>57.865276179985244</c:v>
                </c:pt>
                <c:pt idx="387">
                  <c:v>58.019650596277394</c:v>
                </c:pt>
                <c:pt idx="388">
                  <c:v>58.17991313156643</c:v>
                </c:pt>
                <c:pt idx="389">
                  <c:v>58.334335836447913</c:v>
                </c:pt>
                <c:pt idx="390">
                  <c:v>58.509532418686746</c:v>
                </c:pt>
                <c:pt idx="391">
                  <c:v>58.671375007973623</c:v>
                </c:pt>
                <c:pt idx="392">
                  <c:v>58.839006075208438</c:v>
                </c:pt>
                <c:pt idx="393">
                  <c:v>58.999485117801527</c:v>
                </c:pt>
                <c:pt idx="394">
                  <c:v>59.153283319684569</c:v>
                </c:pt>
                <c:pt idx="395">
                  <c:v>59.307706025926755</c:v>
                </c:pt>
                <c:pt idx="396">
                  <c:v>59.468185067156043</c:v>
                </c:pt>
                <c:pt idx="397">
                  <c:v>59.628447602445071</c:v>
                </c:pt>
                <c:pt idx="398">
                  <c:v>59.801470581270998</c:v>
                </c:pt>
                <c:pt idx="399">
                  <c:v>59.96173311612197</c:v>
                </c:pt>
                <c:pt idx="400">
                  <c:v>60.135265799779397</c:v>
                </c:pt>
                <c:pt idx="401">
                  <c:v>60.296463489857054</c:v>
                </c:pt>
                <c:pt idx="402">
                  <c:v>60.457661180910961</c:v>
                </c:pt>
                <c:pt idx="403">
                  <c:v>60.617923715761926</c:v>
                </c:pt>
                <c:pt idx="404">
                  <c:v>60.778186251050961</c:v>
                </c:pt>
                <c:pt idx="405">
                  <c:v>60.938665293644064</c:v>
                </c:pt>
                <c:pt idx="406">
                  <c:v>61.098927828495029</c:v>
                </c:pt>
                <c:pt idx="407">
                  <c:v>61.259190363784072</c:v>
                </c:pt>
                <c:pt idx="408">
                  <c:v>61.412988567033118</c:v>
                </c:pt>
                <c:pt idx="409">
                  <c:v>61.573467608262405</c:v>
                </c:pt>
                <c:pt idx="410">
                  <c:v>61.740152088662448</c:v>
                </c:pt>
                <c:pt idx="411">
                  <c:v>61.900414624440799</c:v>
                </c:pt>
                <c:pt idx="412">
                  <c:v>62.067099104840842</c:v>
                </c:pt>
                <c:pt idx="413">
                  <c:v>62.234730171241189</c:v>
                </c:pt>
                <c:pt idx="414">
                  <c:v>62.401414651641225</c:v>
                </c:pt>
                <c:pt idx="415">
                  <c:v>62.550498040616347</c:v>
                </c:pt>
                <c:pt idx="416">
                  <c:v>62.704296242499389</c:v>
                </c:pt>
                <c:pt idx="417">
                  <c:v>62.858094445748435</c:v>
                </c:pt>
                <c:pt idx="418">
                  <c:v>63.02572551298325</c:v>
                </c:pt>
                <c:pt idx="419">
                  <c:v>63.186923203060914</c:v>
                </c:pt>
                <c:pt idx="420">
                  <c:v>63.354554270819236</c:v>
                </c:pt>
                <c:pt idx="421">
                  <c:v>63.515033312048523</c:v>
                </c:pt>
                <c:pt idx="422">
                  <c:v>63.675295848264945</c:v>
                </c:pt>
                <c:pt idx="423">
                  <c:v>63.836493538342616</c:v>
                </c:pt>
                <c:pt idx="424">
                  <c:v>63.997691229396509</c:v>
                </c:pt>
                <c:pt idx="425">
                  <c:v>64.138737733136708</c:v>
                </c:pt>
                <c:pt idx="426">
                  <c:v>64.266991155272592</c:v>
                </c:pt>
                <c:pt idx="427">
                  <c:v>64.401564582944758</c:v>
                </c:pt>
                <c:pt idx="428">
                  <c:v>64.542611087120477</c:v>
                </c:pt>
                <c:pt idx="429">
                  <c:v>64.69640929036953</c:v>
                </c:pt>
                <c:pt idx="430">
                  <c:v>64.843877036034499</c:v>
                </c:pt>
                <c:pt idx="431">
                  <c:v>64.984923541139992</c:v>
                </c:pt>
                <c:pt idx="432">
                  <c:v>65.113176963275876</c:v>
                </c:pt>
                <c:pt idx="433">
                  <c:v>65.248460222878094</c:v>
                </c:pt>
                <c:pt idx="434">
                  <c:v>65.383033649640737</c:v>
                </c:pt>
                <c:pt idx="435">
                  <c:v>65.537408065534962</c:v>
                </c:pt>
                <c:pt idx="436">
                  <c:v>65.672643093423389</c:v>
                </c:pt>
                <c:pt idx="437">
                  <c:v>65.800896515559273</c:v>
                </c:pt>
                <c:pt idx="438">
                  <c:v>65.929365981195843</c:v>
                </c:pt>
                <c:pt idx="439">
                  <c:v>66.057835446832428</c:v>
                </c:pt>
                <c:pt idx="440">
                  <c:v>66.181724720239728</c:v>
                </c:pt>
                <c:pt idx="441">
                  <c:v>66.254542682954792</c:v>
                </c:pt>
                <c:pt idx="442">
                  <c:v>66.268145218810886</c:v>
                </c:pt>
                <c:pt idx="443">
                  <c:v>66.306594769055124</c:v>
                </c:pt>
                <c:pt idx="444">
                  <c:v>66.371331804930719</c:v>
                </c:pt>
                <c:pt idx="445">
                  <c:v>66.422806040232189</c:v>
                </c:pt>
                <c:pt idx="446">
                  <c:v>66.448829048540333</c:v>
                </c:pt>
                <c:pt idx="447">
                  <c:v>66.462431585039141</c:v>
                </c:pt>
                <c:pt idx="448">
                  <c:v>66.47603412089525</c:v>
                </c:pt>
                <c:pt idx="449">
                  <c:v>66.495258896472137</c:v>
                </c:pt>
                <c:pt idx="450">
                  <c:v>66.508861432328231</c:v>
                </c:pt>
                <c:pt idx="451">
                  <c:v>66.528086207905133</c:v>
                </c:pt>
                <c:pt idx="452">
                  <c:v>66.541688743116069</c:v>
                </c:pt>
                <c:pt idx="453">
                  <c:v>66.549532276158232</c:v>
                </c:pt>
                <c:pt idx="454">
                  <c:v>66.563134812014326</c:v>
                </c:pt>
                <c:pt idx="455">
                  <c:v>66.576737348513149</c:v>
                </c:pt>
                <c:pt idx="456">
                  <c:v>66.592424413482831</c:v>
                </c:pt>
                <c:pt idx="457">
                  <c:v>66.600267945410351</c:v>
                </c:pt>
                <c:pt idx="458">
                  <c:v>66.600267945410351</c:v>
                </c:pt>
                <c:pt idx="459">
                  <c:v>66.608111477337872</c:v>
                </c:pt>
                <c:pt idx="460">
                  <c:v>66.608111477337872</c:v>
                </c:pt>
                <c:pt idx="461">
                  <c:v>66.619224892142441</c:v>
                </c:pt>
                <c:pt idx="462">
                  <c:v>66.619224892142441</c:v>
                </c:pt>
                <c:pt idx="463">
                  <c:v>66.619224892142441</c:v>
                </c:pt>
                <c:pt idx="464">
                  <c:v>66.63033830694701</c:v>
                </c:pt>
                <c:pt idx="465">
                  <c:v>66.63033830694701</c:v>
                </c:pt>
                <c:pt idx="466">
                  <c:v>66.63033830694701</c:v>
                </c:pt>
                <c:pt idx="467">
                  <c:v>66.63033830694701</c:v>
                </c:pt>
                <c:pt idx="468">
                  <c:v>66.63033830694701</c:v>
                </c:pt>
                <c:pt idx="469">
                  <c:v>66.63033830694701</c:v>
                </c:pt>
              </c:numCache>
            </c:numRef>
          </c:xVal>
          <c:yVal>
            <c:numRef>
              <c:f>'908AM-1'!$K$5:$K$554</c:f>
              <c:numCache>
                <c:formatCode>0</c:formatCode>
                <c:ptCount val="550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78.267272265843829</c:v>
                </c:pt>
                <c:pt idx="43">
                  <c:v>57.090421852433593</c:v>
                </c:pt>
                <c:pt idx="44">
                  <c:v>46.244327764274793</c:v>
                </c:pt>
                <c:pt idx="45">
                  <c:v>39.675750658915213</c:v>
                </c:pt>
                <c:pt idx="46">
                  <c:v>34.065738629183443</c:v>
                </c:pt>
                <c:pt idx="47">
                  <c:v>31.620270254022291</c:v>
                </c:pt>
                <c:pt idx="48">
                  <c:v>31.063270117205221</c:v>
                </c:pt>
                <c:pt idx="49">
                  <c:v>31.514063005136684</c:v>
                </c:pt>
                <c:pt idx="50">
                  <c:v>34.530611703440897</c:v>
                </c:pt>
                <c:pt idx="51">
                  <c:v>34.767249627086031</c:v>
                </c:pt>
                <c:pt idx="52">
                  <c:v>38.27750417229209</c:v>
                </c:pt>
                <c:pt idx="53">
                  <c:v>38.533147408343751</c:v>
                </c:pt>
                <c:pt idx="54">
                  <c:v>40.862813283448297</c:v>
                </c:pt>
                <c:pt idx="55">
                  <c:v>38.632837461610485</c:v>
                </c:pt>
                <c:pt idx="56">
                  <c:v>35.796507327766506</c:v>
                </c:pt>
                <c:pt idx="57">
                  <c:v>41.149956906309548</c:v>
                </c:pt>
                <c:pt idx="58">
                  <c:v>33.174151109378009</c:v>
                </c:pt>
                <c:pt idx="59">
                  <c:v>30.412983300547797</c:v>
                </c:pt>
                <c:pt idx="60">
                  <c:v>33.694201096640754</c:v>
                </c:pt>
                <c:pt idx="61">
                  <c:v>38.013699417755582</c:v>
                </c:pt>
                <c:pt idx="62">
                  <c:v>36.871671109358282</c:v>
                </c:pt>
                <c:pt idx="63">
                  <c:v>37.344942074394936</c:v>
                </c:pt>
                <c:pt idx="64">
                  <c:v>35.817392903433507</c:v>
                </c:pt>
                <c:pt idx="65">
                  <c:v>35.721351209686276</c:v>
                </c:pt>
                <c:pt idx="66">
                  <c:v>35.876805165104855</c:v>
                </c:pt>
                <c:pt idx="67">
                  <c:v>36.74768097864591</c:v>
                </c:pt>
                <c:pt idx="68">
                  <c:v>37.4685786133983</c:v>
                </c:pt>
                <c:pt idx="69">
                  <c:v>36.377043412906289</c:v>
                </c:pt>
                <c:pt idx="70">
                  <c:v>33.345727190106373</c:v>
                </c:pt>
                <c:pt idx="71">
                  <c:v>31.588551581087337</c:v>
                </c:pt>
                <c:pt idx="72">
                  <c:v>31.181559435423615</c:v>
                </c:pt>
                <c:pt idx="73">
                  <c:v>32.519373235567173</c:v>
                </c:pt>
                <c:pt idx="74">
                  <c:v>34.019843162547474</c:v>
                </c:pt>
                <c:pt idx="75">
                  <c:v>35.498700268259512</c:v>
                </c:pt>
                <c:pt idx="76">
                  <c:v>36.240215829232227</c:v>
                </c:pt>
                <c:pt idx="77">
                  <c:v>37.427571562167508</c:v>
                </c:pt>
                <c:pt idx="78">
                  <c:v>38.667873604793414</c:v>
                </c:pt>
                <c:pt idx="79">
                  <c:v>37.998319549818866</c:v>
                </c:pt>
                <c:pt idx="80">
                  <c:v>36.320457094784068</c:v>
                </c:pt>
                <c:pt idx="81">
                  <c:v>35.881221973416842</c:v>
                </c:pt>
                <c:pt idx="82">
                  <c:v>35.838195977040229</c:v>
                </c:pt>
                <c:pt idx="83">
                  <c:v>36.835647783522631</c:v>
                </c:pt>
                <c:pt idx="84">
                  <c:v>37.120639051105933</c:v>
                </c:pt>
                <c:pt idx="85">
                  <c:v>38.250901483087432</c:v>
                </c:pt>
                <c:pt idx="86">
                  <c:v>40.437144482926321</c:v>
                </c:pt>
                <c:pt idx="87">
                  <c:v>41.936244588913659</c:v>
                </c:pt>
                <c:pt idx="88">
                  <c:v>40.880589805744343</c:v>
                </c:pt>
                <c:pt idx="89">
                  <c:v>39.919248774933308</c:v>
                </c:pt>
                <c:pt idx="90">
                  <c:v>38.770621894181176</c:v>
                </c:pt>
                <c:pt idx="91">
                  <c:v>38.386665468942439</c:v>
                </c:pt>
                <c:pt idx="92">
                  <c:v>39.715442064720285</c:v>
                </c:pt>
                <c:pt idx="93">
                  <c:v>39.197578666847861</c:v>
                </c:pt>
                <c:pt idx="94">
                  <c:v>39.598215233985023</c:v>
                </c:pt>
                <c:pt idx="95">
                  <c:v>39.013398095828229</c:v>
                </c:pt>
                <c:pt idx="96">
                  <c:v>37.685199788021237</c:v>
                </c:pt>
                <c:pt idx="97">
                  <c:v>36.809968353512723</c:v>
                </c:pt>
                <c:pt idx="98">
                  <c:v>37.411299070936252</c:v>
                </c:pt>
                <c:pt idx="99">
                  <c:v>38.498587434994207</c:v>
                </c:pt>
                <c:pt idx="100">
                  <c:v>39.031333033773549</c:v>
                </c:pt>
                <c:pt idx="101">
                  <c:v>40.087771492203586</c:v>
                </c:pt>
                <c:pt idx="102">
                  <c:v>41.532500020397265</c:v>
                </c:pt>
                <c:pt idx="103">
                  <c:v>42.510600430285422</c:v>
                </c:pt>
                <c:pt idx="104">
                  <c:v>41.374241677778805</c:v>
                </c:pt>
                <c:pt idx="105">
                  <c:v>39.152816030078959</c:v>
                </c:pt>
                <c:pt idx="106">
                  <c:v>36.495980863773198</c:v>
                </c:pt>
                <c:pt idx="107">
                  <c:v>35.795918569021588</c:v>
                </c:pt>
                <c:pt idx="108">
                  <c:v>34.45300783660683</c:v>
                </c:pt>
                <c:pt idx="109">
                  <c:v>33.980902730604072</c:v>
                </c:pt>
                <c:pt idx="110">
                  <c:v>34.099360051903624</c:v>
                </c:pt>
                <c:pt idx="111">
                  <c:v>34.460431292933016</c:v>
                </c:pt>
                <c:pt idx="112">
                  <c:v>34.425916739802339</c:v>
                </c:pt>
                <c:pt idx="113">
                  <c:v>32.998934428989344</c:v>
                </c:pt>
                <c:pt idx="114">
                  <c:v>31.106110232567492</c:v>
                </c:pt>
                <c:pt idx="115">
                  <c:v>30.628793729908431</c:v>
                </c:pt>
                <c:pt idx="116">
                  <c:v>30.532805519600505</c:v>
                </c:pt>
                <c:pt idx="117">
                  <c:v>30.246536299503436</c:v>
                </c:pt>
                <c:pt idx="118">
                  <c:v>30.325541175622821</c:v>
                </c:pt>
                <c:pt idx="119">
                  <c:v>29.466905470733035</c:v>
                </c:pt>
                <c:pt idx="120">
                  <c:v>28.664980646255366</c:v>
                </c:pt>
                <c:pt idx="121">
                  <c:v>27.38319471871047</c:v>
                </c:pt>
                <c:pt idx="122">
                  <c:v>27.30013589169042</c:v>
                </c:pt>
                <c:pt idx="123">
                  <c:v>26.748575141880981</c:v>
                </c:pt>
                <c:pt idx="124">
                  <c:v>25.912952426255799</c:v>
                </c:pt>
                <c:pt idx="125">
                  <c:v>25.474145534282329</c:v>
                </c:pt>
                <c:pt idx="126">
                  <c:v>23.739689364956799</c:v>
                </c:pt>
                <c:pt idx="127">
                  <c:v>22.554937557509643</c:v>
                </c:pt>
                <c:pt idx="128">
                  <c:v>20.684190969007389</c:v>
                </c:pt>
                <c:pt idx="129">
                  <c:v>20.231060632815133</c:v>
                </c:pt>
                <c:pt idx="130">
                  <c:v>20.307560154027051</c:v>
                </c:pt>
                <c:pt idx="131">
                  <c:v>21.071099223523227</c:v>
                </c:pt>
                <c:pt idx="132">
                  <c:v>22.951388059772775</c:v>
                </c:pt>
                <c:pt idx="133">
                  <c:v>23.693739375244444</c:v>
                </c:pt>
                <c:pt idx="134">
                  <c:v>25.564668604486211</c:v>
                </c:pt>
                <c:pt idx="135">
                  <c:v>26.682960579415155</c:v>
                </c:pt>
                <c:pt idx="136">
                  <c:v>27.5426375911901</c:v>
                </c:pt>
                <c:pt idx="137">
                  <c:v>29.605433507182422</c:v>
                </c:pt>
                <c:pt idx="138">
                  <c:v>30.723311103914071</c:v>
                </c:pt>
                <c:pt idx="139">
                  <c:v>31.41896450954771</c:v>
                </c:pt>
                <c:pt idx="140">
                  <c:v>32.437650665417891</c:v>
                </c:pt>
                <c:pt idx="141">
                  <c:v>31.915132243018402</c:v>
                </c:pt>
                <c:pt idx="142">
                  <c:v>31.652563864205913</c:v>
                </c:pt>
                <c:pt idx="143">
                  <c:v>31.44112368734341</c:v>
                </c:pt>
                <c:pt idx="144">
                  <c:v>30.504975524168167</c:v>
                </c:pt>
                <c:pt idx="145">
                  <c:v>30.807006122241319</c:v>
                </c:pt>
                <c:pt idx="146">
                  <c:v>30.091071246229756</c:v>
                </c:pt>
                <c:pt idx="147">
                  <c:v>30.514319863452076</c:v>
                </c:pt>
                <c:pt idx="148">
                  <c:v>31.481145878194216</c:v>
                </c:pt>
                <c:pt idx="149">
                  <c:v>31.907660057352217</c:v>
                </c:pt>
                <c:pt idx="150">
                  <c:v>33.584330334393073</c:v>
                </c:pt>
                <c:pt idx="151">
                  <c:v>32.868495089002572</c:v>
                </c:pt>
                <c:pt idx="152">
                  <c:v>31.22692439925353</c:v>
                </c:pt>
                <c:pt idx="153">
                  <c:v>29.903899551201608</c:v>
                </c:pt>
                <c:pt idx="154">
                  <c:v>29.327516007980876</c:v>
                </c:pt>
                <c:pt idx="155">
                  <c:v>29.879754574514788</c:v>
                </c:pt>
                <c:pt idx="156">
                  <c:v>29.921475823990679</c:v>
                </c:pt>
                <c:pt idx="157">
                  <c:v>30.429810227439301</c:v>
                </c:pt>
                <c:pt idx="158">
                  <c:v>29.802564590692231</c:v>
                </c:pt>
                <c:pt idx="159">
                  <c:v>29.845764527069658</c:v>
                </c:pt>
                <c:pt idx="160">
                  <c:v>29.909559641668341</c:v>
                </c:pt>
                <c:pt idx="161">
                  <c:v>28.974239143741272</c:v>
                </c:pt>
                <c:pt idx="162">
                  <c:v>29.898511912111005</c:v>
                </c:pt>
                <c:pt idx="163">
                  <c:v>30.017627076557112</c:v>
                </c:pt>
                <c:pt idx="164">
                  <c:v>30.150957186630308</c:v>
                </c:pt>
                <c:pt idx="165">
                  <c:v>30.721253848306745</c:v>
                </c:pt>
                <c:pt idx="166">
                  <c:v>29.479963318761737</c:v>
                </c:pt>
                <c:pt idx="167">
                  <c:v>27.599198400349955</c:v>
                </c:pt>
                <c:pt idx="168">
                  <c:v>27.016573652929775</c:v>
                </c:pt>
                <c:pt idx="169">
                  <c:v>25.939156291809105</c:v>
                </c:pt>
                <c:pt idx="170">
                  <c:v>24.664984037248907</c:v>
                </c:pt>
                <c:pt idx="171">
                  <c:v>24.851643536179349</c:v>
                </c:pt>
                <c:pt idx="172">
                  <c:v>25.496330728611831</c:v>
                </c:pt>
                <c:pt idx="173">
                  <c:v>26.726200010917527</c:v>
                </c:pt>
                <c:pt idx="174">
                  <c:v>27.937348226524893</c:v>
                </c:pt>
                <c:pt idx="175">
                  <c:v>28.081978735550976</c:v>
                </c:pt>
                <c:pt idx="176">
                  <c:v>27.855002762915067</c:v>
                </c:pt>
                <c:pt idx="177">
                  <c:v>27.586169354975898</c:v>
                </c:pt>
                <c:pt idx="178">
                  <c:v>27.235552588324513</c:v>
                </c:pt>
                <c:pt idx="179">
                  <c:v>26.804344476088826</c:v>
                </c:pt>
                <c:pt idx="180">
                  <c:v>27.338064523780098</c:v>
                </c:pt>
                <c:pt idx="181">
                  <c:v>27.755898145469182</c:v>
                </c:pt>
                <c:pt idx="182">
                  <c:v>27.742938067009526</c:v>
                </c:pt>
                <c:pt idx="183">
                  <c:v>27.287031808770941</c:v>
                </c:pt>
                <c:pt idx="184">
                  <c:v>27.218926030455037</c:v>
                </c:pt>
                <c:pt idx="185">
                  <c:v>27.297009452745431</c:v>
                </c:pt>
                <c:pt idx="186">
                  <c:v>26.748807577227613</c:v>
                </c:pt>
                <c:pt idx="187">
                  <c:v>26.692043595015551</c:v>
                </c:pt>
                <c:pt idx="188">
                  <c:v>27.549039661320091</c:v>
                </c:pt>
                <c:pt idx="189">
                  <c:v>27.700061332922914</c:v>
                </c:pt>
                <c:pt idx="190">
                  <c:v>27.503292408343601</c:v>
                </c:pt>
                <c:pt idx="191">
                  <c:v>26.055335676317238</c:v>
                </c:pt>
                <c:pt idx="192">
                  <c:v>24.181550628781835</c:v>
                </c:pt>
                <c:pt idx="193">
                  <c:v>23.626520413261375</c:v>
                </c:pt>
                <c:pt idx="194">
                  <c:v>22.343633434265548</c:v>
                </c:pt>
                <c:pt idx="195">
                  <c:v>22.793607983278267</c:v>
                </c:pt>
                <c:pt idx="196">
                  <c:v>23.227593606447744</c:v>
                </c:pt>
                <c:pt idx="197">
                  <c:v>24.233946541383656</c:v>
                </c:pt>
                <c:pt idx="198">
                  <c:v>23.142833726442746</c:v>
                </c:pt>
                <c:pt idx="199">
                  <c:v>22.662922516900679</c:v>
                </c:pt>
                <c:pt idx="200">
                  <c:v>21.671635757007245</c:v>
                </c:pt>
                <c:pt idx="201">
                  <c:v>21.066783108452118</c:v>
                </c:pt>
                <c:pt idx="202">
                  <c:v>20.431013774037385</c:v>
                </c:pt>
                <c:pt idx="203">
                  <c:v>21.412603807752113</c:v>
                </c:pt>
                <c:pt idx="204">
                  <c:v>22.473742408558213</c:v>
                </c:pt>
                <c:pt idx="205">
                  <c:v>23.190218382562023</c:v>
                </c:pt>
                <c:pt idx="206">
                  <c:v>23.254809025349253</c:v>
                </c:pt>
                <c:pt idx="207">
                  <c:v>23.946642558312874</c:v>
                </c:pt>
                <c:pt idx="208">
                  <c:v>25.663854274267354</c:v>
                </c:pt>
                <c:pt idx="209">
                  <c:v>27.836897979826464</c:v>
                </c:pt>
                <c:pt idx="210">
                  <c:v>27.236757437603536</c:v>
                </c:pt>
                <c:pt idx="211">
                  <c:v>27.642408052025147</c:v>
                </c:pt>
                <c:pt idx="212">
                  <c:v>28.099893665946496</c:v>
                </c:pt>
                <c:pt idx="213">
                  <c:v>29.094494215140344</c:v>
                </c:pt>
                <c:pt idx="214">
                  <c:v>28.810146279738575</c:v>
                </c:pt>
                <c:pt idx="215">
                  <c:v>27.826010608707698</c:v>
                </c:pt>
                <c:pt idx="216">
                  <c:v>26.176741312853718</c:v>
                </c:pt>
                <c:pt idx="217">
                  <c:v>24.555913682717957</c:v>
                </c:pt>
                <c:pt idx="218">
                  <c:v>23.690219756114228</c:v>
                </c:pt>
                <c:pt idx="219">
                  <c:v>22.927466649078138</c:v>
                </c:pt>
                <c:pt idx="220">
                  <c:v>21.897835117887521</c:v>
                </c:pt>
                <c:pt idx="221">
                  <c:v>20.495808033656193</c:v>
                </c:pt>
                <c:pt idx="222">
                  <c:v>20.500649034259339</c:v>
                </c:pt>
                <c:pt idx="223">
                  <c:v>19.887189255450931</c:v>
                </c:pt>
                <c:pt idx="224">
                  <c:v>22.078432038930817</c:v>
                </c:pt>
                <c:pt idx="225">
                  <c:v>22.91778619855717</c:v>
                </c:pt>
                <c:pt idx="226">
                  <c:v>21.853764686433433</c:v>
                </c:pt>
                <c:pt idx="227">
                  <c:v>22.855938095179699</c:v>
                </c:pt>
                <c:pt idx="228">
                  <c:v>23.445810055865923</c:v>
                </c:pt>
                <c:pt idx="229">
                  <c:v>22.900905008809509</c:v>
                </c:pt>
                <c:pt idx="230">
                  <c:v>21.542734235748728</c:v>
                </c:pt>
                <c:pt idx="231">
                  <c:v>21.374910465910414</c:v>
                </c:pt>
                <c:pt idx="232">
                  <c:v>22.276404133503426</c:v>
                </c:pt>
                <c:pt idx="233">
                  <c:v>22.675947039360995</c:v>
                </c:pt>
                <c:pt idx="234">
                  <c:v>22.125708617806126</c:v>
                </c:pt>
                <c:pt idx="235">
                  <c:v>20.518661831509906</c:v>
                </c:pt>
                <c:pt idx="236">
                  <c:v>19.188938484156893</c:v>
                </c:pt>
                <c:pt idx="237">
                  <c:v>19.648318130373845</c:v>
                </c:pt>
                <c:pt idx="238">
                  <c:v>22.015229936150547</c:v>
                </c:pt>
                <c:pt idx="239">
                  <c:v>20.751878582810303</c:v>
                </c:pt>
                <c:pt idx="240">
                  <c:v>20.393679380282414</c:v>
                </c:pt>
                <c:pt idx="241">
                  <c:v>21.851076727275718</c:v>
                </c:pt>
                <c:pt idx="242">
                  <c:v>20.629286240961662</c:v>
                </c:pt>
                <c:pt idx="243">
                  <c:v>18.90302989954581</c:v>
                </c:pt>
                <c:pt idx="244">
                  <c:v>19.20835215635627</c:v>
                </c:pt>
                <c:pt idx="245">
                  <c:v>21.103193406030631</c:v>
                </c:pt>
                <c:pt idx="246">
                  <c:v>17.99252817665856</c:v>
                </c:pt>
                <c:pt idx="247">
                  <c:v>16.823805275132759</c:v>
                </c:pt>
                <c:pt idx="248">
                  <c:v>18.798744198205348</c:v>
                </c:pt>
                <c:pt idx="249">
                  <c:v>18.676750862574348</c:v>
                </c:pt>
                <c:pt idx="250">
                  <c:v>16.635884103307347</c:v>
                </c:pt>
                <c:pt idx="251">
                  <c:v>17.383789395377505</c:v>
                </c:pt>
                <c:pt idx="252">
                  <c:v>17.716355628124088</c:v>
                </c:pt>
                <c:pt idx="253">
                  <c:v>17.047500599870684</c:v>
                </c:pt>
                <c:pt idx="254">
                  <c:v>16.769388332880805</c:v>
                </c:pt>
                <c:pt idx="255">
                  <c:v>19.415184169251731</c:v>
                </c:pt>
                <c:pt idx="256">
                  <c:v>19.500704637405235</c:v>
                </c:pt>
                <c:pt idx="257">
                  <c:v>19.296068903118073</c:v>
                </c:pt>
                <c:pt idx="258">
                  <c:v>22.109359141723299</c:v>
                </c:pt>
                <c:pt idx="259">
                  <c:v>17.570177207875005</c:v>
                </c:pt>
                <c:pt idx="260">
                  <c:v>19.207719189822168</c:v>
                </c:pt>
                <c:pt idx="261">
                  <c:v>23.508754838065357</c:v>
                </c:pt>
                <c:pt idx="262">
                  <c:v>23.447148980478445</c:v>
                </c:pt>
                <c:pt idx="263">
                  <c:v>21.256082463797373</c:v>
                </c:pt>
                <c:pt idx="264">
                  <c:v>21.183379166771523</c:v>
                </c:pt>
                <c:pt idx="265">
                  <c:v>21.960858151660602</c:v>
                </c:pt>
                <c:pt idx="266">
                  <c:v>22.115491013209045</c:v>
                </c:pt>
                <c:pt idx="267">
                  <c:v>24.039881261204453</c:v>
                </c:pt>
                <c:pt idx="268">
                  <c:v>25.609302460172884</c:v>
                </c:pt>
                <c:pt idx="269">
                  <c:v>25.363237606554662</c:v>
                </c:pt>
                <c:pt idx="270">
                  <c:v>24.213409121865517</c:v>
                </c:pt>
                <c:pt idx="271">
                  <c:v>22.783408424874985</c:v>
                </c:pt>
                <c:pt idx="272">
                  <c:v>21.697741184625258</c:v>
                </c:pt>
                <c:pt idx="273">
                  <c:v>20.453859533288206</c:v>
                </c:pt>
                <c:pt idx="274">
                  <c:v>21.058757823099153</c:v>
                </c:pt>
                <c:pt idx="275">
                  <c:v>22.96118993548161</c:v>
                </c:pt>
                <c:pt idx="276">
                  <c:v>22.157520944160268</c:v>
                </c:pt>
                <c:pt idx="277">
                  <c:v>22.640738792589772</c:v>
                </c:pt>
                <c:pt idx="278">
                  <c:v>24.85058412190299</c:v>
                </c:pt>
                <c:pt idx="279">
                  <c:v>24.839707153446781</c:v>
                </c:pt>
                <c:pt idx="280">
                  <c:v>24.328081846184997</c:v>
                </c:pt>
                <c:pt idx="281">
                  <c:v>24.966460289522907</c:v>
                </c:pt>
                <c:pt idx="282">
                  <c:v>24.85098192987769</c:v>
                </c:pt>
                <c:pt idx="283">
                  <c:v>23.76011307212903</c:v>
                </c:pt>
                <c:pt idx="284">
                  <c:v>21.042110702654195</c:v>
                </c:pt>
                <c:pt idx="285">
                  <c:v>18.699447886213726</c:v>
                </c:pt>
                <c:pt idx="286">
                  <c:v>21.470426617260177</c:v>
                </c:pt>
                <c:pt idx="287">
                  <c:v>20.443239564681402</c:v>
                </c:pt>
                <c:pt idx="288">
                  <c:v>19.736032037337804</c:v>
                </c:pt>
                <c:pt idx="289">
                  <c:v>20.228436900744068</c:v>
                </c:pt>
                <c:pt idx="290">
                  <c:v>19.52410329284648</c:v>
                </c:pt>
                <c:pt idx="291">
                  <c:v>19.761042383136456</c:v>
                </c:pt>
                <c:pt idx="292">
                  <c:v>20.31187652252833</c:v>
                </c:pt>
                <c:pt idx="293">
                  <c:v>21.800276623102661</c:v>
                </c:pt>
                <c:pt idx="294">
                  <c:v>22.101931871290923</c:v>
                </c:pt>
                <c:pt idx="295">
                  <c:v>19.911927165660241</c:v>
                </c:pt>
                <c:pt idx="296">
                  <c:v>19.914355737244453</c:v>
                </c:pt>
                <c:pt idx="297">
                  <c:v>21.143994959405727</c:v>
                </c:pt>
                <c:pt idx="298">
                  <c:v>20.792166949843701</c:v>
                </c:pt>
                <c:pt idx="299">
                  <c:v>21.770788847469024</c:v>
                </c:pt>
                <c:pt idx="300">
                  <c:v>22.805388635701547</c:v>
                </c:pt>
                <c:pt idx="301">
                  <c:v>24.075729870722416</c:v>
                </c:pt>
                <c:pt idx="302">
                  <c:v>24.178660864337761</c:v>
                </c:pt>
                <c:pt idx="303">
                  <c:v>23.303155811142389</c:v>
                </c:pt>
                <c:pt idx="304">
                  <c:v>22.915645135906423</c:v>
                </c:pt>
                <c:pt idx="305">
                  <c:v>24.015552676272954</c:v>
                </c:pt>
                <c:pt idx="306">
                  <c:v>24.421297433704623</c:v>
                </c:pt>
                <c:pt idx="307">
                  <c:v>25.457551508629304</c:v>
                </c:pt>
                <c:pt idx="308">
                  <c:v>24.591757505547246</c:v>
                </c:pt>
                <c:pt idx="309">
                  <c:v>25.351963238920494</c:v>
                </c:pt>
                <c:pt idx="310">
                  <c:v>25.780909764019228</c:v>
                </c:pt>
                <c:pt idx="311">
                  <c:v>26.136739017812509</c:v>
                </c:pt>
                <c:pt idx="312">
                  <c:v>27.266700592037989</c:v>
                </c:pt>
                <c:pt idx="313">
                  <c:v>27.367941984346807</c:v>
                </c:pt>
                <c:pt idx="314">
                  <c:v>27.284821930744606</c:v>
                </c:pt>
                <c:pt idx="315">
                  <c:v>26.10737750651894</c:v>
                </c:pt>
                <c:pt idx="316">
                  <c:v>25.004091263810551</c:v>
                </c:pt>
                <c:pt idx="317">
                  <c:v>24.552778076293418</c:v>
                </c:pt>
                <c:pt idx="318">
                  <c:v>23.916561206169749</c:v>
                </c:pt>
                <c:pt idx="319">
                  <c:v>23.442740838051687</c:v>
                </c:pt>
                <c:pt idx="320">
                  <c:v>23.47467764322203</c:v>
                </c:pt>
                <c:pt idx="321">
                  <c:v>24.784267800697688</c:v>
                </c:pt>
                <c:pt idx="322">
                  <c:v>24.051889887588978</c:v>
                </c:pt>
                <c:pt idx="323">
                  <c:v>23.496490536774246</c:v>
                </c:pt>
                <c:pt idx="324">
                  <c:v>24.529905989164664</c:v>
                </c:pt>
                <c:pt idx="325">
                  <c:v>24.032471370580275</c:v>
                </c:pt>
                <c:pt idx="326">
                  <c:v>22.820192251964333</c:v>
                </c:pt>
                <c:pt idx="327">
                  <c:v>23.361883355241371</c:v>
                </c:pt>
                <c:pt idx="328">
                  <c:v>24.350185297147863</c:v>
                </c:pt>
                <c:pt idx="329">
                  <c:v>24.291202502343282</c:v>
                </c:pt>
                <c:pt idx="330">
                  <c:v>24.047948439878631</c:v>
                </c:pt>
                <c:pt idx="331">
                  <c:v>24.928051619952473</c:v>
                </c:pt>
                <c:pt idx="332">
                  <c:v>24.770356564191083</c:v>
                </c:pt>
                <c:pt idx="333">
                  <c:v>25.069896067586456</c:v>
                </c:pt>
                <c:pt idx="334">
                  <c:v>23.950922587957809</c:v>
                </c:pt>
                <c:pt idx="335">
                  <c:v>23.039464422901727</c:v>
                </c:pt>
                <c:pt idx="336">
                  <c:v>22.344077153419821</c:v>
                </c:pt>
                <c:pt idx="337">
                  <c:v>21.610525704752138</c:v>
                </c:pt>
                <c:pt idx="338">
                  <c:v>21.037166053058286</c:v>
                </c:pt>
                <c:pt idx="339">
                  <c:v>20.472193392737378</c:v>
                </c:pt>
                <c:pt idx="340">
                  <c:v>19.100711057451981</c:v>
                </c:pt>
                <c:pt idx="341">
                  <c:v>17.761734917828154</c:v>
                </c:pt>
                <c:pt idx="342">
                  <c:v>17.629761911165378</c:v>
                </c:pt>
                <c:pt idx="343">
                  <c:v>18.921386263582026</c:v>
                </c:pt>
                <c:pt idx="344">
                  <c:v>18.979295441154818</c:v>
                </c:pt>
                <c:pt idx="345">
                  <c:v>19.518523785869181</c:v>
                </c:pt>
                <c:pt idx="346">
                  <c:v>19.917038787552059</c:v>
                </c:pt>
                <c:pt idx="347">
                  <c:v>20.1986414984131</c:v>
                </c:pt>
                <c:pt idx="348">
                  <c:v>20.56908750251084</c:v>
                </c:pt>
                <c:pt idx="349">
                  <c:v>22.362561255542467</c:v>
                </c:pt>
                <c:pt idx="350">
                  <c:v>24.463440750334335</c:v>
                </c:pt>
                <c:pt idx="351">
                  <c:v>24.94001887524103</c:v>
                </c:pt>
                <c:pt idx="352">
                  <c:v>25.478604793325861</c:v>
                </c:pt>
                <c:pt idx="353">
                  <c:v>27.311949147628432</c:v>
                </c:pt>
                <c:pt idx="354">
                  <c:v>28.267471105840215</c:v>
                </c:pt>
                <c:pt idx="355">
                  <c:v>30.111197782917408</c:v>
                </c:pt>
                <c:pt idx="356">
                  <c:v>28.899551182137422</c:v>
                </c:pt>
                <c:pt idx="357">
                  <c:v>27.167241028313825</c:v>
                </c:pt>
                <c:pt idx="358">
                  <c:v>27.590227448052644</c:v>
                </c:pt>
                <c:pt idx="359">
                  <c:v>27.322577441615152</c:v>
                </c:pt>
                <c:pt idx="360">
                  <c:v>28.86923195818818</c:v>
                </c:pt>
                <c:pt idx="361">
                  <c:v>31.629399579260109</c:v>
                </c:pt>
                <c:pt idx="362">
                  <c:v>33.989094870423671</c:v>
                </c:pt>
                <c:pt idx="363">
                  <c:v>33.848128603736683</c:v>
                </c:pt>
                <c:pt idx="364">
                  <c:v>32.994889172703864</c:v>
                </c:pt>
                <c:pt idx="365">
                  <c:v>32.159735819779982</c:v>
                </c:pt>
                <c:pt idx="366">
                  <c:v>31.45517545328903</c:v>
                </c:pt>
                <c:pt idx="367">
                  <c:v>30.198386720805555</c:v>
                </c:pt>
                <c:pt idx="368">
                  <c:v>29.012839521650434</c:v>
                </c:pt>
                <c:pt idx="369">
                  <c:v>29.349313167158591</c:v>
                </c:pt>
                <c:pt idx="370">
                  <c:v>30.108308723168321</c:v>
                </c:pt>
                <c:pt idx="371">
                  <c:v>32.260792000879526</c:v>
                </c:pt>
                <c:pt idx="372">
                  <c:v>34.527506059276298</c:v>
                </c:pt>
                <c:pt idx="373">
                  <c:v>36.238454992900351</c:v>
                </c:pt>
                <c:pt idx="374">
                  <c:v>35.133565839263234</c:v>
                </c:pt>
                <c:pt idx="375">
                  <c:v>34.048085771223221</c:v>
                </c:pt>
                <c:pt idx="376">
                  <c:v>34.333100255407764</c:v>
                </c:pt>
                <c:pt idx="377">
                  <c:v>34.678678549018933</c:v>
                </c:pt>
                <c:pt idx="378">
                  <c:v>33.386483982242595</c:v>
                </c:pt>
                <c:pt idx="379">
                  <c:v>32.649650439117131</c:v>
                </c:pt>
                <c:pt idx="380">
                  <c:v>32.48780552623699</c:v>
                </c:pt>
                <c:pt idx="381">
                  <c:v>32.981584983721497</c:v>
                </c:pt>
                <c:pt idx="382">
                  <c:v>31.507743771432079</c:v>
                </c:pt>
                <c:pt idx="383">
                  <c:v>30.485862930927503</c:v>
                </c:pt>
                <c:pt idx="384">
                  <c:v>31.512342114908261</c:v>
                </c:pt>
                <c:pt idx="385">
                  <c:v>33.233396925034775</c:v>
                </c:pt>
                <c:pt idx="386">
                  <c:v>33.508015726520796</c:v>
                </c:pt>
                <c:pt idx="387">
                  <c:v>34.376679671974983</c:v>
                </c:pt>
                <c:pt idx="388">
                  <c:v>34.900132057743036</c:v>
                </c:pt>
                <c:pt idx="389">
                  <c:v>35.497486968385942</c:v>
                </c:pt>
                <c:pt idx="390">
                  <c:v>37.028583880205616</c:v>
                </c:pt>
                <c:pt idx="391">
                  <c:v>36.684187893394473</c:v>
                </c:pt>
                <c:pt idx="392">
                  <c:v>37.828870714591808</c:v>
                </c:pt>
                <c:pt idx="393">
                  <c:v>39.308047485659401</c:v>
                </c:pt>
                <c:pt idx="394">
                  <c:v>40.544661599254091</c:v>
                </c:pt>
                <c:pt idx="395">
                  <c:v>40.782574957715191</c:v>
                </c:pt>
                <c:pt idx="396">
                  <c:v>39.694338165113273</c:v>
                </c:pt>
                <c:pt idx="397">
                  <c:v>38.943492217702698</c:v>
                </c:pt>
                <c:pt idx="398">
                  <c:v>38.904112092737407</c:v>
                </c:pt>
                <c:pt idx="399">
                  <c:v>38.738101286138232</c:v>
                </c:pt>
                <c:pt idx="400">
                  <c:v>38.849019811673159</c:v>
                </c:pt>
                <c:pt idx="401">
                  <c:v>39.714462673710202</c:v>
                </c:pt>
                <c:pt idx="402">
                  <c:v>44.386190074775541</c:v>
                </c:pt>
                <c:pt idx="403">
                  <c:v>50.216309793703559</c:v>
                </c:pt>
                <c:pt idx="404">
                  <c:v>52.574020540619479</c:v>
                </c:pt>
                <c:pt idx="405">
                  <c:v>52.902982346603601</c:v>
                </c:pt>
                <c:pt idx="406">
                  <c:v>52.517321647783447</c:v>
                </c:pt>
                <c:pt idx="407">
                  <c:v>50.917963025154243</c:v>
                </c:pt>
                <c:pt idx="408">
                  <c:v>50.829826433752402</c:v>
                </c:pt>
                <c:pt idx="409">
                  <c:v>50.869217828833278</c:v>
                </c:pt>
                <c:pt idx="410">
                  <c:v>51.703099531623472</c:v>
                </c:pt>
                <c:pt idx="411">
                  <c:v>53.36050846385789</c:v>
                </c:pt>
                <c:pt idx="412">
                  <c:v>55.202336503240154</c:v>
                </c:pt>
                <c:pt idx="413">
                  <c:v>57.182164308209451</c:v>
                </c:pt>
                <c:pt idx="414">
                  <c:v>59.476561482113532</c:v>
                </c:pt>
                <c:pt idx="415">
                  <c:v>60.770673058475076</c:v>
                </c:pt>
                <c:pt idx="416">
                  <c:v>60.5155356426297</c:v>
                </c:pt>
                <c:pt idx="417">
                  <c:v>61.347708765633222</c:v>
                </c:pt>
                <c:pt idx="418">
                  <c:v>59.328543373658384</c:v>
                </c:pt>
                <c:pt idx="419">
                  <c:v>55.61342992695684</c:v>
                </c:pt>
                <c:pt idx="420">
                  <c:v>52.745483206014313</c:v>
                </c:pt>
                <c:pt idx="421">
                  <c:v>52.902375220603879</c:v>
                </c:pt>
                <c:pt idx="422">
                  <c:v>55.00432897598084</c:v>
                </c:pt>
                <c:pt idx="423">
                  <c:v>56.909742895360729</c:v>
                </c:pt>
                <c:pt idx="424">
                  <c:v>58.682667190841272</c:v>
                </c:pt>
                <c:pt idx="425">
                  <c:v>59.489440960414562</c:v>
                </c:pt>
                <c:pt idx="426">
                  <c:v>59.434973958833815</c:v>
                </c:pt>
                <c:pt idx="427">
                  <c:v>57.926520670942217</c:v>
                </c:pt>
                <c:pt idx="428">
                  <c:v>55.631236727654297</c:v>
                </c:pt>
                <c:pt idx="429">
                  <c:v>47.719215074225438</c:v>
                </c:pt>
                <c:pt idx="430">
                  <c:v>45.451438593294682</c:v>
                </c:pt>
                <c:pt idx="431">
                  <c:v>42.481640517694942</c:v>
                </c:pt>
                <c:pt idx="432">
                  <c:v>62.85875967325061</c:v>
                </c:pt>
                <c:pt idx="433">
                  <c:v>0</c:v>
                </c:pt>
                <c:pt idx="434">
                  <c:v>0</c:v>
                </c:pt>
                <c:pt idx="435">
                  <c:v>0</c:v>
                </c:pt>
                <c:pt idx="436">
                  <c:v>0</c:v>
                </c:pt>
                <c:pt idx="437">
                  <c:v>0</c:v>
                </c:pt>
                <c:pt idx="438">
                  <c:v>0</c:v>
                </c:pt>
                <c:pt idx="439">
                  <c:v>0</c:v>
                </c:pt>
                <c:pt idx="440">
                  <c:v>0</c:v>
                </c:pt>
                <c:pt idx="441">
                  <c:v>0</c:v>
                </c:pt>
                <c:pt idx="442">
                  <c:v>0</c:v>
                </c:pt>
                <c:pt idx="443">
                  <c:v>0</c:v>
                </c:pt>
                <c:pt idx="444">
                  <c:v>0</c:v>
                </c:pt>
                <c:pt idx="445">
                  <c:v>0</c:v>
                </c:pt>
                <c:pt idx="446">
                  <c:v>0</c:v>
                </c:pt>
                <c:pt idx="447">
                  <c:v>0</c:v>
                </c:pt>
                <c:pt idx="448">
                  <c:v>0</c:v>
                </c:pt>
                <c:pt idx="449">
                  <c:v>0</c:v>
                </c:pt>
                <c:pt idx="450">
                  <c:v>0</c:v>
                </c:pt>
                <c:pt idx="451">
                  <c:v>0</c:v>
                </c:pt>
                <c:pt idx="452">
                  <c:v>0</c:v>
                </c:pt>
                <c:pt idx="453">
                  <c:v>0</c:v>
                </c:pt>
                <c:pt idx="454">
                  <c:v>0</c:v>
                </c:pt>
                <c:pt idx="455">
                  <c:v>0</c:v>
                </c:pt>
                <c:pt idx="456">
                  <c:v>0</c:v>
                </c:pt>
                <c:pt idx="457">
                  <c:v>0</c:v>
                </c:pt>
                <c:pt idx="458">
                  <c:v>0</c:v>
                </c:pt>
                <c:pt idx="459">
                  <c:v>0</c:v>
                </c:pt>
                <c:pt idx="460">
                  <c:v>0</c:v>
                </c:pt>
                <c:pt idx="461">
                  <c:v>0</c:v>
                </c:pt>
                <c:pt idx="462">
                  <c:v>0</c:v>
                </c:pt>
                <c:pt idx="463">
                  <c:v>0</c:v>
                </c:pt>
                <c:pt idx="464">
                  <c:v>0</c:v>
                </c:pt>
                <c:pt idx="465">
                  <c:v>0</c:v>
                </c:pt>
                <c:pt idx="466">
                  <c:v>0</c:v>
                </c:pt>
                <c:pt idx="467">
                  <c:v>0</c:v>
                </c:pt>
                <c:pt idx="468">
                  <c:v>0</c:v>
                </c:pt>
                <c:pt idx="469">
                  <c:v>0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CC6A-494B-A0E8-28ED8FD98EA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80706352"/>
        <c:axId val="280710664"/>
      </c:scatterChart>
      <c:valAx>
        <c:axId val="280706352"/>
        <c:scaling>
          <c:orientation val="minMax"/>
          <c:max val="70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50" b="1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sz="1050"/>
                  <a:t>Distance (m)</a:t>
                </a:r>
              </a:p>
            </c:rich>
          </c:tx>
          <c:layout>
            <c:manualLayout>
              <c:xMode val="edge"/>
              <c:yMode val="edge"/>
              <c:x val="0.38773339978936622"/>
              <c:y val="0.8886045494313210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50" b="1" i="0" u="none" strike="noStrike" kern="1200" baseline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en-US"/>
            </a:p>
          </c:txPr>
        </c:title>
        <c:numFmt formatCode="General" sourceLinked="0"/>
        <c:majorTickMark val="none"/>
        <c:minorTickMark val="none"/>
        <c:tickLblPos val="low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1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280710664"/>
        <c:crosses val="autoZero"/>
        <c:crossBetween val="midCat"/>
        <c:majorUnit val="10"/>
      </c:valAx>
      <c:valAx>
        <c:axId val="280710664"/>
        <c:scaling>
          <c:orientation val="minMax"/>
          <c:max val="60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50" b="1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sz="1050"/>
                  <a:t>CMV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50" b="1" i="0" u="none" strike="noStrike" kern="1200" baseline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en-US"/>
            </a:p>
          </c:txPr>
        </c:title>
        <c:numFmt formatCode="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1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280706352"/>
        <c:crosses val="autoZero"/>
        <c:crossBetween val="midCat"/>
      </c:valAx>
      <c:spPr>
        <a:noFill/>
        <a:ln>
          <a:solidFill>
            <a:schemeClr val="tx1"/>
          </a:solidFill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100" b="1">
          <a:solidFill>
            <a:sysClr val="windowText" lastClr="000000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 algn="l">
              <a:defRPr sz="1050" b="1" i="0" u="none" strike="noStrike" kern="1200" spc="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en-US" sz="1050"/>
              <a:t>Cell 186, Line B</a:t>
            </a:r>
          </a:p>
        </c:rich>
      </c:tx>
      <c:layout>
        <c:manualLayout>
          <c:xMode val="edge"/>
          <c:yMode val="edge"/>
          <c:x val="0.2146996420591584"/>
          <c:y val="8.8383639545056875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 algn="l">
            <a:defRPr sz="1050" b="1" i="0" u="none" strike="noStrike" kern="1200" spc="0" baseline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6285884186351707"/>
          <c:y val="7.2807305336832884E-2"/>
          <c:w val="0.75678689577865266"/>
          <c:h val="0.71152071900103397"/>
        </c:manualLayout>
      </c:layout>
      <c:scatterChart>
        <c:scatterStyle val="smoothMarker"/>
        <c:varyColors val="0"/>
        <c:ser>
          <c:idx val="3"/>
          <c:order val="0"/>
          <c:spPr>
            <a:ln w="12700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xVal>
            <c:numRef>
              <c:f>'832AM-1'!$D$5:$D$554</c:f>
              <c:numCache>
                <c:formatCode>0.0</c:formatCode>
                <c:ptCount val="550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9.0157096598195874E-2</c:v>
                </c:pt>
                <c:pt idx="9">
                  <c:v>0.12252571689113426</c:v>
                </c:pt>
                <c:pt idx="10">
                  <c:v>0.27632453766714965</c:v>
                </c:pt>
                <c:pt idx="11">
                  <c:v>0.41737163377656206</c:v>
                </c:pt>
                <c:pt idx="12">
                  <c:v>0.54684611738533373</c:v>
                </c:pt>
                <c:pt idx="13">
                  <c:v>0.66301849800460222</c:v>
                </c:pt>
                <c:pt idx="14">
                  <c:v>0.76596732822234714</c:v>
                </c:pt>
                <c:pt idx="15">
                  <c:v>0.88131644346285665</c:v>
                </c:pt>
                <c:pt idx="16">
                  <c:v>1.041579647879477</c:v>
                </c:pt>
                <c:pt idx="17">
                  <c:v>1.1953784686554922</c:v>
                </c:pt>
                <c:pt idx="18">
                  <c:v>1.3299524366637547</c:v>
                </c:pt>
                <c:pt idx="19">
                  <c:v>1.4774207482566359</c:v>
                </c:pt>
                <c:pt idx="20">
                  <c:v>1.644105871772811</c:v>
                </c:pt>
                <c:pt idx="21">
                  <c:v>1.8363543967183242</c:v>
                </c:pt>
                <c:pt idx="22">
                  <c:v>2.0286029230298452</c:v>
                </c:pt>
                <c:pt idx="23">
                  <c:v>2.201626595207606</c:v>
                </c:pt>
                <c:pt idx="24">
                  <c:v>2.3684724998467708</c:v>
                </c:pt>
                <c:pt idx="25">
                  <c:v>2.5481495512367411</c:v>
                </c:pt>
                <c:pt idx="26">
                  <c:v>2.7278266039909784</c:v>
                </c:pt>
                <c:pt idx="27">
                  <c:v>2.9014082329323956</c:v>
                </c:pt>
                <c:pt idx="28">
                  <c:v>3.0744319051101554</c:v>
                </c:pt>
                <c:pt idx="29">
                  <c:v>3.2349115392816352</c:v>
                </c:pt>
                <c:pt idx="30">
                  <c:v>3.4015966623239713</c:v>
                </c:pt>
                <c:pt idx="31">
                  <c:v>3.5682817858401457</c:v>
                </c:pt>
                <c:pt idx="32">
                  <c:v>3.7349669088824813</c:v>
                </c:pt>
                <c:pt idx="33">
                  <c:v>3.9085485391857056</c:v>
                </c:pt>
                <c:pt idx="34">
                  <c:v>4.0752336622280421</c:v>
                </c:pt>
                <c:pt idx="35">
                  <c:v>4.2488152916750286</c:v>
                </c:pt>
                <c:pt idx="36">
                  <c:v>4.4155004147173642</c:v>
                </c:pt>
                <c:pt idx="37">
                  <c:v>4.5823463184133244</c:v>
                </c:pt>
                <c:pt idx="38">
                  <c:v>4.7620233706791435</c:v>
                </c:pt>
                <c:pt idx="39">
                  <c:v>4.9547766199943553</c:v>
                </c:pt>
                <c:pt idx="40">
                  <c:v>5.1475298698103806</c:v>
                </c:pt>
                <c:pt idx="41">
                  <c:v>5.3342850850699834</c:v>
                </c:pt>
                <c:pt idx="42">
                  <c:v>5.5210403011722393</c:v>
                </c:pt>
                <c:pt idx="43">
                  <c:v>5.7069438984776859</c:v>
                </c:pt>
                <c:pt idx="44">
                  <c:v>5.8866209503560762</c:v>
                </c:pt>
                <c:pt idx="45">
                  <c:v>6.0662980026218944</c:v>
                </c:pt>
                <c:pt idx="46">
                  <c:v>6.2339296351033466</c:v>
                </c:pt>
                <c:pt idx="47">
                  <c:v>6.4006147595111855</c:v>
                </c:pt>
                <c:pt idx="48">
                  <c:v>6.5741963884526022</c:v>
                </c:pt>
                <c:pt idx="49">
                  <c:v>6.7536775740592061</c:v>
                </c:pt>
                <c:pt idx="50">
                  <c:v>6.9333546254491774</c:v>
                </c:pt>
                <c:pt idx="51">
                  <c:v>7.1142530763447613</c:v>
                </c:pt>
                <c:pt idx="52">
                  <c:v>7.2973779400778103</c:v>
                </c:pt>
                <c:pt idx="53">
                  <c:v>7.4841331558543125</c:v>
                </c:pt>
                <c:pt idx="54">
                  <c:v>7.6650316075715015</c:v>
                </c:pt>
                <c:pt idx="55">
                  <c:v>7.8447086589614727</c:v>
                </c:pt>
                <c:pt idx="56">
                  <c:v>8.0243857117157109</c:v>
                </c:pt>
                <c:pt idx="57">
                  <c:v>8.1910708347580456</c:v>
                </c:pt>
                <c:pt idx="58">
                  <c:v>8.3769744320634913</c:v>
                </c:pt>
                <c:pt idx="59">
                  <c:v>8.5566514839418808</c:v>
                </c:pt>
                <c:pt idx="60">
                  <c:v>8.7434067000441384</c:v>
                </c:pt>
                <c:pt idx="61">
                  <c:v>8.9169883289855552</c:v>
                </c:pt>
                <c:pt idx="62">
                  <c:v>9.1037435442451571</c:v>
                </c:pt>
                <c:pt idx="63">
                  <c:v>9.2834205969993935</c:v>
                </c:pt>
                <c:pt idx="64">
                  <c:v>9.4630976483893665</c:v>
                </c:pt>
                <c:pt idx="65">
                  <c:v>9.6498528644916206</c:v>
                </c:pt>
                <c:pt idx="66">
                  <c:v>9.8307513159208408</c:v>
                </c:pt>
                <c:pt idx="67">
                  <c:v>10.008592653943309</c:v>
                </c:pt>
                <c:pt idx="68">
                  <c:v>10.189491104838895</c:v>
                </c:pt>
                <c:pt idx="69">
                  <c:v>10.37038955573448</c:v>
                </c:pt>
                <c:pt idx="70">
                  <c:v>10.550066608000298</c:v>
                </c:pt>
                <c:pt idx="71">
                  <c:v>10.723090280634541</c:v>
                </c:pt>
                <c:pt idx="72">
                  <c:v>10.908993877939988</c:v>
                </c:pt>
                <c:pt idx="73">
                  <c:v>11.088670930694224</c:v>
                </c:pt>
                <c:pt idx="74">
                  <c:v>11.262252559635641</c:v>
                </c:pt>
                <c:pt idx="75">
                  <c:v>11.435276232722929</c:v>
                </c:pt>
                <c:pt idx="76">
                  <c:v>11.608857862169918</c:v>
                </c:pt>
                <c:pt idx="77">
                  <c:v>11.788534913559888</c:v>
                </c:pt>
                <c:pt idx="78">
                  <c:v>11.969433364455472</c:v>
                </c:pt>
                <c:pt idx="79">
                  <c:v>12.149110417209709</c:v>
                </c:pt>
                <c:pt idx="80">
                  <c:v>12.322134089387472</c:v>
                </c:pt>
                <c:pt idx="81">
                  <c:v>12.495715718834459</c:v>
                </c:pt>
                <c:pt idx="82">
                  <c:v>12.682470934936713</c:v>
                </c:pt>
                <c:pt idx="83">
                  <c:v>12.856052563878132</c:v>
                </c:pt>
                <c:pt idx="84">
                  <c:v>13.03572961614395</c:v>
                </c:pt>
                <c:pt idx="85">
                  <c:v>13.216628067573167</c:v>
                </c:pt>
                <c:pt idx="86">
                  <c:v>13.396305118963138</c:v>
                </c:pt>
                <c:pt idx="87">
                  <c:v>13.575982171228956</c:v>
                </c:pt>
                <c:pt idx="88">
                  <c:v>13.755659223107346</c:v>
                </c:pt>
                <c:pt idx="89">
                  <c:v>13.935336275373166</c:v>
                </c:pt>
                <c:pt idx="90">
                  <c:v>14.115013326763135</c:v>
                </c:pt>
                <c:pt idx="91">
                  <c:v>14.300916924540644</c:v>
                </c:pt>
                <c:pt idx="92">
                  <c:v>14.487672140642896</c:v>
                </c:pt>
                <c:pt idx="93">
                  <c:v>14.661253769584315</c:v>
                </c:pt>
                <c:pt idx="94">
                  <c:v>14.834835399031302</c:v>
                </c:pt>
                <c:pt idx="95">
                  <c:v>15.021590614290902</c:v>
                </c:pt>
                <c:pt idx="96">
                  <c:v>15.20749421159635</c:v>
                </c:pt>
                <c:pt idx="97">
                  <c:v>15.38717126435059</c:v>
                </c:pt>
                <c:pt idx="98">
                  <c:v>15.566848315740557</c:v>
                </c:pt>
                <c:pt idx="99">
                  <c:v>15.746525368006377</c:v>
                </c:pt>
                <c:pt idx="100">
                  <c:v>15.920106997453367</c:v>
                </c:pt>
                <c:pt idx="101">
                  <c:v>16.099784049719183</c:v>
                </c:pt>
                <c:pt idx="102">
                  <c:v>16.279461101109153</c:v>
                </c:pt>
                <c:pt idx="103">
                  <c:v>16.459138153863393</c:v>
                </c:pt>
                <c:pt idx="104">
                  <c:v>16.638815205253358</c:v>
                </c:pt>
                <c:pt idx="105">
                  <c:v>16.824718802558806</c:v>
                </c:pt>
                <c:pt idx="106">
                  <c:v>16.998300432005795</c:v>
                </c:pt>
                <c:pt idx="107">
                  <c:v>17.171882060947215</c:v>
                </c:pt>
                <c:pt idx="108">
                  <c:v>17.345463690394201</c:v>
                </c:pt>
                <c:pt idx="109">
                  <c:v>17.525140742660017</c:v>
                </c:pt>
                <c:pt idx="110">
                  <c:v>17.698722371601438</c:v>
                </c:pt>
                <c:pt idx="111">
                  <c:v>17.878399423479827</c:v>
                </c:pt>
                <c:pt idx="112">
                  <c:v>18.065154639582083</c:v>
                </c:pt>
                <c:pt idx="113">
                  <c:v>18.244831690972052</c:v>
                </c:pt>
                <c:pt idx="114">
                  <c:v>18.424508743237872</c:v>
                </c:pt>
                <c:pt idx="115">
                  <c:v>18.604185795992109</c:v>
                </c:pt>
                <c:pt idx="116">
                  <c:v>18.783666980233139</c:v>
                </c:pt>
                <c:pt idx="117">
                  <c:v>18.963344032987379</c:v>
                </c:pt>
                <c:pt idx="118">
                  <c:v>19.136367706074665</c:v>
                </c:pt>
                <c:pt idx="119">
                  <c:v>19.317266156970252</c:v>
                </c:pt>
                <c:pt idx="120">
                  <c:v>19.503169754747756</c:v>
                </c:pt>
                <c:pt idx="121">
                  <c:v>19.689073351159664</c:v>
                </c:pt>
                <c:pt idx="122">
                  <c:v>19.875118625727666</c:v>
                </c:pt>
                <c:pt idx="123">
                  <c:v>20.061022223033113</c:v>
                </c:pt>
                <c:pt idx="124">
                  <c:v>20.247777438292715</c:v>
                </c:pt>
                <c:pt idx="125">
                  <c:v>20.434532654394971</c:v>
                </c:pt>
                <c:pt idx="126">
                  <c:v>20.61420970627336</c:v>
                </c:pt>
                <c:pt idx="127">
                  <c:v>20.793690891439912</c:v>
                </c:pt>
                <c:pt idx="128">
                  <c:v>20.966714564983679</c:v>
                </c:pt>
                <c:pt idx="129">
                  <c:v>21.152759838187297</c:v>
                </c:pt>
                <c:pt idx="130">
                  <c:v>21.338663435964808</c:v>
                </c:pt>
                <c:pt idx="131">
                  <c:v>21.537363931776945</c:v>
                </c:pt>
                <c:pt idx="132">
                  <c:v>21.736243701925122</c:v>
                </c:pt>
                <c:pt idx="133">
                  <c:v>21.935123472952505</c:v>
                </c:pt>
                <c:pt idx="134">
                  <c:v>22.121027070730012</c:v>
                </c:pt>
                <c:pt idx="135">
                  <c:v>22.313780319183437</c:v>
                </c:pt>
                <c:pt idx="136">
                  <c:v>22.500535535285692</c:v>
                </c:pt>
                <c:pt idx="137">
                  <c:v>22.686439133063203</c:v>
                </c:pt>
                <c:pt idx="138">
                  <c:v>22.878687658008719</c:v>
                </c:pt>
                <c:pt idx="139">
                  <c:v>23.064732932152189</c:v>
                </c:pt>
                <c:pt idx="140">
                  <c:v>23.250636529929697</c:v>
                </c:pt>
                <c:pt idx="141">
                  <c:v>23.430313581319666</c:v>
                </c:pt>
                <c:pt idx="142">
                  <c:v>23.63543684832382</c:v>
                </c:pt>
                <c:pt idx="143">
                  <c:v>23.834316618471998</c:v>
                </c:pt>
                <c:pt idx="144">
                  <c:v>24.040214279756722</c:v>
                </c:pt>
                <c:pt idx="145">
                  <c:v>24.232967528710954</c:v>
                </c:pt>
                <c:pt idx="146">
                  <c:v>24.419722744813214</c:v>
                </c:pt>
                <c:pt idx="147">
                  <c:v>24.60647796091547</c:v>
                </c:pt>
                <c:pt idx="148">
                  <c:v>24.799231209368894</c:v>
                </c:pt>
                <c:pt idx="149">
                  <c:v>24.985134807146402</c:v>
                </c:pt>
                <c:pt idx="150">
                  <c:v>25.171180081289876</c:v>
                </c:pt>
                <c:pt idx="151">
                  <c:v>25.350857132679842</c:v>
                </c:pt>
                <c:pt idx="152">
                  <c:v>25.543610382495871</c:v>
                </c:pt>
                <c:pt idx="153">
                  <c:v>25.723287434761687</c:v>
                </c:pt>
                <c:pt idx="154">
                  <c:v>25.909191032067135</c:v>
                </c:pt>
                <c:pt idx="155">
                  <c:v>26.08277266151412</c:v>
                </c:pt>
                <c:pt idx="156">
                  <c:v>26.271359334253837</c:v>
                </c:pt>
                <c:pt idx="157">
                  <c:v>26.458114549513446</c:v>
                </c:pt>
                <c:pt idx="158">
                  <c:v>26.644869765615702</c:v>
                </c:pt>
                <c:pt idx="159">
                  <c:v>26.837623014930916</c:v>
                </c:pt>
                <c:pt idx="160">
                  <c:v>27.010646687565156</c:v>
                </c:pt>
                <c:pt idx="161">
                  <c:v>27.203399936880366</c:v>
                </c:pt>
                <c:pt idx="162">
                  <c:v>27.395648462735409</c:v>
                </c:pt>
                <c:pt idx="163">
                  <c:v>27.57512964834201</c:v>
                </c:pt>
                <c:pt idx="164">
                  <c:v>27.761884863601619</c:v>
                </c:pt>
                <c:pt idx="165">
                  <c:v>27.94136604920822</c:v>
                </c:pt>
                <c:pt idx="166">
                  <c:v>28.12226450010381</c:v>
                </c:pt>
                <c:pt idx="167">
                  <c:v>28.316476225650995</c:v>
                </c:pt>
                <c:pt idx="168">
                  <c:v>28.503231440910596</c:v>
                </c:pt>
                <c:pt idx="169">
                  <c:v>28.689135038216047</c:v>
                </c:pt>
                <c:pt idx="170">
                  <c:v>28.875038635993555</c:v>
                </c:pt>
                <c:pt idx="171">
                  <c:v>29.060942233298999</c:v>
                </c:pt>
                <c:pt idx="172">
                  <c:v>29.253190758244514</c:v>
                </c:pt>
                <c:pt idx="173">
                  <c:v>29.452070529757282</c:v>
                </c:pt>
                <c:pt idx="174">
                  <c:v>29.644775577365465</c:v>
                </c:pt>
                <c:pt idx="175">
                  <c:v>29.837024102767462</c:v>
                </c:pt>
                <c:pt idx="176">
                  <c:v>30.022927700072913</c:v>
                </c:pt>
                <c:pt idx="177">
                  <c:v>30.202604751462879</c:v>
                </c:pt>
                <c:pt idx="178">
                  <c:v>30.388508349240386</c:v>
                </c:pt>
                <c:pt idx="179">
                  <c:v>30.581261598555603</c:v>
                </c:pt>
                <c:pt idx="180">
                  <c:v>30.773510124410645</c:v>
                </c:pt>
                <c:pt idx="181">
                  <c:v>30.978633390519732</c:v>
                </c:pt>
                <c:pt idx="182">
                  <c:v>31.177333886773528</c:v>
                </c:pt>
                <c:pt idx="183">
                  <c:v>31.363237484078972</c:v>
                </c:pt>
                <c:pt idx="184">
                  <c:v>31.555990733394189</c:v>
                </c:pt>
                <c:pt idx="185">
                  <c:v>31.741894331171697</c:v>
                </c:pt>
                <c:pt idx="186">
                  <c:v>31.934647580486907</c:v>
                </c:pt>
                <c:pt idx="187">
                  <c:v>32.120551177792358</c:v>
                </c:pt>
                <c:pt idx="188">
                  <c:v>32.306454775569868</c:v>
                </c:pt>
                <c:pt idx="189">
                  <c:v>32.492358372875309</c:v>
                </c:pt>
                <c:pt idx="190">
                  <c:v>32.678261970180763</c:v>
                </c:pt>
                <c:pt idx="191">
                  <c:v>32.871015219495973</c:v>
                </c:pt>
                <c:pt idx="192">
                  <c:v>33.063768468450213</c:v>
                </c:pt>
                <c:pt idx="193">
                  <c:v>33.256521717765423</c:v>
                </c:pt>
                <c:pt idx="194">
                  <c:v>33.448770243620466</c:v>
                </c:pt>
                <c:pt idx="195">
                  <c:v>33.62825142922707</c:v>
                </c:pt>
                <c:pt idx="196">
                  <c:v>33.827131199375252</c:v>
                </c:pt>
                <c:pt idx="197">
                  <c:v>34.013034796680692</c:v>
                </c:pt>
                <c:pt idx="198">
                  <c:v>34.205788045995909</c:v>
                </c:pt>
                <c:pt idx="199">
                  <c:v>34.404667816629477</c:v>
                </c:pt>
                <c:pt idx="200">
                  <c:v>34.596916342484512</c:v>
                </c:pt>
                <c:pt idx="201">
                  <c:v>34.789164867430031</c:v>
                </c:pt>
                <c:pt idx="202">
                  <c:v>34.981918116745248</c:v>
                </c:pt>
                <c:pt idx="203">
                  <c:v>35.187815777692201</c:v>
                </c:pt>
                <c:pt idx="204">
                  <c:v>35.380569027007411</c:v>
                </c:pt>
                <c:pt idx="205">
                  <c:v>35.572817552862453</c:v>
                </c:pt>
                <c:pt idx="206">
                  <c:v>35.765066077807973</c:v>
                </c:pt>
                <c:pt idx="207">
                  <c:v>35.970963738243455</c:v>
                </c:pt>
                <c:pt idx="208">
                  <c:v>36.163716988059484</c:v>
                </c:pt>
                <c:pt idx="209">
                  <c:v>36.362596759086863</c:v>
                </c:pt>
                <c:pt idx="210">
                  <c:v>36.55535000840208</c:v>
                </c:pt>
                <c:pt idx="211">
                  <c:v>36.748103256855508</c:v>
                </c:pt>
                <c:pt idx="212">
                  <c:v>36.940856506170718</c:v>
                </c:pt>
                <c:pt idx="213">
                  <c:v>37.13360975598674</c:v>
                </c:pt>
                <c:pt idx="214">
                  <c:v>37.326363005301957</c:v>
                </c:pt>
                <c:pt idx="215">
                  <c:v>37.519116254617167</c:v>
                </c:pt>
                <c:pt idx="216">
                  <c:v>37.711364780472209</c:v>
                </c:pt>
                <c:pt idx="217">
                  <c:v>37.89811999624871</c:v>
                </c:pt>
                <c:pt idx="218">
                  <c:v>38.09087324556392</c:v>
                </c:pt>
                <c:pt idx="219">
                  <c:v>38.283626494879137</c:v>
                </c:pt>
                <c:pt idx="220">
                  <c:v>38.469530092184591</c:v>
                </c:pt>
                <c:pt idx="221">
                  <c:v>38.662283341499801</c:v>
                </c:pt>
                <c:pt idx="222">
                  <c:v>38.848186939277305</c:v>
                </c:pt>
                <c:pt idx="223">
                  <c:v>39.040940188592522</c:v>
                </c:pt>
                <c:pt idx="224">
                  <c:v>39.239819958740696</c:v>
                </c:pt>
                <c:pt idx="225">
                  <c:v>39.43206848414269</c:v>
                </c:pt>
                <c:pt idx="226">
                  <c:v>39.61797208144813</c:v>
                </c:pt>
                <c:pt idx="227">
                  <c:v>39.81072533076334</c:v>
                </c:pt>
                <c:pt idx="228">
                  <c:v>39.996628928068795</c:v>
                </c:pt>
                <c:pt idx="229">
                  <c:v>40.182532525846298</c:v>
                </c:pt>
                <c:pt idx="230">
                  <c:v>40.381233021658439</c:v>
                </c:pt>
                <c:pt idx="231">
                  <c:v>40.573481547060432</c:v>
                </c:pt>
                <c:pt idx="232">
                  <c:v>40.766234796375635</c:v>
                </c:pt>
                <c:pt idx="233">
                  <c:v>40.965114567403013</c:v>
                </c:pt>
                <c:pt idx="234">
                  <c:v>41.157867816718223</c:v>
                </c:pt>
                <c:pt idx="235">
                  <c:v>41.350116341663743</c:v>
                </c:pt>
                <c:pt idx="236">
                  <c:v>41.542364867065729</c:v>
                </c:pt>
                <c:pt idx="237">
                  <c:v>41.728268464371176</c:v>
                </c:pt>
                <c:pt idx="238">
                  <c:v>41.928254710698738</c:v>
                </c:pt>
                <c:pt idx="239">
                  <c:v>42.121007960013948</c:v>
                </c:pt>
                <c:pt idx="240">
                  <c:v>42.313256485415941</c:v>
                </c:pt>
                <c:pt idx="241">
                  <c:v>42.511956981228074</c:v>
                </c:pt>
                <c:pt idx="242">
                  <c:v>42.70420550708311</c:v>
                </c:pt>
                <c:pt idx="243">
                  <c:v>42.89695875603735</c:v>
                </c:pt>
                <c:pt idx="244">
                  <c:v>43.08286235334279</c:v>
                </c:pt>
                <c:pt idx="245">
                  <c:v>43.28156284915493</c:v>
                </c:pt>
                <c:pt idx="246">
                  <c:v>43.48026334540873</c:v>
                </c:pt>
                <c:pt idx="247">
                  <c:v>43.672511870354249</c:v>
                </c:pt>
                <c:pt idx="248">
                  <c:v>43.871391641381621</c:v>
                </c:pt>
                <c:pt idx="249">
                  <c:v>44.070271411529795</c:v>
                </c:pt>
                <c:pt idx="250">
                  <c:v>44.268971907783595</c:v>
                </c:pt>
                <c:pt idx="251">
                  <c:v>44.467672403595735</c:v>
                </c:pt>
                <c:pt idx="252">
                  <c:v>44.659920928541247</c:v>
                </c:pt>
                <c:pt idx="253">
                  <c:v>44.852674178357269</c:v>
                </c:pt>
                <c:pt idx="254">
                  <c:v>45.044922703302781</c:v>
                </c:pt>
                <c:pt idx="255">
                  <c:v>45.237171229157823</c:v>
                </c:pt>
                <c:pt idx="256">
                  <c:v>45.429419754559817</c:v>
                </c:pt>
                <c:pt idx="257">
                  <c:v>45.615323351865264</c:v>
                </c:pt>
                <c:pt idx="258">
                  <c:v>45.814203122013431</c:v>
                </c:pt>
                <c:pt idx="259">
                  <c:v>46.019326389017593</c:v>
                </c:pt>
                <c:pt idx="260">
                  <c:v>46.218206159651153</c:v>
                </c:pt>
                <c:pt idx="261">
                  <c:v>46.410454685506195</c:v>
                </c:pt>
                <c:pt idx="262">
                  <c:v>46.596358282811643</c:v>
                </c:pt>
                <c:pt idx="263">
                  <c:v>46.788606808213636</c:v>
                </c:pt>
                <c:pt idx="264">
                  <c:v>46.974510405519077</c:v>
                </c:pt>
                <c:pt idx="265">
                  <c:v>47.173390175667258</c:v>
                </c:pt>
                <c:pt idx="266">
                  <c:v>47.365638701978781</c:v>
                </c:pt>
                <c:pt idx="267">
                  <c:v>47.558391951293991</c:v>
                </c:pt>
                <c:pt idx="268">
                  <c:v>47.751145200609201</c:v>
                </c:pt>
                <c:pt idx="269">
                  <c:v>47.943898449062615</c:v>
                </c:pt>
                <c:pt idx="270">
                  <c:v>48.142778220089987</c:v>
                </c:pt>
                <c:pt idx="271">
                  <c:v>48.341657990723562</c:v>
                </c:pt>
                <c:pt idx="272">
                  <c:v>48.540537761750933</c:v>
                </c:pt>
                <c:pt idx="273">
                  <c:v>48.740524007247878</c:v>
                </c:pt>
                <c:pt idx="274">
                  <c:v>48.926427604553325</c:v>
                </c:pt>
                <c:pt idx="275">
                  <c:v>49.125307375580704</c:v>
                </c:pt>
                <c:pt idx="276">
                  <c:v>49.31755590098269</c:v>
                </c:pt>
                <c:pt idx="277">
                  <c:v>49.503459498288144</c:v>
                </c:pt>
                <c:pt idx="278">
                  <c:v>49.695708023233657</c:v>
                </c:pt>
                <c:pt idx="279">
                  <c:v>49.888461273049678</c:v>
                </c:pt>
                <c:pt idx="280">
                  <c:v>50.074364870355126</c:v>
                </c:pt>
                <c:pt idx="281">
                  <c:v>50.266613396210161</c:v>
                </c:pt>
                <c:pt idx="282">
                  <c:v>50.465493166843729</c:v>
                </c:pt>
                <c:pt idx="283">
                  <c:v>50.665479413171298</c:v>
                </c:pt>
                <c:pt idx="284">
                  <c:v>50.8582326624865</c:v>
                </c:pt>
                <c:pt idx="285">
                  <c:v>51.05098591180171</c:v>
                </c:pt>
                <c:pt idx="286">
                  <c:v>51.236889509107158</c:v>
                </c:pt>
                <c:pt idx="287">
                  <c:v>51.42364472436676</c:v>
                </c:pt>
                <c:pt idx="288">
                  <c:v>51.609548322144271</c:v>
                </c:pt>
                <c:pt idx="289">
                  <c:v>51.802301571459473</c:v>
                </c:pt>
                <c:pt idx="290">
                  <c:v>52.001181341607648</c:v>
                </c:pt>
                <c:pt idx="291">
                  <c:v>52.200061112635026</c:v>
                </c:pt>
                <c:pt idx="292">
                  <c:v>52.392814362451048</c:v>
                </c:pt>
                <c:pt idx="293">
                  <c:v>52.58506288739656</c:v>
                </c:pt>
                <c:pt idx="294">
                  <c:v>52.770966484702015</c:v>
                </c:pt>
                <c:pt idx="295">
                  <c:v>52.95044767030862</c:v>
                </c:pt>
                <c:pt idx="296">
                  <c:v>53.149327440456794</c:v>
                </c:pt>
                <c:pt idx="297">
                  <c:v>53.342080689772004</c:v>
                </c:pt>
                <c:pt idx="298">
                  <c:v>53.528835905874253</c:v>
                </c:pt>
                <c:pt idx="299">
                  <c:v>53.727715676507827</c:v>
                </c:pt>
                <c:pt idx="300">
                  <c:v>53.919964202362863</c:v>
                </c:pt>
                <c:pt idx="301">
                  <c:v>54.112212727308375</c:v>
                </c:pt>
                <c:pt idx="302">
                  <c:v>54.304461252710368</c:v>
                </c:pt>
                <c:pt idx="303">
                  <c:v>54.497214502025571</c:v>
                </c:pt>
                <c:pt idx="304">
                  <c:v>54.683118099331026</c:v>
                </c:pt>
                <c:pt idx="305">
                  <c:v>54.875366624733012</c:v>
                </c:pt>
                <c:pt idx="306">
                  <c:v>55.067615150588047</c:v>
                </c:pt>
                <c:pt idx="307">
                  <c:v>55.266494920736228</c:v>
                </c:pt>
                <c:pt idx="308">
                  <c:v>55.459248170051438</c:v>
                </c:pt>
                <c:pt idx="309">
                  <c:v>55.659234416379007</c:v>
                </c:pt>
                <c:pt idx="310">
                  <c:v>55.864357683853761</c:v>
                </c:pt>
                <c:pt idx="311">
                  <c:v>56.05660620879928</c:v>
                </c:pt>
                <c:pt idx="312">
                  <c:v>56.248854734654323</c:v>
                </c:pt>
                <c:pt idx="313">
                  <c:v>56.44773450480249</c:v>
                </c:pt>
                <c:pt idx="314">
                  <c:v>56.646614275436058</c:v>
                </c:pt>
                <c:pt idx="315">
                  <c:v>56.845494046463443</c:v>
                </c:pt>
                <c:pt idx="316">
                  <c:v>57.038247295778653</c:v>
                </c:pt>
                <c:pt idx="317">
                  <c:v>57.237127065926821</c:v>
                </c:pt>
                <c:pt idx="318">
                  <c:v>57.436006836075002</c:v>
                </c:pt>
                <c:pt idx="319">
                  <c:v>57.634886607587767</c:v>
                </c:pt>
                <c:pt idx="320">
                  <c:v>57.827135132533279</c:v>
                </c:pt>
                <c:pt idx="321">
                  <c:v>58.019383657478798</c:v>
                </c:pt>
                <c:pt idx="322">
                  <c:v>58.20613887358104</c:v>
                </c:pt>
                <c:pt idx="323">
                  <c:v>58.398892123397069</c:v>
                </c:pt>
                <c:pt idx="324">
                  <c:v>58.585647338656663</c:v>
                </c:pt>
                <c:pt idx="325">
                  <c:v>58.778400587971873</c:v>
                </c:pt>
                <c:pt idx="326">
                  <c:v>58.957881773578492</c:v>
                </c:pt>
                <c:pt idx="327">
                  <c:v>59.150635022893688</c:v>
                </c:pt>
                <c:pt idx="328">
                  <c:v>59.336538620199143</c:v>
                </c:pt>
                <c:pt idx="329">
                  <c:v>59.528787145144655</c:v>
                </c:pt>
                <c:pt idx="330">
                  <c:v>59.721540394960684</c:v>
                </c:pt>
                <c:pt idx="331">
                  <c:v>59.913788920815726</c:v>
                </c:pt>
                <c:pt idx="332">
                  <c:v>60.099692518121167</c:v>
                </c:pt>
                <c:pt idx="333">
                  <c:v>60.286447733897667</c:v>
                </c:pt>
                <c:pt idx="334">
                  <c:v>60.473202949999916</c:v>
                </c:pt>
                <c:pt idx="335">
                  <c:v>60.665956199315126</c:v>
                </c:pt>
                <c:pt idx="336">
                  <c:v>60.851859796620566</c:v>
                </c:pt>
                <c:pt idx="337">
                  <c:v>61.037763394398084</c:v>
                </c:pt>
                <c:pt idx="338">
                  <c:v>61.236643164546251</c:v>
                </c:pt>
                <c:pt idx="339">
                  <c:v>61.429396413861461</c:v>
                </c:pt>
                <c:pt idx="340">
                  <c:v>61.628276184009643</c:v>
                </c:pt>
                <c:pt idx="341">
                  <c:v>61.821029433324853</c:v>
                </c:pt>
                <c:pt idx="342">
                  <c:v>62.007784649944007</c:v>
                </c:pt>
                <c:pt idx="343">
                  <c:v>62.200537899259217</c:v>
                </c:pt>
                <c:pt idx="344">
                  <c:v>62.392786424204722</c:v>
                </c:pt>
                <c:pt idx="345">
                  <c:v>62.572267609811341</c:v>
                </c:pt>
                <c:pt idx="346">
                  <c:v>62.758171207116781</c:v>
                </c:pt>
                <c:pt idx="347">
                  <c:v>62.944074804422229</c:v>
                </c:pt>
                <c:pt idx="348">
                  <c:v>63.142954575055796</c:v>
                </c:pt>
                <c:pt idx="349">
                  <c:v>63.341834345203971</c:v>
                </c:pt>
                <c:pt idx="350">
                  <c:v>63.527737942509425</c:v>
                </c:pt>
                <c:pt idx="351">
                  <c:v>63.726438438321559</c:v>
                </c:pt>
                <c:pt idx="352">
                  <c:v>63.912483711949704</c:v>
                </c:pt>
                <c:pt idx="353">
                  <c:v>64.111363482977083</c:v>
                </c:pt>
                <c:pt idx="354">
                  <c:v>64.303612008379076</c:v>
                </c:pt>
                <c:pt idx="355">
                  <c:v>64.495860534234112</c:v>
                </c:pt>
                <c:pt idx="356">
                  <c:v>64.668884206411875</c:v>
                </c:pt>
                <c:pt idx="357">
                  <c:v>64.835569329928049</c:v>
                </c:pt>
                <c:pt idx="358">
                  <c:v>65.00320096324397</c:v>
                </c:pt>
                <c:pt idx="359">
                  <c:v>65.16368059741545</c:v>
                </c:pt>
                <c:pt idx="360">
                  <c:v>65.298254564514195</c:v>
                </c:pt>
                <c:pt idx="361">
                  <c:v>65.420365260357471</c:v>
                </c:pt>
                <c:pt idx="362">
                  <c:v>65.51747112313106</c:v>
                </c:pt>
                <c:pt idx="363">
                  <c:v>65.588115961494296</c:v>
                </c:pt>
                <c:pt idx="364">
                  <c:v>65.671538913603484</c:v>
                </c:pt>
                <c:pt idx="365">
                  <c:v>65.76766317607624</c:v>
                </c:pt>
                <c:pt idx="366">
                  <c:v>65.844562586237728</c:v>
                </c:pt>
                <c:pt idx="367">
                  <c:v>65.902237144084509</c:v>
                </c:pt>
                <c:pt idx="368">
                  <c:v>65.973293202198235</c:v>
                </c:pt>
                <c:pt idx="369">
                  <c:v>66.050192612812765</c:v>
                </c:pt>
                <c:pt idx="370">
                  <c:v>66.127092022517758</c:v>
                </c:pt>
                <c:pt idx="371">
                  <c:v>66.210907839282001</c:v>
                </c:pt>
                <c:pt idx="372">
                  <c:v>66.281552677148341</c:v>
                </c:pt>
              </c:numCache>
            </c:numRef>
          </c:xVal>
          <c:yVal>
            <c:numRef>
              <c:f>'832AM-1'!$M$10:$M$559</c:f>
              <c:numCache>
                <c:formatCode>0</c:formatCode>
                <c:ptCount val="550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5.5</c:v>
                </c:pt>
                <c:pt idx="23">
                  <c:v>29</c:v>
                </c:pt>
                <c:pt idx="24">
                  <c:v>42.5</c:v>
                </c:pt>
                <c:pt idx="25">
                  <c:v>48.5</c:v>
                </c:pt>
                <c:pt idx="26">
                  <c:v>50</c:v>
                </c:pt>
                <c:pt idx="27">
                  <c:v>49.5</c:v>
                </c:pt>
                <c:pt idx="28">
                  <c:v>48.5</c:v>
                </c:pt>
                <c:pt idx="29">
                  <c:v>46.5</c:v>
                </c:pt>
                <c:pt idx="30">
                  <c:v>44.5</c:v>
                </c:pt>
                <c:pt idx="31">
                  <c:v>43</c:v>
                </c:pt>
                <c:pt idx="32">
                  <c:v>41.5</c:v>
                </c:pt>
                <c:pt idx="33">
                  <c:v>39.5</c:v>
                </c:pt>
                <c:pt idx="34">
                  <c:v>38.5</c:v>
                </c:pt>
                <c:pt idx="35">
                  <c:v>36.5</c:v>
                </c:pt>
                <c:pt idx="36">
                  <c:v>34.5</c:v>
                </c:pt>
                <c:pt idx="37">
                  <c:v>34</c:v>
                </c:pt>
                <c:pt idx="38">
                  <c:v>33</c:v>
                </c:pt>
                <c:pt idx="39">
                  <c:v>33</c:v>
                </c:pt>
                <c:pt idx="40">
                  <c:v>32</c:v>
                </c:pt>
                <c:pt idx="41">
                  <c:v>32</c:v>
                </c:pt>
                <c:pt idx="42">
                  <c:v>32</c:v>
                </c:pt>
                <c:pt idx="43">
                  <c:v>32</c:v>
                </c:pt>
                <c:pt idx="44">
                  <c:v>32</c:v>
                </c:pt>
                <c:pt idx="45">
                  <c:v>32</c:v>
                </c:pt>
                <c:pt idx="46">
                  <c:v>31.5</c:v>
                </c:pt>
                <c:pt idx="47">
                  <c:v>31.5</c:v>
                </c:pt>
                <c:pt idx="48">
                  <c:v>32</c:v>
                </c:pt>
                <c:pt idx="49">
                  <c:v>32</c:v>
                </c:pt>
                <c:pt idx="50">
                  <c:v>33</c:v>
                </c:pt>
                <c:pt idx="51">
                  <c:v>33</c:v>
                </c:pt>
                <c:pt idx="52">
                  <c:v>32</c:v>
                </c:pt>
                <c:pt idx="53">
                  <c:v>32</c:v>
                </c:pt>
                <c:pt idx="54">
                  <c:v>32</c:v>
                </c:pt>
                <c:pt idx="55">
                  <c:v>32</c:v>
                </c:pt>
                <c:pt idx="56">
                  <c:v>33</c:v>
                </c:pt>
                <c:pt idx="57">
                  <c:v>33</c:v>
                </c:pt>
                <c:pt idx="58">
                  <c:v>33</c:v>
                </c:pt>
                <c:pt idx="59">
                  <c:v>33</c:v>
                </c:pt>
                <c:pt idx="60">
                  <c:v>33</c:v>
                </c:pt>
                <c:pt idx="61">
                  <c:v>33</c:v>
                </c:pt>
                <c:pt idx="62">
                  <c:v>33.5</c:v>
                </c:pt>
                <c:pt idx="63">
                  <c:v>34</c:v>
                </c:pt>
                <c:pt idx="64">
                  <c:v>34</c:v>
                </c:pt>
                <c:pt idx="65">
                  <c:v>34</c:v>
                </c:pt>
                <c:pt idx="66">
                  <c:v>33.5</c:v>
                </c:pt>
                <c:pt idx="67">
                  <c:v>33</c:v>
                </c:pt>
                <c:pt idx="68">
                  <c:v>32</c:v>
                </c:pt>
                <c:pt idx="69">
                  <c:v>32</c:v>
                </c:pt>
                <c:pt idx="70">
                  <c:v>31.5</c:v>
                </c:pt>
                <c:pt idx="71">
                  <c:v>31</c:v>
                </c:pt>
                <c:pt idx="72">
                  <c:v>31</c:v>
                </c:pt>
                <c:pt idx="73">
                  <c:v>31</c:v>
                </c:pt>
                <c:pt idx="74">
                  <c:v>31</c:v>
                </c:pt>
                <c:pt idx="75">
                  <c:v>32</c:v>
                </c:pt>
                <c:pt idx="76">
                  <c:v>32</c:v>
                </c:pt>
                <c:pt idx="77">
                  <c:v>31</c:v>
                </c:pt>
                <c:pt idx="78">
                  <c:v>31</c:v>
                </c:pt>
                <c:pt idx="79">
                  <c:v>31</c:v>
                </c:pt>
                <c:pt idx="80">
                  <c:v>31</c:v>
                </c:pt>
                <c:pt idx="81">
                  <c:v>30.5</c:v>
                </c:pt>
                <c:pt idx="82">
                  <c:v>31</c:v>
                </c:pt>
                <c:pt idx="83">
                  <c:v>31</c:v>
                </c:pt>
                <c:pt idx="84">
                  <c:v>31</c:v>
                </c:pt>
                <c:pt idx="85">
                  <c:v>31</c:v>
                </c:pt>
                <c:pt idx="86">
                  <c:v>30.5</c:v>
                </c:pt>
                <c:pt idx="87">
                  <c:v>30</c:v>
                </c:pt>
                <c:pt idx="88">
                  <c:v>30</c:v>
                </c:pt>
                <c:pt idx="89">
                  <c:v>29</c:v>
                </c:pt>
                <c:pt idx="90">
                  <c:v>30</c:v>
                </c:pt>
                <c:pt idx="91">
                  <c:v>29</c:v>
                </c:pt>
                <c:pt idx="92">
                  <c:v>28</c:v>
                </c:pt>
                <c:pt idx="93">
                  <c:v>28</c:v>
                </c:pt>
                <c:pt idx="94">
                  <c:v>28</c:v>
                </c:pt>
                <c:pt idx="95">
                  <c:v>28</c:v>
                </c:pt>
                <c:pt idx="96">
                  <c:v>28</c:v>
                </c:pt>
                <c:pt idx="97">
                  <c:v>27.5</c:v>
                </c:pt>
                <c:pt idx="98">
                  <c:v>27.5</c:v>
                </c:pt>
                <c:pt idx="99">
                  <c:v>27</c:v>
                </c:pt>
                <c:pt idx="100">
                  <c:v>27</c:v>
                </c:pt>
                <c:pt idx="101">
                  <c:v>26</c:v>
                </c:pt>
                <c:pt idx="102">
                  <c:v>26</c:v>
                </c:pt>
                <c:pt idx="103">
                  <c:v>26</c:v>
                </c:pt>
                <c:pt idx="104">
                  <c:v>26</c:v>
                </c:pt>
                <c:pt idx="105">
                  <c:v>27</c:v>
                </c:pt>
                <c:pt idx="106">
                  <c:v>28</c:v>
                </c:pt>
                <c:pt idx="107">
                  <c:v>29</c:v>
                </c:pt>
                <c:pt idx="108">
                  <c:v>30</c:v>
                </c:pt>
                <c:pt idx="109">
                  <c:v>30</c:v>
                </c:pt>
                <c:pt idx="110">
                  <c:v>31</c:v>
                </c:pt>
                <c:pt idx="111">
                  <c:v>30</c:v>
                </c:pt>
                <c:pt idx="112">
                  <c:v>30</c:v>
                </c:pt>
                <c:pt idx="113">
                  <c:v>30</c:v>
                </c:pt>
                <c:pt idx="114">
                  <c:v>30</c:v>
                </c:pt>
                <c:pt idx="115">
                  <c:v>29.5</c:v>
                </c:pt>
                <c:pt idx="116">
                  <c:v>28</c:v>
                </c:pt>
                <c:pt idx="117">
                  <c:v>27.5</c:v>
                </c:pt>
                <c:pt idx="118">
                  <c:v>29.5</c:v>
                </c:pt>
                <c:pt idx="119">
                  <c:v>30.5</c:v>
                </c:pt>
                <c:pt idx="120">
                  <c:v>32.5</c:v>
                </c:pt>
                <c:pt idx="121">
                  <c:v>33</c:v>
                </c:pt>
                <c:pt idx="122">
                  <c:v>33</c:v>
                </c:pt>
                <c:pt idx="123">
                  <c:v>33.5</c:v>
                </c:pt>
                <c:pt idx="124">
                  <c:v>34</c:v>
                </c:pt>
                <c:pt idx="125">
                  <c:v>34</c:v>
                </c:pt>
                <c:pt idx="126">
                  <c:v>34</c:v>
                </c:pt>
                <c:pt idx="127">
                  <c:v>33</c:v>
                </c:pt>
                <c:pt idx="128">
                  <c:v>32</c:v>
                </c:pt>
                <c:pt idx="129">
                  <c:v>31</c:v>
                </c:pt>
                <c:pt idx="130">
                  <c:v>30</c:v>
                </c:pt>
                <c:pt idx="131">
                  <c:v>29</c:v>
                </c:pt>
                <c:pt idx="132">
                  <c:v>29</c:v>
                </c:pt>
                <c:pt idx="133">
                  <c:v>29.5</c:v>
                </c:pt>
                <c:pt idx="134">
                  <c:v>29</c:v>
                </c:pt>
                <c:pt idx="135">
                  <c:v>29</c:v>
                </c:pt>
                <c:pt idx="136">
                  <c:v>28</c:v>
                </c:pt>
                <c:pt idx="137">
                  <c:v>28</c:v>
                </c:pt>
                <c:pt idx="138">
                  <c:v>27</c:v>
                </c:pt>
                <c:pt idx="139">
                  <c:v>27</c:v>
                </c:pt>
                <c:pt idx="140">
                  <c:v>27</c:v>
                </c:pt>
                <c:pt idx="141">
                  <c:v>27</c:v>
                </c:pt>
                <c:pt idx="142">
                  <c:v>27</c:v>
                </c:pt>
                <c:pt idx="143">
                  <c:v>27</c:v>
                </c:pt>
                <c:pt idx="144">
                  <c:v>27</c:v>
                </c:pt>
                <c:pt idx="145">
                  <c:v>27</c:v>
                </c:pt>
                <c:pt idx="146">
                  <c:v>27</c:v>
                </c:pt>
                <c:pt idx="147">
                  <c:v>27</c:v>
                </c:pt>
                <c:pt idx="148">
                  <c:v>27</c:v>
                </c:pt>
                <c:pt idx="149">
                  <c:v>26.5</c:v>
                </c:pt>
                <c:pt idx="150">
                  <c:v>26</c:v>
                </c:pt>
                <c:pt idx="151">
                  <c:v>26</c:v>
                </c:pt>
                <c:pt idx="152">
                  <c:v>27</c:v>
                </c:pt>
                <c:pt idx="153">
                  <c:v>27.5</c:v>
                </c:pt>
                <c:pt idx="154">
                  <c:v>28.5</c:v>
                </c:pt>
                <c:pt idx="155">
                  <c:v>28.5</c:v>
                </c:pt>
                <c:pt idx="156">
                  <c:v>28</c:v>
                </c:pt>
                <c:pt idx="157">
                  <c:v>28</c:v>
                </c:pt>
                <c:pt idx="158">
                  <c:v>28</c:v>
                </c:pt>
                <c:pt idx="159">
                  <c:v>28</c:v>
                </c:pt>
                <c:pt idx="160">
                  <c:v>28</c:v>
                </c:pt>
                <c:pt idx="161">
                  <c:v>28</c:v>
                </c:pt>
                <c:pt idx="162">
                  <c:v>28</c:v>
                </c:pt>
                <c:pt idx="163">
                  <c:v>28</c:v>
                </c:pt>
                <c:pt idx="164">
                  <c:v>27.5</c:v>
                </c:pt>
                <c:pt idx="165">
                  <c:v>27</c:v>
                </c:pt>
                <c:pt idx="166">
                  <c:v>27</c:v>
                </c:pt>
                <c:pt idx="167">
                  <c:v>27</c:v>
                </c:pt>
                <c:pt idx="168">
                  <c:v>27</c:v>
                </c:pt>
                <c:pt idx="169">
                  <c:v>28</c:v>
                </c:pt>
                <c:pt idx="170">
                  <c:v>28</c:v>
                </c:pt>
                <c:pt idx="171">
                  <c:v>28.5</c:v>
                </c:pt>
                <c:pt idx="172">
                  <c:v>29</c:v>
                </c:pt>
                <c:pt idx="173">
                  <c:v>29</c:v>
                </c:pt>
                <c:pt idx="174">
                  <c:v>29</c:v>
                </c:pt>
                <c:pt idx="175">
                  <c:v>28.5</c:v>
                </c:pt>
                <c:pt idx="176">
                  <c:v>28</c:v>
                </c:pt>
                <c:pt idx="177">
                  <c:v>28</c:v>
                </c:pt>
                <c:pt idx="178">
                  <c:v>28</c:v>
                </c:pt>
                <c:pt idx="179">
                  <c:v>28.5</c:v>
                </c:pt>
                <c:pt idx="180">
                  <c:v>29</c:v>
                </c:pt>
                <c:pt idx="181">
                  <c:v>29</c:v>
                </c:pt>
                <c:pt idx="182">
                  <c:v>29</c:v>
                </c:pt>
                <c:pt idx="183">
                  <c:v>29</c:v>
                </c:pt>
                <c:pt idx="184">
                  <c:v>29</c:v>
                </c:pt>
                <c:pt idx="185">
                  <c:v>29</c:v>
                </c:pt>
                <c:pt idx="186">
                  <c:v>29</c:v>
                </c:pt>
                <c:pt idx="187">
                  <c:v>29.5</c:v>
                </c:pt>
                <c:pt idx="188">
                  <c:v>30</c:v>
                </c:pt>
                <c:pt idx="189">
                  <c:v>31</c:v>
                </c:pt>
                <c:pt idx="190">
                  <c:v>31</c:v>
                </c:pt>
                <c:pt idx="191">
                  <c:v>32</c:v>
                </c:pt>
                <c:pt idx="192">
                  <c:v>32</c:v>
                </c:pt>
                <c:pt idx="193">
                  <c:v>32</c:v>
                </c:pt>
                <c:pt idx="194">
                  <c:v>32</c:v>
                </c:pt>
                <c:pt idx="195">
                  <c:v>33</c:v>
                </c:pt>
                <c:pt idx="196">
                  <c:v>33</c:v>
                </c:pt>
                <c:pt idx="197">
                  <c:v>33</c:v>
                </c:pt>
                <c:pt idx="198">
                  <c:v>33</c:v>
                </c:pt>
                <c:pt idx="199">
                  <c:v>33.5</c:v>
                </c:pt>
                <c:pt idx="200">
                  <c:v>34</c:v>
                </c:pt>
                <c:pt idx="201">
                  <c:v>33.5</c:v>
                </c:pt>
                <c:pt idx="202">
                  <c:v>33</c:v>
                </c:pt>
                <c:pt idx="203">
                  <c:v>32</c:v>
                </c:pt>
                <c:pt idx="204">
                  <c:v>30.5</c:v>
                </c:pt>
                <c:pt idx="205">
                  <c:v>30</c:v>
                </c:pt>
                <c:pt idx="206">
                  <c:v>29</c:v>
                </c:pt>
                <c:pt idx="207">
                  <c:v>29</c:v>
                </c:pt>
                <c:pt idx="208">
                  <c:v>28</c:v>
                </c:pt>
                <c:pt idx="209">
                  <c:v>27.5</c:v>
                </c:pt>
                <c:pt idx="210">
                  <c:v>28</c:v>
                </c:pt>
                <c:pt idx="211">
                  <c:v>28</c:v>
                </c:pt>
                <c:pt idx="212">
                  <c:v>28</c:v>
                </c:pt>
                <c:pt idx="213">
                  <c:v>28.5</c:v>
                </c:pt>
                <c:pt idx="214">
                  <c:v>29</c:v>
                </c:pt>
                <c:pt idx="215">
                  <c:v>30</c:v>
                </c:pt>
                <c:pt idx="216">
                  <c:v>30</c:v>
                </c:pt>
                <c:pt idx="217">
                  <c:v>31</c:v>
                </c:pt>
                <c:pt idx="218">
                  <c:v>31</c:v>
                </c:pt>
                <c:pt idx="219">
                  <c:v>31</c:v>
                </c:pt>
                <c:pt idx="220">
                  <c:v>31</c:v>
                </c:pt>
                <c:pt idx="221">
                  <c:v>31</c:v>
                </c:pt>
                <c:pt idx="222">
                  <c:v>32</c:v>
                </c:pt>
                <c:pt idx="223">
                  <c:v>31</c:v>
                </c:pt>
                <c:pt idx="224">
                  <c:v>31</c:v>
                </c:pt>
                <c:pt idx="225">
                  <c:v>31</c:v>
                </c:pt>
                <c:pt idx="226">
                  <c:v>31</c:v>
                </c:pt>
                <c:pt idx="227">
                  <c:v>31</c:v>
                </c:pt>
                <c:pt idx="228">
                  <c:v>30</c:v>
                </c:pt>
                <c:pt idx="229">
                  <c:v>30</c:v>
                </c:pt>
                <c:pt idx="230">
                  <c:v>30</c:v>
                </c:pt>
                <c:pt idx="231">
                  <c:v>30</c:v>
                </c:pt>
                <c:pt idx="232">
                  <c:v>30</c:v>
                </c:pt>
                <c:pt idx="233">
                  <c:v>30</c:v>
                </c:pt>
                <c:pt idx="234">
                  <c:v>29.5</c:v>
                </c:pt>
                <c:pt idx="235">
                  <c:v>29</c:v>
                </c:pt>
                <c:pt idx="236">
                  <c:v>29</c:v>
                </c:pt>
                <c:pt idx="237">
                  <c:v>29.5</c:v>
                </c:pt>
                <c:pt idx="238">
                  <c:v>30.5</c:v>
                </c:pt>
                <c:pt idx="239">
                  <c:v>31</c:v>
                </c:pt>
                <c:pt idx="240">
                  <c:v>32.5</c:v>
                </c:pt>
                <c:pt idx="241">
                  <c:v>33</c:v>
                </c:pt>
                <c:pt idx="242">
                  <c:v>33.5</c:v>
                </c:pt>
                <c:pt idx="243">
                  <c:v>34</c:v>
                </c:pt>
                <c:pt idx="244">
                  <c:v>35</c:v>
                </c:pt>
                <c:pt idx="245">
                  <c:v>35</c:v>
                </c:pt>
                <c:pt idx="246">
                  <c:v>35</c:v>
                </c:pt>
                <c:pt idx="247">
                  <c:v>34.5</c:v>
                </c:pt>
                <c:pt idx="248">
                  <c:v>34.5</c:v>
                </c:pt>
                <c:pt idx="249">
                  <c:v>35</c:v>
                </c:pt>
                <c:pt idx="250">
                  <c:v>35</c:v>
                </c:pt>
                <c:pt idx="251">
                  <c:v>35</c:v>
                </c:pt>
                <c:pt idx="252">
                  <c:v>36</c:v>
                </c:pt>
                <c:pt idx="253">
                  <c:v>35</c:v>
                </c:pt>
                <c:pt idx="254">
                  <c:v>34.5</c:v>
                </c:pt>
                <c:pt idx="255">
                  <c:v>34.5</c:v>
                </c:pt>
                <c:pt idx="256">
                  <c:v>35</c:v>
                </c:pt>
                <c:pt idx="257">
                  <c:v>34.5</c:v>
                </c:pt>
                <c:pt idx="258">
                  <c:v>34</c:v>
                </c:pt>
                <c:pt idx="259">
                  <c:v>33.5</c:v>
                </c:pt>
                <c:pt idx="260">
                  <c:v>33</c:v>
                </c:pt>
                <c:pt idx="261">
                  <c:v>32</c:v>
                </c:pt>
                <c:pt idx="262">
                  <c:v>32</c:v>
                </c:pt>
                <c:pt idx="263">
                  <c:v>31.5</c:v>
                </c:pt>
                <c:pt idx="264">
                  <c:v>32</c:v>
                </c:pt>
                <c:pt idx="265">
                  <c:v>33</c:v>
                </c:pt>
                <c:pt idx="266">
                  <c:v>33</c:v>
                </c:pt>
                <c:pt idx="267">
                  <c:v>34</c:v>
                </c:pt>
                <c:pt idx="268">
                  <c:v>34</c:v>
                </c:pt>
                <c:pt idx="269">
                  <c:v>34</c:v>
                </c:pt>
                <c:pt idx="270">
                  <c:v>34</c:v>
                </c:pt>
                <c:pt idx="271">
                  <c:v>34</c:v>
                </c:pt>
                <c:pt idx="272">
                  <c:v>34</c:v>
                </c:pt>
                <c:pt idx="273">
                  <c:v>33.5</c:v>
                </c:pt>
                <c:pt idx="274">
                  <c:v>33</c:v>
                </c:pt>
                <c:pt idx="275">
                  <c:v>33</c:v>
                </c:pt>
                <c:pt idx="276">
                  <c:v>33</c:v>
                </c:pt>
                <c:pt idx="277">
                  <c:v>33</c:v>
                </c:pt>
                <c:pt idx="278">
                  <c:v>33</c:v>
                </c:pt>
                <c:pt idx="279">
                  <c:v>33</c:v>
                </c:pt>
                <c:pt idx="280">
                  <c:v>33</c:v>
                </c:pt>
                <c:pt idx="281">
                  <c:v>33</c:v>
                </c:pt>
                <c:pt idx="282">
                  <c:v>33</c:v>
                </c:pt>
                <c:pt idx="283">
                  <c:v>33</c:v>
                </c:pt>
                <c:pt idx="284">
                  <c:v>32</c:v>
                </c:pt>
                <c:pt idx="285">
                  <c:v>31.5</c:v>
                </c:pt>
                <c:pt idx="286">
                  <c:v>31</c:v>
                </c:pt>
                <c:pt idx="287">
                  <c:v>31</c:v>
                </c:pt>
                <c:pt idx="288">
                  <c:v>31</c:v>
                </c:pt>
                <c:pt idx="289">
                  <c:v>32</c:v>
                </c:pt>
                <c:pt idx="290">
                  <c:v>32</c:v>
                </c:pt>
                <c:pt idx="291">
                  <c:v>32</c:v>
                </c:pt>
                <c:pt idx="292">
                  <c:v>31.5</c:v>
                </c:pt>
                <c:pt idx="293">
                  <c:v>30</c:v>
                </c:pt>
                <c:pt idx="294">
                  <c:v>29</c:v>
                </c:pt>
                <c:pt idx="295">
                  <c:v>29</c:v>
                </c:pt>
                <c:pt idx="296">
                  <c:v>29</c:v>
                </c:pt>
                <c:pt idx="297">
                  <c:v>29</c:v>
                </c:pt>
                <c:pt idx="298">
                  <c:v>30</c:v>
                </c:pt>
                <c:pt idx="299">
                  <c:v>30.5</c:v>
                </c:pt>
                <c:pt idx="300">
                  <c:v>31</c:v>
                </c:pt>
                <c:pt idx="301">
                  <c:v>32</c:v>
                </c:pt>
                <c:pt idx="302">
                  <c:v>32</c:v>
                </c:pt>
                <c:pt idx="303">
                  <c:v>32.5</c:v>
                </c:pt>
                <c:pt idx="304">
                  <c:v>33</c:v>
                </c:pt>
                <c:pt idx="305">
                  <c:v>34</c:v>
                </c:pt>
                <c:pt idx="306">
                  <c:v>34</c:v>
                </c:pt>
                <c:pt idx="307">
                  <c:v>34</c:v>
                </c:pt>
                <c:pt idx="308">
                  <c:v>34</c:v>
                </c:pt>
                <c:pt idx="309">
                  <c:v>33.5</c:v>
                </c:pt>
                <c:pt idx="310">
                  <c:v>33</c:v>
                </c:pt>
                <c:pt idx="311">
                  <c:v>33</c:v>
                </c:pt>
                <c:pt idx="312">
                  <c:v>33</c:v>
                </c:pt>
                <c:pt idx="313">
                  <c:v>32</c:v>
                </c:pt>
                <c:pt idx="314">
                  <c:v>31</c:v>
                </c:pt>
                <c:pt idx="315">
                  <c:v>31.5</c:v>
                </c:pt>
                <c:pt idx="316">
                  <c:v>31.5</c:v>
                </c:pt>
                <c:pt idx="317">
                  <c:v>31</c:v>
                </c:pt>
                <c:pt idx="318">
                  <c:v>31</c:v>
                </c:pt>
                <c:pt idx="319">
                  <c:v>31</c:v>
                </c:pt>
                <c:pt idx="320">
                  <c:v>30.5</c:v>
                </c:pt>
                <c:pt idx="321">
                  <c:v>31</c:v>
                </c:pt>
                <c:pt idx="322">
                  <c:v>30.5</c:v>
                </c:pt>
                <c:pt idx="323">
                  <c:v>30.5</c:v>
                </c:pt>
                <c:pt idx="324">
                  <c:v>30</c:v>
                </c:pt>
                <c:pt idx="325">
                  <c:v>30.5</c:v>
                </c:pt>
                <c:pt idx="326">
                  <c:v>30</c:v>
                </c:pt>
                <c:pt idx="327">
                  <c:v>29.5</c:v>
                </c:pt>
                <c:pt idx="328">
                  <c:v>29</c:v>
                </c:pt>
                <c:pt idx="329">
                  <c:v>29</c:v>
                </c:pt>
                <c:pt idx="330">
                  <c:v>29.5</c:v>
                </c:pt>
                <c:pt idx="331">
                  <c:v>30</c:v>
                </c:pt>
                <c:pt idx="332">
                  <c:v>30.5</c:v>
                </c:pt>
                <c:pt idx="333">
                  <c:v>31</c:v>
                </c:pt>
                <c:pt idx="334">
                  <c:v>31</c:v>
                </c:pt>
                <c:pt idx="335">
                  <c:v>31</c:v>
                </c:pt>
                <c:pt idx="336">
                  <c:v>30.5</c:v>
                </c:pt>
                <c:pt idx="337">
                  <c:v>29.5</c:v>
                </c:pt>
                <c:pt idx="338">
                  <c:v>29</c:v>
                </c:pt>
                <c:pt idx="339">
                  <c:v>28</c:v>
                </c:pt>
                <c:pt idx="340">
                  <c:v>27</c:v>
                </c:pt>
                <c:pt idx="341">
                  <c:v>27</c:v>
                </c:pt>
                <c:pt idx="342">
                  <c:v>26</c:v>
                </c:pt>
                <c:pt idx="343">
                  <c:v>25</c:v>
                </c:pt>
                <c:pt idx="344">
                  <c:v>24</c:v>
                </c:pt>
                <c:pt idx="345">
                  <c:v>24</c:v>
                </c:pt>
                <c:pt idx="346">
                  <c:v>23</c:v>
                </c:pt>
                <c:pt idx="347">
                  <c:v>23</c:v>
                </c:pt>
                <c:pt idx="348">
                  <c:v>23</c:v>
                </c:pt>
                <c:pt idx="349">
                  <c:v>24.5</c:v>
                </c:pt>
                <c:pt idx="350">
                  <c:v>32</c:v>
                </c:pt>
                <c:pt idx="351">
                  <c:v>38</c:v>
                </c:pt>
                <c:pt idx="352">
                  <c:v>22</c:v>
                </c:pt>
                <c:pt idx="353">
                  <c:v>12.5</c:v>
                </c:pt>
                <c:pt idx="354">
                  <c:v>7</c:v>
                </c:pt>
                <c:pt idx="355">
                  <c:v>4</c:v>
                </c:pt>
                <c:pt idx="356">
                  <c:v>2</c:v>
                </c:pt>
                <c:pt idx="357">
                  <c:v>0</c:v>
                </c:pt>
                <c:pt idx="358">
                  <c:v>0</c:v>
                </c:pt>
                <c:pt idx="359">
                  <c:v>0</c:v>
                </c:pt>
                <c:pt idx="360">
                  <c:v>0</c:v>
                </c:pt>
                <c:pt idx="361">
                  <c:v>0</c:v>
                </c:pt>
                <c:pt idx="362">
                  <c:v>0</c:v>
                </c:pt>
                <c:pt idx="363">
                  <c:v>0</c:v>
                </c:pt>
                <c:pt idx="364">
                  <c:v>0</c:v>
                </c:pt>
                <c:pt idx="365">
                  <c:v>0</c:v>
                </c:pt>
                <c:pt idx="366">
                  <c:v>0</c:v>
                </c:pt>
                <c:pt idx="367">
                  <c:v>0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D620-4E32-877E-340162107E15}"/>
            </c:ext>
          </c:extLst>
        </c:ser>
        <c:ser>
          <c:idx val="1"/>
          <c:order val="1"/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'832AM-1'!$D$5:$D$554</c:f>
              <c:numCache>
                <c:formatCode>0.0</c:formatCode>
                <c:ptCount val="550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9.0157096598195874E-2</c:v>
                </c:pt>
                <c:pt idx="9">
                  <c:v>0.12252571689113426</c:v>
                </c:pt>
                <c:pt idx="10">
                  <c:v>0.27632453766714965</c:v>
                </c:pt>
                <c:pt idx="11">
                  <c:v>0.41737163377656206</c:v>
                </c:pt>
                <c:pt idx="12">
                  <c:v>0.54684611738533373</c:v>
                </c:pt>
                <c:pt idx="13">
                  <c:v>0.66301849800460222</c:v>
                </c:pt>
                <c:pt idx="14">
                  <c:v>0.76596732822234714</c:v>
                </c:pt>
                <c:pt idx="15">
                  <c:v>0.88131644346285665</c:v>
                </c:pt>
                <c:pt idx="16">
                  <c:v>1.041579647879477</c:v>
                </c:pt>
                <c:pt idx="17">
                  <c:v>1.1953784686554922</c:v>
                </c:pt>
                <c:pt idx="18">
                  <c:v>1.3299524366637547</c:v>
                </c:pt>
                <c:pt idx="19">
                  <c:v>1.4774207482566359</c:v>
                </c:pt>
                <c:pt idx="20">
                  <c:v>1.644105871772811</c:v>
                </c:pt>
                <c:pt idx="21">
                  <c:v>1.8363543967183242</c:v>
                </c:pt>
                <c:pt idx="22">
                  <c:v>2.0286029230298452</c:v>
                </c:pt>
                <c:pt idx="23">
                  <c:v>2.201626595207606</c:v>
                </c:pt>
                <c:pt idx="24">
                  <c:v>2.3684724998467708</c:v>
                </c:pt>
                <c:pt idx="25">
                  <c:v>2.5481495512367411</c:v>
                </c:pt>
                <c:pt idx="26">
                  <c:v>2.7278266039909784</c:v>
                </c:pt>
                <c:pt idx="27">
                  <c:v>2.9014082329323956</c:v>
                </c:pt>
                <c:pt idx="28">
                  <c:v>3.0744319051101554</c:v>
                </c:pt>
                <c:pt idx="29">
                  <c:v>3.2349115392816352</c:v>
                </c:pt>
                <c:pt idx="30">
                  <c:v>3.4015966623239713</c:v>
                </c:pt>
                <c:pt idx="31">
                  <c:v>3.5682817858401457</c:v>
                </c:pt>
                <c:pt idx="32">
                  <c:v>3.7349669088824813</c:v>
                </c:pt>
                <c:pt idx="33">
                  <c:v>3.9085485391857056</c:v>
                </c:pt>
                <c:pt idx="34">
                  <c:v>4.0752336622280421</c:v>
                </c:pt>
                <c:pt idx="35">
                  <c:v>4.2488152916750286</c:v>
                </c:pt>
                <c:pt idx="36">
                  <c:v>4.4155004147173642</c:v>
                </c:pt>
                <c:pt idx="37">
                  <c:v>4.5823463184133244</c:v>
                </c:pt>
                <c:pt idx="38">
                  <c:v>4.7620233706791435</c:v>
                </c:pt>
                <c:pt idx="39">
                  <c:v>4.9547766199943553</c:v>
                </c:pt>
                <c:pt idx="40">
                  <c:v>5.1475298698103806</c:v>
                </c:pt>
                <c:pt idx="41">
                  <c:v>5.3342850850699834</c:v>
                </c:pt>
                <c:pt idx="42">
                  <c:v>5.5210403011722393</c:v>
                </c:pt>
                <c:pt idx="43">
                  <c:v>5.7069438984776859</c:v>
                </c:pt>
                <c:pt idx="44">
                  <c:v>5.8866209503560762</c:v>
                </c:pt>
                <c:pt idx="45">
                  <c:v>6.0662980026218944</c:v>
                </c:pt>
                <c:pt idx="46">
                  <c:v>6.2339296351033466</c:v>
                </c:pt>
                <c:pt idx="47">
                  <c:v>6.4006147595111855</c:v>
                </c:pt>
                <c:pt idx="48">
                  <c:v>6.5741963884526022</c:v>
                </c:pt>
                <c:pt idx="49">
                  <c:v>6.7536775740592061</c:v>
                </c:pt>
                <c:pt idx="50">
                  <c:v>6.9333546254491774</c:v>
                </c:pt>
                <c:pt idx="51">
                  <c:v>7.1142530763447613</c:v>
                </c:pt>
                <c:pt idx="52">
                  <c:v>7.2973779400778103</c:v>
                </c:pt>
                <c:pt idx="53">
                  <c:v>7.4841331558543125</c:v>
                </c:pt>
                <c:pt idx="54">
                  <c:v>7.6650316075715015</c:v>
                </c:pt>
                <c:pt idx="55">
                  <c:v>7.8447086589614727</c:v>
                </c:pt>
                <c:pt idx="56">
                  <c:v>8.0243857117157109</c:v>
                </c:pt>
                <c:pt idx="57">
                  <c:v>8.1910708347580456</c:v>
                </c:pt>
                <c:pt idx="58">
                  <c:v>8.3769744320634913</c:v>
                </c:pt>
                <c:pt idx="59">
                  <c:v>8.5566514839418808</c:v>
                </c:pt>
                <c:pt idx="60">
                  <c:v>8.7434067000441384</c:v>
                </c:pt>
                <c:pt idx="61">
                  <c:v>8.9169883289855552</c:v>
                </c:pt>
                <c:pt idx="62">
                  <c:v>9.1037435442451571</c:v>
                </c:pt>
                <c:pt idx="63">
                  <c:v>9.2834205969993935</c:v>
                </c:pt>
                <c:pt idx="64">
                  <c:v>9.4630976483893665</c:v>
                </c:pt>
                <c:pt idx="65">
                  <c:v>9.6498528644916206</c:v>
                </c:pt>
                <c:pt idx="66">
                  <c:v>9.8307513159208408</c:v>
                </c:pt>
                <c:pt idx="67">
                  <c:v>10.008592653943309</c:v>
                </c:pt>
                <c:pt idx="68">
                  <c:v>10.189491104838895</c:v>
                </c:pt>
                <c:pt idx="69">
                  <c:v>10.37038955573448</c:v>
                </c:pt>
                <c:pt idx="70">
                  <c:v>10.550066608000298</c:v>
                </c:pt>
                <c:pt idx="71">
                  <c:v>10.723090280634541</c:v>
                </c:pt>
                <c:pt idx="72">
                  <c:v>10.908993877939988</c:v>
                </c:pt>
                <c:pt idx="73">
                  <c:v>11.088670930694224</c:v>
                </c:pt>
                <c:pt idx="74">
                  <c:v>11.262252559635641</c:v>
                </c:pt>
                <c:pt idx="75">
                  <c:v>11.435276232722929</c:v>
                </c:pt>
                <c:pt idx="76">
                  <c:v>11.608857862169918</c:v>
                </c:pt>
                <c:pt idx="77">
                  <c:v>11.788534913559888</c:v>
                </c:pt>
                <c:pt idx="78">
                  <c:v>11.969433364455472</c:v>
                </c:pt>
                <c:pt idx="79">
                  <c:v>12.149110417209709</c:v>
                </c:pt>
                <c:pt idx="80">
                  <c:v>12.322134089387472</c:v>
                </c:pt>
                <c:pt idx="81">
                  <c:v>12.495715718834459</c:v>
                </c:pt>
                <c:pt idx="82">
                  <c:v>12.682470934936713</c:v>
                </c:pt>
                <c:pt idx="83">
                  <c:v>12.856052563878132</c:v>
                </c:pt>
                <c:pt idx="84">
                  <c:v>13.03572961614395</c:v>
                </c:pt>
                <c:pt idx="85">
                  <c:v>13.216628067573167</c:v>
                </c:pt>
                <c:pt idx="86">
                  <c:v>13.396305118963138</c:v>
                </c:pt>
                <c:pt idx="87">
                  <c:v>13.575982171228956</c:v>
                </c:pt>
                <c:pt idx="88">
                  <c:v>13.755659223107346</c:v>
                </c:pt>
                <c:pt idx="89">
                  <c:v>13.935336275373166</c:v>
                </c:pt>
                <c:pt idx="90">
                  <c:v>14.115013326763135</c:v>
                </c:pt>
                <c:pt idx="91">
                  <c:v>14.300916924540644</c:v>
                </c:pt>
                <c:pt idx="92">
                  <c:v>14.487672140642896</c:v>
                </c:pt>
                <c:pt idx="93">
                  <c:v>14.661253769584315</c:v>
                </c:pt>
                <c:pt idx="94">
                  <c:v>14.834835399031302</c:v>
                </c:pt>
                <c:pt idx="95">
                  <c:v>15.021590614290902</c:v>
                </c:pt>
                <c:pt idx="96">
                  <c:v>15.20749421159635</c:v>
                </c:pt>
                <c:pt idx="97">
                  <c:v>15.38717126435059</c:v>
                </c:pt>
                <c:pt idx="98">
                  <c:v>15.566848315740557</c:v>
                </c:pt>
                <c:pt idx="99">
                  <c:v>15.746525368006377</c:v>
                </c:pt>
                <c:pt idx="100">
                  <c:v>15.920106997453367</c:v>
                </c:pt>
                <c:pt idx="101">
                  <c:v>16.099784049719183</c:v>
                </c:pt>
                <c:pt idx="102">
                  <c:v>16.279461101109153</c:v>
                </c:pt>
                <c:pt idx="103">
                  <c:v>16.459138153863393</c:v>
                </c:pt>
                <c:pt idx="104">
                  <c:v>16.638815205253358</c:v>
                </c:pt>
                <c:pt idx="105">
                  <c:v>16.824718802558806</c:v>
                </c:pt>
                <c:pt idx="106">
                  <c:v>16.998300432005795</c:v>
                </c:pt>
                <c:pt idx="107">
                  <c:v>17.171882060947215</c:v>
                </c:pt>
                <c:pt idx="108">
                  <c:v>17.345463690394201</c:v>
                </c:pt>
                <c:pt idx="109">
                  <c:v>17.525140742660017</c:v>
                </c:pt>
                <c:pt idx="110">
                  <c:v>17.698722371601438</c:v>
                </c:pt>
                <c:pt idx="111">
                  <c:v>17.878399423479827</c:v>
                </c:pt>
                <c:pt idx="112">
                  <c:v>18.065154639582083</c:v>
                </c:pt>
                <c:pt idx="113">
                  <c:v>18.244831690972052</c:v>
                </c:pt>
                <c:pt idx="114">
                  <c:v>18.424508743237872</c:v>
                </c:pt>
                <c:pt idx="115">
                  <c:v>18.604185795992109</c:v>
                </c:pt>
                <c:pt idx="116">
                  <c:v>18.783666980233139</c:v>
                </c:pt>
                <c:pt idx="117">
                  <c:v>18.963344032987379</c:v>
                </c:pt>
                <c:pt idx="118">
                  <c:v>19.136367706074665</c:v>
                </c:pt>
                <c:pt idx="119">
                  <c:v>19.317266156970252</c:v>
                </c:pt>
                <c:pt idx="120">
                  <c:v>19.503169754747756</c:v>
                </c:pt>
                <c:pt idx="121">
                  <c:v>19.689073351159664</c:v>
                </c:pt>
                <c:pt idx="122">
                  <c:v>19.875118625727666</c:v>
                </c:pt>
                <c:pt idx="123">
                  <c:v>20.061022223033113</c:v>
                </c:pt>
                <c:pt idx="124">
                  <c:v>20.247777438292715</c:v>
                </c:pt>
                <c:pt idx="125">
                  <c:v>20.434532654394971</c:v>
                </c:pt>
                <c:pt idx="126">
                  <c:v>20.61420970627336</c:v>
                </c:pt>
                <c:pt idx="127">
                  <c:v>20.793690891439912</c:v>
                </c:pt>
                <c:pt idx="128">
                  <c:v>20.966714564983679</c:v>
                </c:pt>
                <c:pt idx="129">
                  <c:v>21.152759838187297</c:v>
                </c:pt>
                <c:pt idx="130">
                  <c:v>21.338663435964808</c:v>
                </c:pt>
                <c:pt idx="131">
                  <c:v>21.537363931776945</c:v>
                </c:pt>
                <c:pt idx="132">
                  <c:v>21.736243701925122</c:v>
                </c:pt>
                <c:pt idx="133">
                  <c:v>21.935123472952505</c:v>
                </c:pt>
                <c:pt idx="134">
                  <c:v>22.121027070730012</c:v>
                </c:pt>
                <c:pt idx="135">
                  <c:v>22.313780319183437</c:v>
                </c:pt>
                <c:pt idx="136">
                  <c:v>22.500535535285692</c:v>
                </c:pt>
                <c:pt idx="137">
                  <c:v>22.686439133063203</c:v>
                </c:pt>
                <c:pt idx="138">
                  <c:v>22.878687658008719</c:v>
                </c:pt>
                <c:pt idx="139">
                  <c:v>23.064732932152189</c:v>
                </c:pt>
                <c:pt idx="140">
                  <c:v>23.250636529929697</c:v>
                </c:pt>
                <c:pt idx="141">
                  <c:v>23.430313581319666</c:v>
                </c:pt>
                <c:pt idx="142">
                  <c:v>23.63543684832382</c:v>
                </c:pt>
                <c:pt idx="143">
                  <c:v>23.834316618471998</c:v>
                </c:pt>
                <c:pt idx="144">
                  <c:v>24.040214279756722</c:v>
                </c:pt>
                <c:pt idx="145">
                  <c:v>24.232967528710954</c:v>
                </c:pt>
                <c:pt idx="146">
                  <c:v>24.419722744813214</c:v>
                </c:pt>
                <c:pt idx="147">
                  <c:v>24.60647796091547</c:v>
                </c:pt>
                <c:pt idx="148">
                  <c:v>24.799231209368894</c:v>
                </c:pt>
                <c:pt idx="149">
                  <c:v>24.985134807146402</c:v>
                </c:pt>
                <c:pt idx="150">
                  <c:v>25.171180081289876</c:v>
                </c:pt>
                <c:pt idx="151">
                  <c:v>25.350857132679842</c:v>
                </c:pt>
                <c:pt idx="152">
                  <c:v>25.543610382495871</c:v>
                </c:pt>
                <c:pt idx="153">
                  <c:v>25.723287434761687</c:v>
                </c:pt>
                <c:pt idx="154">
                  <c:v>25.909191032067135</c:v>
                </c:pt>
                <c:pt idx="155">
                  <c:v>26.08277266151412</c:v>
                </c:pt>
                <c:pt idx="156">
                  <c:v>26.271359334253837</c:v>
                </c:pt>
                <c:pt idx="157">
                  <c:v>26.458114549513446</c:v>
                </c:pt>
                <c:pt idx="158">
                  <c:v>26.644869765615702</c:v>
                </c:pt>
                <c:pt idx="159">
                  <c:v>26.837623014930916</c:v>
                </c:pt>
                <c:pt idx="160">
                  <c:v>27.010646687565156</c:v>
                </c:pt>
                <c:pt idx="161">
                  <c:v>27.203399936880366</c:v>
                </c:pt>
                <c:pt idx="162">
                  <c:v>27.395648462735409</c:v>
                </c:pt>
                <c:pt idx="163">
                  <c:v>27.57512964834201</c:v>
                </c:pt>
                <c:pt idx="164">
                  <c:v>27.761884863601619</c:v>
                </c:pt>
                <c:pt idx="165">
                  <c:v>27.94136604920822</c:v>
                </c:pt>
                <c:pt idx="166">
                  <c:v>28.12226450010381</c:v>
                </c:pt>
                <c:pt idx="167">
                  <c:v>28.316476225650995</c:v>
                </c:pt>
                <c:pt idx="168">
                  <c:v>28.503231440910596</c:v>
                </c:pt>
                <c:pt idx="169">
                  <c:v>28.689135038216047</c:v>
                </c:pt>
                <c:pt idx="170">
                  <c:v>28.875038635993555</c:v>
                </c:pt>
                <c:pt idx="171">
                  <c:v>29.060942233298999</c:v>
                </c:pt>
                <c:pt idx="172">
                  <c:v>29.253190758244514</c:v>
                </c:pt>
                <c:pt idx="173">
                  <c:v>29.452070529757282</c:v>
                </c:pt>
                <c:pt idx="174">
                  <c:v>29.644775577365465</c:v>
                </c:pt>
                <c:pt idx="175">
                  <c:v>29.837024102767462</c:v>
                </c:pt>
                <c:pt idx="176">
                  <c:v>30.022927700072913</c:v>
                </c:pt>
                <c:pt idx="177">
                  <c:v>30.202604751462879</c:v>
                </c:pt>
                <c:pt idx="178">
                  <c:v>30.388508349240386</c:v>
                </c:pt>
                <c:pt idx="179">
                  <c:v>30.581261598555603</c:v>
                </c:pt>
                <c:pt idx="180">
                  <c:v>30.773510124410645</c:v>
                </c:pt>
                <c:pt idx="181">
                  <c:v>30.978633390519732</c:v>
                </c:pt>
                <c:pt idx="182">
                  <c:v>31.177333886773528</c:v>
                </c:pt>
                <c:pt idx="183">
                  <c:v>31.363237484078972</c:v>
                </c:pt>
                <c:pt idx="184">
                  <c:v>31.555990733394189</c:v>
                </c:pt>
                <c:pt idx="185">
                  <c:v>31.741894331171697</c:v>
                </c:pt>
                <c:pt idx="186">
                  <c:v>31.934647580486907</c:v>
                </c:pt>
                <c:pt idx="187">
                  <c:v>32.120551177792358</c:v>
                </c:pt>
                <c:pt idx="188">
                  <c:v>32.306454775569868</c:v>
                </c:pt>
                <c:pt idx="189">
                  <c:v>32.492358372875309</c:v>
                </c:pt>
                <c:pt idx="190">
                  <c:v>32.678261970180763</c:v>
                </c:pt>
                <c:pt idx="191">
                  <c:v>32.871015219495973</c:v>
                </c:pt>
                <c:pt idx="192">
                  <c:v>33.063768468450213</c:v>
                </c:pt>
                <c:pt idx="193">
                  <c:v>33.256521717765423</c:v>
                </c:pt>
                <c:pt idx="194">
                  <c:v>33.448770243620466</c:v>
                </c:pt>
                <c:pt idx="195">
                  <c:v>33.62825142922707</c:v>
                </c:pt>
                <c:pt idx="196">
                  <c:v>33.827131199375252</c:v>
                </c:pt>
                <c:pt idx="197">
                  <c:v>34.013034796680692</c:v>
                </c:pt>
                <c:pt idx="198">
                  <c:v>34.205788045995909</c:v>
                </c:pt>
                <c:pt idx="199">
                  <c:v>34.404667816629477</c:v>
                </c:pt>
                <c:pt idx="200">
                  <c:v>34.596916342484512</c:v>
                </c:pt>
                <c:pt idx="201">
                  <c:v>34.789164867430031</c:v>
                </c:pt>
                <c:pt idx="202">
                  <c:v>34.981918116745248</c:v>
                </c:pt>
                <c:pt idx="203">
                  <c:v>35.187815777692201</c:v>
                </c:pt>
                <c:pt idx="204">
                  <c:v>35.380569027007411</c:v>
                </c:pt>
                <c:pt idx="205">
                  <c:v>35.572817552862453</c:v>
                </c:pt>
                <c:pt idx="206">
                  <c:v>35.765066077807973</c:v>
                </c:pt>
                <c:pt idx="207">
                  <c:v>35.970963738243455</c:v>
                </c:pt>
                <c:pt idx="208">
                  <c:v>36.163716988059484</c:v>
                </c:pt>
                <c:pt idx="209">
                  <c:v>36.362596759086863</c:v>
                </c:pt>
                <c:pt idx="210">
                  <c:v>36.55535000840208</c:v>
                </c:pt>
                <c:pt idx="211">
                  <c:v>36.748103256855508</c:v>
                </c:pt>
                <c:pt idx="212">
                  <c:v>36.940856506170718</c:v>
                </c:pt>
                <c:pt idx="213">
                  <c:v>37.13360975598674</c:v>
                </c:pt>
                <c:pt idx="214">
                  <c:v>37.326363005301957</c:v>
                </c:pt>
                <c:pt idx="215">
                  <c:v>37.519116254617167</c:v>
                </c:pt>
                <c:pt idx="216">
                  <c:v>37.711364780472209</c:v>
                </c:pt>
                <c:pt idx="217">
                  <c:v>37.89811999624871</c:v>
                </c:pt>
                <c:pt idx="218">
                  <c:v>38.09087324556392</c:v>
                </c:pt>
                <c:pt idx="219">
                  <c:v>38.283626494879137</c:v>
                </c:pt>
                <c:pt idx="220">
                  <c:v>38.469530092184591</c:v>
                </c:pt>
                <c:pt idx="221">
                  <c:v>38.662283341499801</c:v>
                </c:pt>
                <c:pt idx="222">
                  <c:v>38.848186939277305</c:v>
                </c:pt>
                <c:pt idx="223">
                  <c:v>39.040940188592522</c:v>
                </c:pt>
                <c:pt idx="224">
                  <c:v>39.239819958740696</c:v>
                </c:pt>
                <c:pt idx="225">
                  <c:v>39.43206848414269</c:v>
                </c:pt>
                <c:pt idx="226">
                  <c:v>39.61797208144813</c:v>
                </c:pt>
                <c:pt idx="227">
                  <c:v>39.81072533076334</c:v>
                </c:pt>
                <c:pt idx="228">
                  <c:v>39.996628928068795</c:v>
                </c:pt>
                <c:pt idx="229">
                  <c:v>40.182532525846298</c:v>
                </c:pt>
                <c:pt idx="230">
                  <c:v>40.381233021658439</c:v>
                </c:pt>
                <c:pt idx="231">
                  <c:v>40.573481547060432</c:v>
                </c:pt>
                <c:pt idx="232">
                  <c:v>40.766234796375635</c:v>
                </c:pt>
                <c:pt idx="233">
                  <c:v>40.965114567403013</c:v>
                </c:pt>
                <c:pt idx="234">
                  <c:v>41.157867816718223</c:v>
                </c:pt>
                <c:pt idx="235">
                  <c:v>41.350116341663743</c:v>
                </c:pt>
                <c:pt idx="236">
                  <c:v>41.542364867065729</c:v>
                </c:pt>
                <c:pt idx="237">
                  <c:v>41.728268464371176</c:v>
                </c:pt>
                <c:pt idx="238">
                  <c:v>41.928254710698738</c:v>
                </c:pt>
                <c:pt idx="239">
                  <c:v>42.121007960013948</c:v>
                </c:pt>
                <c:pt idx="240">
                  <c:v>42.313256485415941</c:v>
                </c:pt>
                <c:pt idx="241">
                  <c:v>42.511956981228074</c:v>
                </c:pt>
                <c:pt idx="242">
                  <c:v>42.70420550708311</c:v>
                </c:pt>
                <c:pt idx="243">
                  <c:v>42.89695875603735</c:v>
                </c:pt>
                <c:pt idx="244">
                  <c:v>43.08286235334279</c:v>
                </c:pt>
                <c:pt idx="245">
                  <c:v>43.28156284915493</c:v>
                </c:pt>
                <c:pt idx="246">
                  <c:v>43.48026334540873</c:v>
                </c:pt>
                <c:pt idx="247">
                  <c:v>43.672511870354249</c:v>
                </c:pt>
                <c:pt idx="248">
                  <c:v>43.871391641381621</c:v>
                </c:pt>
                <c:pt idx="249">
                  <c:v>44.070271411529795</c:v>
                </c:pt>
                <c:pt idx="250">
                  <c:v>44.268971907783595</c:v>
                </c:pt>
                <c:pt idx="251">
                  <c:v>44.467672403595735</c:v>
                </c:pt>
                <c:pt idx="252">
                  <c:v>44.659920928541247</c:v>
                </c:pt>
                <c:pt idx="253">
                  <c:v>44.852674178357269</c:v>
                </c:pt>
                <c:pt idx="254">
                  <c:v>45.044922703302781</c:v>
                </c:pt>
                <c:pt idx="255">
                  <c:v>45.237171229157823</c:v>
                </c:pt>
                <c:pt idx="256">
                  <c:v>45.429419754559817</c:v>
                </c:pt>
                <c:pt idx="257">
                  <c:v>45.615323351865264</c:v>
                </c:pt>
                <c:pt idx="258">
                  <c:v>45.814203122013431</c:v>
                </c:pt>
                <c:pt idx="259">
                  <c:v>46.019326389017593</c:v>
                </c:pt>
                <c:pt idx="260">
                  <c:v>46.218206159651153</c:v>
                </c:pt>
                <c:pt idx="261">
                  <c:v>46.410454685506195</c:v>
                </c:pt>
                <c:pt idx="262">
                  <c:v>46.596358282811643</c:v>
                </c:pt>
                <c:pt idx="263">
                  <c:v>46.788606808213636</c:v>
                </c:pt>
                <c:pt idx="264">
                  <c:v>46.974510405519077</c:v>
                </c:pt>
                <c:pt idx="265">
                  <c:v>47.173390175667258</c:v>
                </c:pt>
                <c:pt idx="266">
                  <c:v>47.365638701978781</c:v>
                </c:pt>
                <c:pt idx="267">
                  <c:v>47.558391951293991</c:v>
                </c:pt>
                <c:pt idx="268">
                  <c:v>47.751145200609201</c:v>
                </c:pt>
                <c:pt idx="269">
                  <c:v>47.943898449062615</c:v>
                </c:pt>
                <c:pt idx="270">
                  <c:v>48.142778220089987</c:v>
                </c:pt>
                <c:pt idx="271">
                  <c:v>48.341657990723562</c:v>
                </c:pt>
                <c:pt idx="272">
                  <c:v>48.540537761750933</c:v>
                </c:pt>
                <c:pt idx="273">
                  <c:v>48.740524007247878</c:v>
                </c:pt>
                <c:pt idx="274">
                  <c:v>48.926427604553325</c:v>
                </c:pt>
                <c:pt idx="275">
                  <c:v>49.125307375580704</c:v>
                </c:pt>
                <c:pt idx="276">
                  <c:v>49.31755590098269</c:v>
                </c:pt>
                <c:pt idx="277">
                  <c:v>49.503459498288144</c:v>
                </c:pt>
                <c:pt idx="278">
                  <c:v>49.695708023233657</c:v>
                </c:pt>
                <c:pt idx="279">
                  <c:v>49.888461273049678</c:v>
                </c:pt>
                <c:pt idx="280">
                  <c:v>50.074364870355126</c:v>
                </c:pt>
                <c:pt idx="281">
                  <c:v>50.266613396210161</c:v>
                </c:pt>
                <c:pt idx="282">
                  <c:v>50.465493166843729</c:v>
                </c:pt>
                <c:pt idx="283">
                  <c:v>50.665479413171298</c:v>
                </c:pt>
                <c:pt idx="284">
                  <c:v>50.8582326624865</c:v>
                </c:pt>
                <c:pt idx="285">
                  <c:v>51.05098591180171</c:v>
                </c:pt>
                <c:pt idx="286">
                  <c:v>51.236889509107158</c:v>
                </c:pt>
                <c:pt idx="287">
                  <c:v>51.42364472436676</c:v>
                </c:pt>
                <c:pt idx="288">
                  <c:v>51.609548322144271</c:v>
                </c:pt>
                <c:pt idx="289">
                  <c:v>51.802301571459473</c:v>
                </c:pt>
                <c:pt idx="290">
                  <c:v>52.001181341607648</c:v>
                </c:pt>
                <c:pt idx="291">
                  <c:v>52.200061112635026</c:v>
                </c:pt>
                <c:pt idx="292">
                  <c:v>52.392814362451048</c:v>
                </c:pt>
                <c:pt idx="293">
                  <c:v>52.58506288739656</c:v>
                </c:pt>
                <c:pt idx="294">
                  <c:v>52.770966484702015</c:v>
                </c:pt>
                <c:pt idx="295">
                  <c:v>52.95044767030862</c:v>
                </c:pt>
                <c:pt idx="296">
                  <c:v>53.149327440456794</c:v>
                </c:pt>
                <c:pt idx="297">
                  <c:v>53.342080689772004</c:v>
                </c:pt>
                <c:pt idx="298">
                  <c:v>53.528835905874253</c:v>
                </c:pt>
                <c:pt idx="299">
                  <c:v>53.727715676507827</c:v>
                </c:pt>
                <c:pt idx="300">
                  <c:v>53.919964202362863</c:v>
                </c:pt>
                <c:pt idx="301">
                  <c:v>54.112212727308375</c:v>
                </c:pt>
                <c:pt idx="302">
                  <c:v>54.304461252710368</c:v>
                </c:pt>
                <c:pt idx="303">
                  <c:v>54.497214502025571</c:v>
                </c:pt>
                <c:pt idx="304">
                  <c:v>54.683118099331026</c:v>
                </c:pt>
                <c:pt idx="305">
                  <c:v>54.875366624733012</c:v>
                </c:pt>
                <c:pt idx="306">
                  <c:v>55.067615150588047</c:v>
                </c:pt>
                <c:pt idx="307">
                  <c:v>55.266494920736228</c:v>
                </c:pt>
                <c:pt idx="308">
                  <c:v>55.459248170051438</c:v>
                </c:pt>
                <c:pt idx="309">
                  <c:v>55.659234416379007</c:v>
                </c:pt>
                <c:pt idx="310">
                  <c:v>55.864357683853761</c:v>
                </c:pt>
                <c:pt idx="311">
                  <c:v>56.05660620879928</c:v>
                </c:pt>
                <c:pt idx="312">
                  <c:v>56.248854734654323</c:v>
                </c:pt>
                <c:pt idx="313">
                  <c:v>56.44773450480249</c:v>
                </c:pt>
                <c:pt idx="314">
                  <c:v>56.646614275436058</c:v>
                </c:pt>
                <c:pt idx="315">
                  <c:v>56.845494046463443</c:v>
                </c:pt>
                <c:pt idx="316">
                  <c:v>57.038247295778653</c:v>
                </c:pt>
                <c:pt idx="317">
                  <c:v>57.237127065926821</c:v>
                </c:pt>
                <c:pt idx="318">
                  <c:v>57.436006836075002</c:v>
                </c:pt>
                <c:pt idx="319">
                  <c:v>57.634886607587767</c:v>
                </c:pt>
                <c:pt idx="320">
                  <c:v>57.827135132533279</c:v>
                </c:pt>
                <c:pt idx="321">
                  <c:v>58.019383657478798</c:v>
                </c:pt>
                <c:pt idx="322">
                  <c:v>58.20613887358104</c:v>
                </c:pt>
                <c:pt idx="323">
                  <c:v>58.398892123397069</c:v>
                </c:pt>
                <c:pt idx="324">
                  <c:v>58.585647338656663</c:v>
                </c:pt>
                <c:pt idx="325">
                  <c:v>58.778400587971873</c:v>
                </c:pt>
                <c:pt idx="326">
                  <c:v>58.957881773578492</c:v>
                </c:pt>
                <c:pt idx="327">
                  <c:v>59.150635022893688</c:v>
                </c:pt>
                <c:pt idx="328">
                  <c:v>59.336538620199143</c:v>
                </c:pt>
                <c:pt idx="329">
                  <c:v>59.528787145144655</c:v>
                </c:pt>
                <c:pt idx="330">
                  <c:v>59.721540394960684</c:v>
                </c:pt>
                <c:pt idx="331">
                  <c:v>59.913788920815726</c:v>
                </c:pt>
                <c:pt idx="332">
                  <c:v>60.099692518121167</c:v>
                </c:pt>
                <c:pt idx="333">
                  <c:v>60.286447733897667</c:v>
                </c:pt>
                <c:pt idx="334">
                  <c:v>60.473202949999916</c:v>
                </c:pt>
                <c:pt idx="335">
                  <c:v>60.665956199315126</c:v>
                </c:pt>
                <c:pt idx="336">
                  <c:v>60.851859796620566</c:v>
                </c:pt>
                <c:pt idx="337">
                  <c:v>61.037763394398084</c:v>
                </c:pt>
                <c:pt idx="338">
                  <c:v>61.236643164546251</c:v>
                </c:pt>
                <c:pt idx="339">
                  <c:v>61.429396413861461</c:v>
                </c:pt>
                <c:pt idx="340">
                  <c:v>61.628276184009643</c:v>
                </c:pt>
                <c:pt idx="341">
                  <c:v>61.821029433324853</c:v>
                </c:pt>
                <c:pt idx="342">
                  <c:v>62.007784649944007</c:v>
                </c:pt>
                <c:pt idx="343">
                  <c:v>62.200537899259217</c:v>
                </c:pt>
                <c:pt idx="344">
                  <c:v>62.392786424204722</c:v>
                </c:pt>
                <c:pt idx="345">
                  <c:v>62.572267609811341</c:v>
                </c:pt>
                <c:pt idx="346">
                  <c:v>62.758171207116781</c:v>
                </c:pt>
                <c:pt idx="347">
                  <c:v>62.944074804422229</c:v>
                </c:pt>
                <c:pt idx="348">
                  <c:v>63.142954575055796</c:v>
                </c:pt>
                <c:pt idx="349">
                  <c:v>63.341834345203971</c:v>
                </c:pt>
                <c:pt idx="350">
                  <c:v>63.527737942509425</c:v>
                </c:pt>
                <c:pt idx="351">
                  <c:v>63.726438438321559</c:v>
                </c:pt>
                <c:pt idx="352">
                  <c:v>63.912483711949704</c:v>
                </c:pt>
                <c:pt idx="353">
                  <c:v>64.111363482977083</c:v>
                </c:pt>
                <c:pt idx="354">
                  <c:v>64.303612008379076</c:v>
                </c:pt>
                <c:pt idx="355">
                  <c:v>64.495860534234112</c:v>
                </c:pt>
                <c:pt idx="356">
                  <c:v>64.668884206411875</c:v>
                </c:pt>
                <c:pt idx="357">
                  <c:v>64.835569329928049</c:v>
                </c:pt>
                <c:pt idx="358">
                  <c:v>65.00320096324397</c:v>
                </c:pt>
                <c:pt idx="359">
                  <c:v>65.16368059741545</c:v>
                </c:pt>
                <c:pt idx="360">
                  <c:v>65.298254564514195</c:v>
                </c:pt>
                <c:pt idx="361">
                  <c:v>65.420365260357471</c:v>
                </c:pt>
                <c:pt idx="362">
                  <c:v>65.51747112313106</c:v>
                </c:pt>
                <c:pt idx="363">
                  <c:v>65.588115961494296</c:v>
                </c:pt>
                <c:pt idx="364">
                  <c:v>65.671538913603484</c:v>
                </c:pt>
                <c:pt idx="365">
                  <c:v>65.76766317607624</c:v>
                </c:pt>
                <c:pt idx="366">
                  <c:v>65.844562586237728</c:v>
                </c:pt>
                <c:pt idx="367">
                  <c:v>65.902237144084509</c:v>
                </c:pt>
                <c:pt idx="368">
                  <c:v>65.973293202198235</c:v>
                </c:pt>
                <c:pt idx="369">
                  <c:v>66.050192612812765</c:v>
                </c:pt>
                <c:pt idx="370">
                  <c:v>66.127092022517758</c:v>
                </c:pt>
                <c:pt idx="371">
                  <c:v>66.210907839282001</c:v>
                </c:pt>
                <c:pt idx="372">
                  <c:v>66.281552677148341</c:v>
                </c:pt>
              </c:numCache>
            </c:numRef>
          </c:xVal>
          <c:yVal>
            <c:numRef>
              <c:f>'832AM-1'!$K$5:$K$554</c:f>
              <c:numCache>
                <c:formatCode>0</c:formatCode>
                <c:ptCount val="550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96.856030717071434</c:v>
                </c:pt>
                <c:pt idx="21">
                  <c:v>82.113914347030416</c:v>
                </c:pt>
                <c:pt idx="22">
                  <c:v>84.684858008389511</c:v>
                </c:pt>
                <c:pt idx="23">
                  <c:v>70.729682307982046</c:v>
                </c:pt>
                <c:pt idx="24">
                  <c:v>60.040361221412397</c:v>
                </c:pt>
                <c:pt idx="25">
                  <c:v>57.189539355414297</c:v>
                </c:pt>
                <c:pt idx="26">
                  <c:v>56.635640931337882</c:v>
                </c:pt>
                <c:pt idx="27">
                  <c:v>53.004478153187442</c:v>
                </c:pt>
                <c:pt idx="28">
                  <c:v>46.199292684043129</c:v>
                </c:pt>
                <c:pt idx="29">
                  <c:v>54.179018244580746</c:v>
                </c:pt>
                <c:pt idx="30">
                  <c:v>42.098656567399438</c:v>
                </c:pt>
                <c:pt idx="31">
                  <c:v>41.107943989479494</c:v>
                </c:pt>
                <c:pt idx="32">
                  <c:v>39.148752295560115</c:v>
                </c:pt>
                <c:pt idx="33">
                  <c:v>43.321522419809007</c:v>
                </c:pt>
                <c:pt idx="34">
                  <c:v>39.056901667571069</c:v>
                </c:pt>
                <c:pt idx="35">
                  <c:v>35.90828872882205</c:v>
                </c:pt>
                <c:pt idx="36">
                  <c:v>31.765501035573411</c:v>
                </c:pt>
                <c:pt idx="37">
                  <c:v>29.026684662006076</c:v>
                </c:pt>
                <c:pt idx="38">
                  <c:v>30.444992233320576</c:v>
                </c:pt>
                <c:pt idx="39">
                  <c:v>31.029763989940356</c:v>
                </c:pt>
                <c:pt idx="40">
                  <c:v>29.136726527762324</c:v>
                </c:pt>
                <c:pt idx="41">
                  <c:v>28.090779674530875</c:v>
                </c:pt>
                <c:pt idx="42">
                  <c:v>30.256493092115761</c:v>
                </c:pt>
                <c:pt idx="43">
                  <c:v>31.332294972108066</c:v>
                </c:pt>
                <c:pt idx="44">
                  <c:v>33.071392588191223</c:v>
                </c:pt>
                <c:pt idx="45">
                  <c:v>33.283397256196011</c:v>
                </c:pt>
                <c:pt idx="46">
                  <c:v>33.820602806449898</c:v>
                </c:pt>
                <c:pt idx="47">
                  <c:v>35.037455301599998</c:v>
                </c:pt>
                <c:pt idx="48">
                  <c:v>32.569503027722952</c:v>
                </c:pt>
                <c:pt idx="49">
                  <c:v>31.179965462748871</c:v>
                </c:pt>
                <c:pt idx="50">
                  <c:v>34.578072017042203</c:v>
                </c:pt>
                <c:pt idx="51">
                  <c:v>35.557933712921127</c:v>
                </c:pt>
                <c:pt idx="52">
                  <c:v>35.812294373035328</c:v>
                </c:pt>
                <c:pt idx="53">
                  <c:v>33.021476717753814</c:v>
                </c:pt>
                <c:pt idx="54">
                  <c:v>30.68211389314768</c:v>
                </c:pt>
                <c:pt idx="55">
                  <c:v>30.748222723377133</c:v>
                </c:pt>
                <c:pt idx="56">
                  <c:v>31.82067656900351</c:v>
                </c:pt>
                <c:pt idx="57">
                  <c:v>32.843962135650123</c:v>
                </c:pt>
                <c:pt idx="58">
                  <c:v>33.769736262939588</c:v>
                </c:pt>
                <c:pt idx="59">
                  <c:v>34.414948830437837</c:v>
                </c:pt>
                <c:pt idx="60">
                  <c:v>33.685799123898747</c:v>
                </c:pt>
                <c:pt idx="61">
                  <c:v>32.357276449735309</c:v>
                </c:pt>
                <c:pt idx="62">
                  <c:v>32.007822305393134</c:v>
                </c:pt>
                <c:pt idx="63">
                  <c:v>33.09340802749135</c:v>
                </c:pt>
                <c:pt idx="64">
                  <c:v>34.074331885683513</c:v>
                </c:pt>
                <c:pt idx="65">
                  <c:v>34.672041669066225</c:v>
                </c:pt>
                <c:pt idx="66">
                  <c:v>34.976503011294682</c:v>
                </c:pt>
                <c:pt idx="67">
                  <c:v>34.429430093289618</c:v>
                </c:pt>
                <c:pt idx="68">
                  <c:v>32.410761767853145</c:v>
                </c:pt>
                <c:pt idx="69">
                  <c:v>30.58586750746672</c:v>
                </c:pt>
                <c:pt idx="70">
                  <c:v>30.000549536679799</c:v>
                </c:pt>
                <c:pt idx="71">
                  <c:v>29.313290366901985</c:v>
                </c:pt>
                <c:pt idx="72">
                  <c:v>29.894269804337519</c:v>
                </c:pt>
                <c:pt idx="73">
                  <c:v>29.515143675303214</c:v>
                </c:pt>
                <c:pt idx="74">
                  <c:v>29.902953192207892</c:v>
                </c:pt>
                <c:pt idx="75">
                  <c:v>30.45935180717964</c:v>
                </c:pt>
                <c:pt idx="76">
                  <c:v>31.604587240036231</c:v>
                </c:pt>
                <c:pt idx="77">
                  <c:v>32.047734382884251</c:v>
                </c:pt>
                <c:pt idx="78">
                  <c:v>31.480743620031799</c:v>
                </c:pt>
                <c:pt idx="79">
                  <c:v>30.00248921152523</c:v>
                </c:pt>
                <c:pt idx="80">
                  <c:v>30.215725191602967</c:v>
                </c:pt>
                <c:pt idx="81">
                  <c:v>30.776753217224552</c:v>
                </c:pt>
                <c:pt idx="82">
                  <c:v>29.827925165529074</c:v>
                </c:pt>
                <c:pt idx="83">
                  <c:v>30.542961942756065</c:v>
                </c:pt>
                <c:pt idx="84">
                  <c:v>31.377087387212487</c:v>
                </c:pt>
                <c:pt idx="85">
                  <c:v>32.31200955771299</c:v>
                </c:pt>
                <c:pt idx="86">
                  <c:v>32.903779257892381</c:v>
                </c:pt>
                <c:pt idx="87">
                  <c:v>32.286590793783759</c:v>
                </c:pt>
                <c:pt idx="88">
                  <c:v>31.738288218874334</c:v>
                </c:pt>
                <c:pt idx="89">
                  <c:v>30.911284197358036</c:v>
                </c:pt>
                <c:pt idx="90">
                  <c:v>29.971512775676821</c:v>
                </c:pt>
                <c:pt idx="91">
                  <c:v>30.306386836350718</c:v>
                </c:pt>
                <c:pt idx="92">
                  <c:v>30.934937852870753</c:v>
                </c:pt>
                <c:pt idx="93">
                  <c:v>29.919177382181484</c:v>
                </c:pt>
                <c:pt idx="94">
                  <c:v>29.062064724525801</c:v>
                </c:pt>
                <c:pt idx="95">
                  <c:v>30.030157797889828</c:v>
                </c:pt>
                <c:pt idx="96">
                  <c:v>29.515432755324174</c:v>
                </c:pt>
                <c:pt idx="97">
                  <c:v>27.865709599571016</c:v>
                </c:pt>
                <c:pt idx="98">
                  <c:v>27.8505709652853</c:v>
                </c:pt>
                <c:pt idx="99">
                  <c:v>27.374168711262371</c:v>
                </c:pt>
                <c:pt idx="100">
                  <c:v>26.301468513535696</c:v>
                </c:pt>
                <c:pt idx="101">
                  <c:v>26.008720277798091</c:v>
                </c:pt>
                <c:pt idx="102">
                  <c:v>26.560052824184886</c:v>
                </c:pt>
                <c:pt idx="103">
                  <c:v>26.579882954164479</c:v>
                </c:pt>
                <c:pt idx="104">
                  <c:v>26.802240010574724</c:v>
                </c:pt>
                <c:pt idx="105">
                  <c:v>26.52662293275656</c:v>
                </c:pt>
                <c:pt idx="106">
                  <c:v>27.144996699681734</c:v>
                </c:pt>
                <c:pt idx="107">
                  <c:v>27.501053750204392</c:v>
                </c:pt>
                <c:pt idx="108">
                  <c:v>27.423103962345998</c:v>
                </c:pt>
                <c:pt idx="109">
                  <c:v>29.444498120910783</c:v>
                </c:pt>
                <c:pt idx="110">
                  <c:v>30.638320927454853</c:v>
                </c:pt>
                <c:pt idx="111">
                  <c:v>29.472318689782846</c:v>
                </c:pt>
                <c:pt idx="112">
                  <c:v>29.159608913656765</c:v>
                </c:pt>
                <c:pt idx="113">
                  <c:v>29.206062254696331</c:v>
                </c:pt>
                <c:pt idx="114">
                  <c:v>30.137019052848895</c:v>
                </c:pt>
                <c:pt idx="115">
                  <c:v>30.06416745107628</c:v>
                </c:pt>
                <c:pt idx="116">
                  <c:v>28.997427958785867</c:v>
                </c:pt>
                <c:pt idx="117">
                  <c:v>28.848646610115114</c:v>
                </c:pt>
                <c:pt idx="118">
                  <c:v>28.026896266198147</c:v>
                </c:pt>
                <c:pt idx="119">
                  <c:v>27.850328621464005</c:v>
                </c:pt>
                <c:pt idx="120">
                  <c:v>30.17287342486588</c:v>
                </c:pt>
                <c:pt idx="121">
                  <c:v>31.405547159157781</c:v>
                </c:pt>
                <c:pt idx="122">
                  <c:v>33.16045361749331</c:v>
                </c:pt>
                <c:pt idx="123">
                  <c:v>34.457544324055839</c:v>
                </c:pt>
                <c:pt idx="124">
                  <c:v>35.494877843319131</c:v>
                </c:pt>
                <c:pt idx="125">
                  <c:v>35.587063850099788</c:v>
                </c:pt>
                <c:pt idx="126">
                  <c:v>36.039192784374798</c:v>
                </c:pt>
                <c:pt idx="127">
                  <c:v>33.644270465064309</c:v>
                </c:pt>
                <c:pt idx="128">
                  <c:v>33.11166260934845</c:v>
                </c:pt>
                <c:pt idx="129">
                  <c:v>32.379367014476998</c:v>
                </c:pt>
                <c:pt idx="130">
                  <c:v>31.23250452318339</c:v>
                </c:pt>
                <c:pt idx="131">
                  <c:v>29.473606964596065</c:v>
                </c:pt>
                <c:pt idx="132">
                  <c:v>28.884721333424739</c:v>
                </c:pt>
                <c:pt idx="133">
                  <c:v>29.522035863221991</c:v>
                </c:pt>
                <c:pt idx="134">
                  <c:v>29.616054974414439</c:v>
                </c:pt>
                <c:pt idx="135">
                  <c:v>29.260823594047409</c:v>
                </c:pt>
                <c:pt idx="136">
                  <c:v>28.761149493147609</c:v>
                </c:pt>
                <c:pt idx="137">
                  <c:v>27.814859248752228</c:v>
                </c:pt>
                <c:pt idx="138">
                  <c:v>27.349829946640369</c:v>
                </c:pt>
                <c:pt idx="139">
                  <c:v>27.66531717282502</c:v>
                </c:pt>
                <c:pt idx="140">
                  <c:v>27.900802765436378</c:v>
                </c:pt>
                <c:pt idx="141">
                  <c:v>27.864658150986855</c:v>
                </c:pt>
                <c:pt idx="142">
                  <c:v>28.501650394185056</c:v>
                </c:pt>
                <c:pt idx="143">
                  <c:v>27.673498783540406</c:v>
                </c:pt>
                <c:pt idx="144">
                  <c:v>26.421945328397079</c:v>
                </c:pt>
                <c:pt idx="145">
                  <c:v>26.500203305072915</c:v>
                </c:pt>
                <c:pt idx="146">
                  <c:v>27.249101982988329</c:v>
                </c:pt>
                <c:pt idx="147">
                  <c:v>27.822839578683585</c:v>
                </c:pt>
                <c:pt idx="148">
                  <c:v>27.82399820582987</c:v>
                </c:pt>
                <c:pt idx="149">
                  <c:v>27.770049897452008</c:v>
                </c:pt>
                <c:pt idx="150">
                  <c:v>26.827538864847313</c:v>
                </c:pt>
                <c:pt idx="151">
                  <c:v>26.254797490342934</c:v>
                </c:pt>
                <c:pt idx="152">
                  <c:v>26.126810615006303</c:v>
                </c:pt>
                <c:pt idx="153">
                  <c:v>25.211741050235609</c:v>
                </c:pt>
                <c:pt idx="154">
                  <c:v>26.203178810741555</c:v>
                </c:pt>
                <c:pt idx="155">
                  <c:v>26.279074275220559</c:v>
                </c:pt>
                <c:pt idx="156">
                  <c:v>26.765666444214087</c:v>
                </c:pt>
                <c:pt idx="157">
                  <c:v>27.245332277264268</c:v>
                </c:pt>
                <c:pt idx="158">
                  <c:v>26.89463256427554</c:v>
                </c:pt>
                <c:pt idx="159">
                  <c:v>27.101920514013699</c:v>
                </c:pt>
                <c:pt idx="160">
                  <c:v>28.118246935458235</c:v>
                </c:pt>
                <c:pt idx="161">
                  <c:v>28.618197135511615</c:v>
                </c:pt>
                <c:pt idx="162">
                  <c:v>27.70043294572362</c:v>
                </c:pt>
                <c:pt idx="163">
                  <c:v>27.549299590529845</c:v>
                </c:pt>
                <c:pt idx="164">
                  <c:v>27.826554239337447</c:v>
                </c:pt>
                <c:pt idx="165">
                  <c:v>27.050847658659244</c:v>
                </c:pt>
                <c:pt idx="166">
                  <c:v>26.897152776419848</c:v>
                </c:pt>
                <c:pt idx="167">
                  <c:v>27.097408186912649</c:v>
                </c:pt>
                <c:pt idx="168">
                  <c:v>27.684634540643881</c:v>
                </c:pt>
                <c:pt idx="169">
                  <c:v>26.714668675806529</c:v>
                </c:pt>
                <c:pt idx="170">
                  <c:v>26.493594746781373</c:v>
                </c:pt>
                <c:pt idx="171">
                  <c:v>26.4781411390783</c:v>
                </c:pt>
                <c:pt idx="172">
                  <c:v>26.823289145160523</c:v>
                </c:pt>
                <c:pt idx="173">
                  <c:v>27.442242070063088</c:v>
                </c:pt>
                <c:pt idx="174">
                  <c:v>28.750354693517565</c:v>
                </c:pt>
                <c:pt idx="175">
                  <c:v>29.236031282529673</c:v>
                </c:pt>
                <c:pt idx="176">
                  <c:v>28.686549680852863</c:v>
                </c:pt>
                <c:pt idx="177">
                  <c:v>28.799373200088763</c:v>
                </c:pt>
                <c:pt idx="178">
                  <c:v>28.354639281593073</c:v>
                </c:pt>
                <c:pt idx="179">
                  <c:v>27.770816755397114</c:v>
                </c:pt>
                <c:pt idx="180">
                  <c:v>27.115569322588932</c:v>
                </c:pt>
                <c:pt idx="181">
                  <c:v>27.636738157579803</c:v>
                </c:pt>
                <c:pt idx="182">
                  <c:v>27.989155200777461</c:v>
                </c:pt>
                <c:pt idx="183">
                  <c:v>27.797082925676087</c:v>
                </c:pt>
                <c:pt idx="184">
                  <c:v>27.617670415067163</c:v>
                </c:pt>
                <c:pt idx="185">
                  <c:v>27.101738476451921</c:v>
                </c:pt>
                <c:pt idx="186">
                  <c:v>27.47220160575619</c:v>
                </c:pt>
                <c:pt idx="187">
                  <c:v>28.309771287583086</c:v>
                </c:pt>
                <c:pt idx="188">
                  <c:v>28.476014756558605</c:v>
                </c:pt>
                <c:pt idx="189">
                  <c:v>28.338336728148022</c:v>
                </c:pt>
                <c:pt idx="190">
                  <c:v>28.101992409639536</c:v>
                </c:pt>
                <c:pt idx="191">
                  <c:v>29.231322839378638</c:v>
                </c:pt>
                <c:pt idx="192">
                  <c:v>29.171974492090598</c:v>
                </c:pt>
                <c:pt idx="193">
                  <c:v>30.330655140938823</c:v>
                </c:pt>
                <c:pt idx="194">
                  <c:v>31.135284456918821</c:v>
                </c:pt>
                <c:pt idx="195">
                  <c:v>31.33124393105215</c:v>
                </c:pt>
                <c:pt idx="196">
                  <c:v>31.542840359001968</c:v>
                </c:pt>
                <c:pt idx="197">
                  <c:v>32.76094852156379</c:v>
                </c:pt>
                <c:pt idx="198">
                  <c:v>32.458118226902371</c:v>
                </c:pt>
                <c:pt idx="199">
                  <c:v>31.436751683087195</c:v>
                </c:pt>
                <c:pt idx="200">
                  <c:v>31.198563314904888</c:v>
                </c:pt>
                <c:pt idx="201">
                  <c:v>32.56525550816017</c:v>
                </c:pt>
                <c:pt idx="202">
                  <c:v>32.22920608683674</c:v>
                </c:pt>
                <c:pt idx="203">
                  <c:v>32.93376285333742</c:v>
                </c:pt>
                <c:pt idx="204">
                  <c:v>32.11628362006865</c:v>
                </c:pt>
                <c:pt idx="205">
                  <c:v>30.367007731702927</c:v>
                </c:pt>
                <c:pt idx="206">
                  <c:v>28.955825695197714</c:v>
                </c:pt>
                <c:pt idx="207">
                  <c:v>27.739115958322973</c:v>
                </c:pt>
                <c:pt idx="208">
                  <c:v>26.37848180324945</c:v>
                </c:pt>
                <c:pt idx="209">
                  <c:v>25.787670132860431</c:v>
                </c:pt>
                <c:pt idx="210">
                  <c:v>24.665193582476704</c:v>
                </c:pt>
                <c:pt idx="211">
                  <c:v>25.167656135663769</c:v>
                </c:pt>
                <c:pt idx="212">
                  <c:v>25.621874996257482</c:v>
                </c:pt>
                <c:pt idx="213">
                  <c:v>25.989564991353536</c:v>
                </c:pt>
                <c:pt idx="214">
                  <c:v>26.342065293075645</c:v>
                </c:pt>
                <c:pt idx="215">
                  <c:v>27.314494894665454</c:v>
                </c:pt>
                <c:pt idx="216">
                  <c:v>29.022646988457112</c:v>
                </c:pt>
                <c:pt idx="217">
                  <c:v>30.027897760147759</c:v>
                </c:pt>
                <c:pt idx="218">
                  <c:v>30.331085971511936</c:v>
                </c:pt>
                <c:pt idx="219">
                  <c:v>28.916955596470672</c:v>
                </c:pt>
                <c:pt idx="220">
                  <c:v>29.426591833523279</c:v>
                </c:pt>
                <c:pt idx="221">
                  <c:v>28.551796679034435</c:v>
                </c:pt>
                <c:pt idx="222">
                  <c:v>29.328928292426799</c:v>
                </c:pt>
                <c:pt idx="223">
                  <c:v>30.226598246400009</c:v>
                </c:pt>
                <c:pt idx="224">
                  <c:v>29.273094668259645</c:v>
                </c:pt>
                <c:pt idx="225">
                  <c:v>29.094659457299105</c:v>
                </c:pt>
                <c:pt idx="226">
                  <c:v>28.266282777688179</c:v>
                </c:pt>
                <c:pt idx="227">
                  <c:v>28.27682374739738</c:v>
                </c:pt>
                <c:pt idx="228">
                  <c:v>27.837365042608042</c:v>
                </c:pt>
                <c:pt idx="229">
                  <c:v>28.197966053542562</c:v>
                </c:pt>
                <c:pt idx="230">
                  <c:v>26.843282658887752</c:v>
                </c:pt>
                <c:pt idx="231">
                  <c:v>27.762970891854412</c:v>
                </c:pt>
                <c:pt idx="232">
                  <c:v>28.599138834405576</c:v>
                </c:pt>
                <c:pt idx="233">
                  <c:v>29.402638304713442</c:v>
                </c:pt>
                <c:pt idx="234">
                  <c:v>28.485555132500945</c:v>
                </c:pt>
                <c:pt idx="235">
                  <c:v>27.274773237283668</c:v>
                </c:pt>
                <c:pt idx="236">
                  <c:v>25.313701717190657</c:v>
                </c:pt>
                <c:pt idx="237">
                  <c:v>25.617348838356492</c:v>
                </c:pt>
                <c:pt idx="238">
                  <c:v>25.828470374424729</c:v>
                </c:pt>
                <c:pt idx="239">
                  <c:v>26.72439059111197</c:v>
                </c:pt>
                <c:pt idx="240">
                  <c:v>26.957536782544434</c:v>
                </c:pt>
                <c:pt idx="241">
                  <c:v>28.575768230476022</c:v>
                </c:pt>
                <c:pt idx="242">
                  <c:v>30.596820395940689</c:v>
                </c:pt>
                <c:pt idx="243">
                  <c:v>31.39260342962697</c:v>
                </c:pt>
                <c:pt idx="244">
                  <c:v>31.797233057536346</c:v>
                </c:pt>
                <c:pt idx="245">
                  <c:v>32.019784940969686</c:v>
                </c:pt>
                <c:pt idx="246">
                  <c:v>30.838350607532323</c:v>
                </c:pt>
                <c:pt idx="247">
                  <c:v>29.362122334176199</c:v>
                </c:pt>
                <c:pt idx="248">
                  <c:v>29.238324771525971</c:v>
                </c:pt>
                <c:pt idx="249">
                  <c:v>29.76597008642991</c:v>
                </c:pt>
                <c:pt idx="250">
                  <c:v>30.779576780117303</c:v>
                </c:pt>
                <c:pt idx="251">
                  <c:v>31.545005546545131</c:v>
                </c:pt>
                <c:pt idx="252">
                  <c:v>32.934413888957359</c:v>
                </c:pt>
                <c:pt idx="253">
                  <c:v>32.980089878305755</c:v>
                </c:pt>
                <c:pt idx="254">
                  <c:v>32.936385063067057</c:v>
                </c:pt>
                <c:pt idx="255">
                  <c:v>31.62877852063292</c:v>
                </c:pt>
                <c:pt idx="256">
                  <c:v>31.130534745549888</c:v>
                </c:pt>
                <c:pt idx="257">
                  <c:v>30.799033715480956</c:v>
                </c:pt>
                <c:pt idx="258">
                  <c:v>30.992905940663096</c:v>
                </c:pt>
                <c:pt idx="259">
                  <c:v>30.409844475242259</c:v>
                </c:pt>
                <c:pt idx="260">
                  <c:v>30.647600372832169</c:v>
                </c:pt>
                <c:pt idx="261">
                  <c:v>29.703596779953795</c:v>
                </c:pt>
                <c:pt idx="262">
                  <c:v>30.098478913874899</c:v>
                </c:pt>
                <c:pt idx="263">
                  <c:v>29.385445934680327</c:v>
                </c:pt>
                <c:pt idx="264">
                  <c:v>28.637292257860054</c:v>
                </c:pt>
                <c:pt idx="265">
                  <c:v>27.728604481934703</c:v>
                </c:pt>
                <c:pt idx="266">
                  <c:v>29.488257902392554</c:v>
                </c:pt>
                <c:pt idx="267">
                  <c:v>31.957804669124435</c:v>
                </c:pt>
                <c:pt idx="268">
                  <c:v>31.607455442818651</c:v>
                </c:pt>
                <c:pt idx="269">
                  <c:v>30.576309046867571</c:v>
                </c:pt>
                <c:pt idx="270">
                  <c:v>31.211432428965992</c:v>
                </c:pt>
                <c:pt idx="271">
                  <c:v>31.62212267396901</c:v>
                </c:pt>
                <c:pt idx="272">
                  <c:v>32.304182002897925</c:v>
                </c:pt>
                <c:pt idx="273">
                  <c:v>32.05085510740966</c:v>
                </c:pt>
                <c:pt idx="274">
                  <c:v>30.794539140668455</c:v>
                </c:pt>
                <c:pt idx="275">
                  <c:v>31.162211812033725</c:v>
                </c:pt>
                <c:pt idx="276">
                  <c:v>30.200856394282461</c:v>
                </c:pt>
                <c:pt idx="277">
                  <c:v>29.941887196051837</c:v>
                </c:pt>
                <c:pt idx="278">
                  <c:v>30.541569954470599</c:v>
                </c:pt>
                <c:pt idx="279">
                  <c:v>31.939239523148299</c:v>
                </c:pt>
                <c:pt idx="280">
                  <c:v>31.910483015354636</c:v>
                </c:pt>
                <c:pt idx="281">
                  <c:v>30.938644820722878</c:v>
                </c:pt>
                <c:pt idx="282">
                  <c:v>31.432832506050879</c:v>
                </c:pt>
                <c:pt idx="283">
                  <c:v>30.92617836757422</c:v>
                </c:pt>
                <c:pt idx="284">
                  <c:v>30.061110376462914</c:v>
                </c:pt>
                <c:pt idx="285">
                  <c:v>29.554696219756941</c:v>
                </c:pt>
                <c:pt idx="286">
                  <c:v>28.868260086988855</c:v>
                </c:pt>
                <c:pt idx="287">
                  <c:v>28.646559715892661</c:v>
                </c:pt>
                <c:pt idx="288">
                  <c:v>28.97406788426521</c:v>
                </c:pt>
                <c:pt idx="289">
                  <c:v>27.699597224634214</c:v>
                </c:pt>
                <c:pt idx="290">
                  <c:v>28.608498169513624</c:v>
                </c:pt>
                <c:pt idx="291">
                  <c:v>30.968528741608431</c:v>
                </c:pt>
                <c:pt idx="292">
                  <c:v>30.684873997117577</c:v>
                </c:pt>
                <c:pt idx="293">
                  <c:v>29.558914105467682</c:v>
                </c:pt>
                <c:pt idx="294">
                  <c:v>28.108773447676366</c:v>
                </c:pt>
                <c:pt idx="295">
                  <c:v>25.607613635934307</c:v>
                </c:pt>
                <c:pt idx="296">
                  <c:v>25.155572706122133</c:v>
                </c:pt>
                <c:pt idx="297">
                  <c:v>25.5152712272827</c:v>
                </c:pt>
                <c:pt idx="298">
                  <c:v>26.140407695590405</c:v>
                </c:pt>
                <c:pt idx="299">
                  <c:v>26.688910469707533</c:v>
                </c:pt>
                <c:pt idx="300">
                  <c:v>27.718708067960613</c:v>
                </c:pt>
                <c:pt idx="301">
                  <c:v>29.180599456287581</c:v>
                </c:pt>
                <c:pt idx="302">
                  <c:v>31.714074261268248</c:v>
                </c:pt>
                <c:pt idx="303">
                  <c:v>32.14084432485749</c:v>
                </c:pt>
                <c:pt idx="304">
                  <c:v>31.56458902495779</c:v>
                </c:pt>
                <c:pt idx="305">
                  <c:v>32.55336756471619</c:v>
                </c:pt>
                <c:pt idx="306">
                  <c:v>33.602891805188214</c:v>
                </c:pt>
                <c:pt idx="307">
                  <c:v>34.086585883478541</c:v>
                </c:pt>
                <c:pt idx="308">
                  <c:v>33.557068108217017</c:v>
                </c:pt>
                <c:pt idx="309">
                  <c:v>33.958619776994794</c:v>
                </c:pt>
                <c:pt idx="310">
                  <c:v>33.317163244867302</c:v>
                </c:pt>
                <c:pt idx="311">
                  <c:v>32.762230371925533</c:v>
                </c:pt>
                <c:pt idx="312">
                  <c:v>31.14116384478438</c:v>
                </c:pt>
                <c:pt idx="313">
                  <c:v>29.997332787246929</c:v>
                </c:pt>
                <c:pt idx="314">
                  <c:v>29.629700711887029</c:v>
                </c:pt>
                <c:pt idx="315">
                  <c:v>28.149247895498362</c:v>
                </c:pt>
                <c:pt idx="316">
                  <c:v>29.706469508676097</c:v>
                </c:pt>
                <c:pt idx="317">
                  <c:v>29.413221779687916</c:v>
                </c:pt>
                <c:pt idx="318">
                  <c:v>29.376864279046295</c:v>
                </c:pt>
                <c:pt idx="319">
                  <c:v>29.264475667992002</c:v>
                </c:pt>
                <c:pt idx="320">
                  <c:v>28.905923567758386</c:v>
                </c:pt>
                <c:pt idx="321">
                  <c:v>29.976952190620036</c:v>
                </c:pt>
                <c:pt idx="322">
                  <c:v>30.498132032713116</c:v>
                </c:pt>
                <c:pt idx="323">
                  <c:v>31.479633661027961</c:v>
                </c:pt>
                <c:pt idx="324">
                  <c:v>31.575120627601294</c:v>
                </c:pt>
                <c:pt idx="325">
                  <c:v>31.418713375789793</c:v>
                </c:pt>
                <c:pt idx="326">
                  <c:v>31.120512974829985</c:v>
                </c:pt>
                <c:pt idx="327">
                  <c:v>29.208116667781514</c:v>
                </c:pt>
                <c:pt idx="328">
                  <c:v>28.020433888670372</c:v>
                </c:pt>
                <c:pt idx="329">
                  <c:v>27.280980713867397</c:v>
                </c:pt>
                <c:pt idx="330">
                  <c:v>26.60301751865952</c:v>
                </c:pt>
                <c:pt idx="331">
                  <c:v>27.953531017748311</c:v>
                </c:pt>
                <c:pt idx="332">
                  <c:v>29.826161997300638</c:v>
                </c:pt>
                <c:pt idx="333">
                  <c:v>31.492558215744509</c:v>
                </c:pt>
                <c:pt idx="334">
                  <c:v>33.381643621077977</c:v>
                </c:pt>
                <c:pt idx="335">
                  <c:v>33.310632702426481</c:v>
                </c:pt>
                <c:pt idx="336">
                  <c:v>32.527324470844725</c:v>
                </c:pt>
                <c:pt idx="337">
                  <c:v>30.980115346618959</c:v>
                </c:pt>
                <c:pt idx="338">
                  <c:v>28.325434463091259</c:v>
                </c:pt>
                <c:pt idx="339">
                  <c:v>26.257631842703184</c:v>
                </c:pt>
                <c:pt idx="340">
                  <c:v>26.821011420666352</c:v>
                </c:pt>
                <c:pt idx="341">
                  <c:v>24.782585518246211</c:v>
                </c:pt>
                <c:pt idx="342">
                  <c:v>23.982365126861314</c:v>
                </c:pt>
                <c:pt idx="343">
                  <c:v>22.317793474237348</c:v>
                </c:pt>
                <c:pt idx="344">
                  <c:v>22.977939186969852</c:v>
                </c:pt>
                <c:pt idx="345">
                  <c:v>23.191125938670297</c:v>
                </c:pt>
                <c:pt idx="346">
                  <c:v>22.658037668958585</c:v>
                </c:pt>
                <c:pt idx="347">
                  <c:v>21.166653044298439</c:v>
                </c:pt>
                <c:pt idx="348">
                  <c:v>20.436276652732531</c:v>
                </c:pt>
                <c:pt idx="349">
                  <c:v>20.511257849727034</c:v>
                </c:pt>
                <c:pt idx="350">
                  <c:v>23.119519970945767</c:v>
                </c:pt>
                <c:pt idx="351">
                  <c:v>23.906823781803553</c:v>
                </c:pt>
                <c:pt idx="352">
                  <c:v>25.945370980303572</c:v>
                </c:pt>
                <c:pt idx="353">
                  <c:v>52.138098236184071</c:v>
                </c:pt>
                <c:pt idx="354">
                  <c:v>0</c:v>
                </c:pt>
                <c:pt idx="355">
                  <c:v>0</c:v>
                </c:pt>
                <c:pt idx="356">
                  <c:v>0</c:v>
                </c:pt>
                <c:pt idx="357">
                  <c:v>0</c:v>
                </c:pt>
                <c:pt idx="358">
                  <c:v>0</c:v>
                </c:pt>
                <c:pt idx="359">
                  <c:v>0</c:v>
                </c:pt>
                <c:pt idx="360">
                  <c:v>0</c:v>
                </c:pt>
                <c:pt idx="361">
                  <c:v>0</c:v>
                </c:pt>
                <c:pt idx="362">
                  <c:v>0</c:v>
                </c:pt>
                <c:pt idx="363">
                  <c:v>0</c:v>
                </c:pt>
                <c:pt idx="364">
                  <c:v>0</c:v>
                </c:pt>
                <c:pt idx="365">
                  <c:v>0</c:v>
                </c:pt>
                <c:pt idx="366">
                  <c:v>0</c:v>
                </c:pt>
                <c:pt idx="367">
                  <c:v>0</c:v>
                </c:pt>
                <c:pt idx="368">
                  <c:v>0</c:v>
                </c:pt>
                <c:pt idx="369">
                  <c:v>0</c:v>
                </c:pt>
                <c:pt idx="370">
                  <c:v>0</c:v>
                </c:pt>
                <c:pt idx="371">
                  <c:v>0</c:v>
                </c:pt>
                <c:pt idx="372">
                  <c:v>0</c:v>
                </c:pt>
                <c:pt idx="373">
                  <c:v>0</c:v>
                </c:pt>
                <c:pt idx="374">
                  <c:v>0</c:v>
                </c:pt>
                <c:pt idx="375">
                  <c:v>0</c:v>
                </c:pt>
                <c:pt idx="376">
                  <c:v>0</c:v>
                </c:pt>
                <c:pt idx="377">
                  <c:v>0</c:v>
                </c:pt>
                <c:pt idx="378">
                  <c:v>0</c:v>
                </c:pt>
                <c:pt idx="379">
                  <c:v>0</c:v>
                </c:pt>
                <c:pt idx="380">
                  <c:v>0</c:v>
                </c:pt>
                <c:pt idx="381">
                  <c:v>0</c:v>
                </c:pt>
                <c:pt idx="382">
                  <c:v>0</c:v>
                </c:pt>
                <c:pt idx="383">
                  <c:v>0</c:v>
                </c:pt>
                <c:pt idx="384">
                  <c:v>0</c:v>
                </c:pt>
                <c:pt idx="385">
                  <c:v>0</c:v>
                </c:pt>
                <c:pt idx="386">
                  <c:v>0</c:v>
                </c:pt>
                <c:pt idx="387">
                  <c:v>0</c:v>
                </c:pt>
                <c:pt idx="388">
                  <c:v>0</c:v>
                </c:pt>
                <c:pt idx="389">
                  <c:v>0</c:v>
                </c:pt>
                <c:pt idx="390">
                  <c:v>0</c:v>
                </c:pt>
                <c:pt idx="391">
                  <c:v>0</c:v>
                </c:pt>
                <c:pt idx="392">
                  <c:v>0</c:v>
                </c:pt>
                <c:pt idx="393">
                  <c:v>0</c:v>
                </c:pt>
                <c:pt idx="394">
                  <c:v>0</c:v>
                </c:pt>
                <c:pt idx="395">
                  <c:v>0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D620-4E32-877E-340162107E1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80707920"/>
        <c:axId val="280712624"/>
      </c:scatterChart>
      <c:valAx>
        <c:axId val="280707920"/>
        <c:scaling>
          <c:orientation val="minMax"/>
          <c:max val="70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50" b="1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sz="1050"/>
                  <a:t>Distance (m)</a:t>
                </a:r>
              </a:p>
            </c:rich>
          </c:tx>
          <c:layout>
            <c:manualLayout>
              <c:xMode val="edge"/>
              <c:yMode val="edge"/>
              <c:x val="0.39640454654852514"/>
              <c:y val="0.88860454943132117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50" b="1" i="0" u="none" strike="noStrike" kern="1200" baseline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en-US"/>
            </a:p>
          </c:txPr>
        </c:title>
        <c:numFmt formatCode="General" sourceLinked="0"/>
        <c:majorTickMark val="none"/>
        <c:minorTickMark val="none"/>
        <c:tickLblPos val="low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1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280712624"/>
        <c:crosses val="autoZero"/>
        <c:crossBetween val="midCat"/>
        <c:majorUnit val="10"/>
      </c:valAx>
      <c:valAx>
        <c:axId val="280712624"/>
        <c:scaling>
          <c:orientation val="minMax"/>
          <c:max val="60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50" b="1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sz="1050"/>
                  <a:t>CMV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50" b="1" i="0" u="none" strike="noStrike" kern="1200" baseline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en-US"/>
            </a:p>
          </c:txPr>
        </c:title>
        <c:numFmt formatCode="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1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280707920"/>
        <c:crosses val="autoZero"/>
        <c:crossBetween val="midCat"/>
      </c:valAx>
      <c:spPr>
        <a:noFill/>
        <a:ln>
          <a:solidFill>
            <a:schemeClr val="tx1"/>
          </a:solidFill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100" b="1">
          <a:solidFill>
            <a:sysClr val="windowText" lastClr="000000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3190720599639374"/>
          <c:y val="5.0925925925925923E-2"/>
          <c:w val="0.83502569031262142"/>
          <c:h val="0.6701900087382745"/>
        </c:manualLayout>
      </c:layout>
      <c:scatterChart>
        <c:scatterStyle val="smoothMarker"/>
        <c:varyColors val="0"/>
        <c:ser>
          <c:idx val="0"/>
          <c:order val="0"/>
          <c:tx>
            <c:v>Top Geophone</c:v>
          </c:tx>
          <c:spPr>
            <a:ln w="31750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xVal>
            <c:numRef>
              <c:f>SAKAI!$E$6:$E$257</c:f>
              <c:numCache>
                <c:formatCode>0.0</c:formatCode>
                <c:ptCount val="252"/>
                <c:pt idx="0">
                  <c:v>-52.824295880897147</c:v>
                </c:pt>
                <c:pt idx="1">
                  <c:v>-52.223455589305921</c:v>
                </c:pt>
                <c:pt idx="2">
                  <c:v>-51.387162008723273</c:v>
                </c:pt>
                <c:pt idx="3">
                  <c:v>-51.211366383400083</c:v>
                </c:pt>
                <c:pt idx="4">
                  <c:v>-50.716589621060884</c:v>
                </c:pt>
                <c:pt idx="5">
                  <c:v>-49.888503890955974</c:v>
                </c:pt>
                <c:pt idx="6">
                  <c:v>-49.487968005975667</c:v>
                </c:pt>
                <c:pt idx="7">
                  <c:v>-49.23823290870542</c:v>
                </c:pt>
                <c:pt idx="8">
                  <c:v>-48.578580180933493</c:v>
                </c:pt>
                <c:pt idx="9">
                  <c:v>-47.918549159481259</c:v>
                </c:pt>
                <c:pt idx="10">
                  <c:v>-47.553500128967691</c:v>
                </c:pt>
                <c:pt idx="11">
                  <c:v>-47.170810166997036</c:v>
                </c:pt>
                <c:pt idx="12">
                  <c:v>-46.525979023575395</c:v>
                </c:pt>
                <c:pt idx="13">
                  <c:v>-45.926065328241947</c:v>
                </c:pt>
                <c:pt idx="14">
                  <c:v>-45.405809713557609</c:v>
                </c:pt>
                <c:pt idx="15">
                  <c:v>-45.092044018949764</c:v>
                </c:pt>
                <c:pt idx="16">
                  <c:v>-44.473958557943917</c:v>
                </c:pt>
                <c:pt idx="17">
                  <c:v>-43.843192106028901</c:v>
                </c:pt>
                <c:pt idx="18">
                  <c:v>-43.508776880164085</c:v>
                </c:pt>
                <c:pt idx="19">
                  <c:v>-42.973900117388574</c:v>
                </c:pt>
                <c:pt idx="20">
                  <c:v>-42.468253129732169</c:v>
                </c:pt>
                <c:pt idx="21">
                  <c:v>-41.969379792810415</c:v>
                </c:pt>
                <c:pt idx="22">
                  <c:v>-41.393696815892113</c:v>
                </c:pt>
                <c:pt idx="23">
                  <c:v>-40.766720033695371</c:v>
                </c:pt>
                <c:pt idx="24">
                  <c:v>-40.223081526204858</c:v>
                </c:pt>
                <c:pt idx="25">
                  <c:v>-39.710683365761831</c:v>
                </c:pt>
                <c:pt idx="26">
                  <c:v>-39.216798723251728</c:v>
                </c:pt>
                <c:pt idx="27">
                  <c:v>-38.645785140950885</c:v>
                </c:pt>
                <c:pt idx="28">
                  <c:v>-38.262350281353783</c:v>
                </c:pt>
                <c:pt idx="29">
                  <c:v>-37.680127886145527</c:v>
                </c:pt>
                <c:pt idx="30">
                  <c:v>-37.049695102766812</c:v>
                </c:pt>
                <c:pt idx="31">
                  <c:v>-36.650533025824025</c:v>
                </c:pt>
                <c:pt idx="32">
                  <c:v>-36.209068475558212</c:v>
                </c:pt>
                <c:pt idx="33">
                  <c:v>-35.566806044269661</c:v>
                </c:pt>
                <c:pt idx="34">
                  <c:v>-35.130798944812099</c:v>
                </c:pt>
                <c:pt idx="35">
                  <c:v>-34.574349474934223</c:v>
                </c:pt>
                <c:pt idx="36">
                  <c:v>-33.932872297839765</c:v>
                </c:pt>
                <c:pt idx="37">
                  <c:v>-33.413088949245257</c:v>
                </c:pt>
                <c:pt idx="38">
                  <c:v>-32.893456689550966</c:v>
                </c:pt>
                <c:pt idx="39">
                  <c:v>-32.255401228481851</c:v>
                </c:pt>
                <c:pt idx="40">
                  <c:v>-31.737250941289549</c:v>
                </c:pt>
                <c:pt idx="41">
                  <c:v>-31.354280896339564</c:v>
                </c:pt>
                <c:pt idx="42">
                  <c:v>-30.655660967169315</c:v>
                </c:pt>
                <c:pt idx="43">
                  <c:v>-30.308277418301987</c:v>
                </c:pt>
                <c:pt idx="44">
                  <c:v>-29.836680824072712</c:v>
                </c:pt>
                <c:pt idx="45">
                  <c:v>-29.005895172222399</c:v>
                </c:pt>
                <c:pt idx="46">
                  <c:v>-28.210456904279827</c:v>
                </c:pt>
                <c:pt idx="47">
                  <c:v>-28.170702635920666</c:v>
                </c:pt>
                <c:pt idx="48">
                  <c:v>-27.603542400603477</c:v>
                </c:pt>
                <c:pt idx="49">
                  <c:v>-26.804817505050135</c:v>
                </c:pt>
                <c:pt idx="50">
                  <c:v>-26.377908483299262</c:v>
                </c:pt>
                <c:pt idx="51">
                  <c:v>-26.195280764347967</c:v>
                </c:pt>
                <c:pt idx="52">
                  <c:v>-25.7086447802271</c:v>
                </c:pt>
                <c:pt idx="53">
                  <c:v>-24.948665900454944</c:v>
                </c:pt>
                <c:pt idx="54">
                  <c:v>-24.44133265384156</c:v>
                </c:pt>
                <c:pt idx="55">
                  <c:v>-24.102721867906478</c:v>
                </c:pt>
                <c:pt idx="56">
                  <c:v>-23.356839509367266</c:v>
                </c:pt>
                <c:pt idx="57">
                  <c:v>-22.764804768936603</c:v>
                </c:pt>
                <c:pt idx="58">
                  <c:v>-22.5</c:v>
                </c:pt>
                <c:pt idx="59">
                  <c:v>-21.926747484811653</c:v>
                </c:pt>
                <c:pt idx="60">
                  <c:v>-21.315415818883157</c:v>
                </c:pt>
                <c:pt idx="61">
                  <c:v>-20.986457084124385</c:v>
                </c:pt>
                <c:pt idx="62">
                  <c:v>-20.590326300187318</c:v>
                </c:pt>
                <c:pt idx="63">
                  <c:v>-19.861852312135898</c:v>
                </c:pt>
                <c:pt idx="64">
                  <c:v>-19.23097061696313</c:v>
                </c:pt>
                <c:pt idx="65">
                  <c:v>-19.027305480811183</c:v>
                </c:pt>
                <c:pt idx="66">
                  <c:v>-18.577375342622048</c:v>
                </c:pt>
                <c:pt idx="67">
                  <c:v>-17.750542072324428</c:v>
                </c:pt>
                <c:pt idx="68">
                  <c:v>-17.536729592864713</c:v>
                </c:pt>
                <c:pt idx="69">
                  <c:v>-17.118023364374643</c:v>
                </c:pt>
                <c:pt idx="70">
                  <c:v>-16.558566469130454</c:v>
                </c:pt>
                <c:pt idx="71">
                  <c:v>-15.857047048219588</c:v>
                </c:pt>
                <c:pt idx="72">
                  <c:v>-15.570766411928943</c:v>
                </c:pt>
                <c:pt idx="73">
                  <c:v>-15.250301391151883</c:v>
                </c:pt>
                <c:pt idx="74">
                  <c:v>-14.421459679046706</c:v>
                </c:pt>
                <c:pt idx="75">
                  <c:v>-13.811680627656251</c:v>
                </c:pt>
                <c:pt idx="76">
                  <c:v>-13.535828726133943</c:v>
                </c:pt>
                <c:pt idx="77">
                  <c:v>-13.023800744005399</c:v>
                </c:pt>
                <c:pt idx="78">
                  <c:v>-12.262622750845825</c:v>
                </c:pt>
                <c:pt idx="79">
                  <c:v>-12.173296673192166</c:v>
                </c:pt>
                <c:pt idx="80">
                  <c:v>-11.718718548250735</c:v>
                </c:pt>
                <c:pt idx="81">
                  <c:v>-11.07887938214585</c:v>
                </c:pt>
                <c:pt idx="82">
                  <c:v>-10.565536735374049</c:v>
                </c:pt>
                <c:pt idx="83">
                  <c:v>-10.153978546335331</c:v>
                </c:pt>
                <c:pt idx="84">
                  <c:v>-9.733759603603648</c:v>
                </c:pt>
                <c:pt idx="85">
                  <c:v>-8.9764555276866069</c:v>
                </c:pt>
                <c:pt idx="86">
                  <c:v>-8.6274411292073658</c:v>
                </c:pt>
                <c:pt idx="87">
                  <c:v>-8.2851269841460251</c:v>
                </c:pt>
                <c:pt idx="88">
                  <c:v>-7.5156386702926907</c:v>
                </c:pt>
                <c:pt idx="89">
                  <c:v>-7.1613389380914318</c:v>
                </c:pt>
                <c:pt idx="90">
                  <c:v>-6.7067368612994356</c:v>
                </c:pt>
                <c:pt idx="91">
                  <c:v>-6.2435298532616015</c:v>
                </c:pt>
                <c:pt idx="92">
                  <c:v>-5.6456357622197642</c:v>
                </c:pt>
                <c:pt idx="93">
                  <c:v>-5.2808244174539203</c:v>
                </c:pt>
                <c:pt idx="94">
                  <c:v>-4.8303996874410116</c:v>
                </c:pt>
                <c:pt idx="95">
                  <c:v>-4.201961389751367</c:v>
                </c:pt>
                <c:pt idx="96">
                  <c:v>-3.6923021833802165</c:v>
                </c:pt>
                <c:pt idx="97">
                  <c:v>-3.4242879917722773</c:v>
                </c:pt>
                <c:pt idx="98">
                  <c:v>-2.7680714575209668</c:v>
                </c:pt>
                <c:pt idx="99">
                  <c:v>-2.3317214316077992</c:v>
                </c:pt>
                <c:pt idx="100">
                  <c:v>-1.8953694035760185</c:v>
                </c:pt>
                <c:pt idx="101">
                  <c:v>-1.4353507142572886</c:v>
                </c:pt>
                <c:pt idx="102">
                  <c:v>-0.87223358448419841</c:v>
                </c:pt>
                <c:pt idx="103">
                  <c:v>-0.48603980922967605</c:v>
                </c:pt>
                <c:pt idx="104">
                  <c:v>1.6801806783211859E-2</c:v>
                </c:pt>
                <c:pt idx="105">
                  <c:v>0.73247323779218121</c:v>
                </c:pt>
                <c:pt idx="106">
                  <c:v>1.6805132870880097</c:v>
                </c:pt>
                <c:pt idx="107">
                  <c:v>1.6207746979020605</c:v>
                </c:pt>
                <c:pt idx="108">
                  <c:v>1.7976150609826931</c:v>
                </c:pt>
                <c:pt idx="109">
                  <c:v>2.2739345281781187</c:v>
                </c:pt>
                <c:pt idx="110">
                  <c:v>2.7590856288201504</c:v>
                </c:pt>
                <c:pt idx="111">
                  <c:v>3.0955646437951163</c:v>
                </c:pt>
                <c:pt idx="112">
                  <c:v>3.5690203142337484</c:v>
                </c:pt>
                <c:pt idx="113">
                  <c:v>4.0482943226661501</c:v>
                </c:pt>
                <c:pt idx="114">
                  <c:v>4.3238727937188379</c:v>
                </c:pt>
                <c:pt idx="115">
                  <c:v>4.7533941311122856</c:v>
                </c:pt>
                <c:pt idx="116">
                  <c:v>5.1571797980130407</c:v>
                </c:pt>
                <c:pt idx="117">
                  <c:v>5.5205509876027259</c:v>
                </c:pt>
                <c:pt idx="118">
                  <c:v>6.0302212108372357</c:v>
                </c:pt>
                <c:pt idx="119">
                  <c:v>6.2200616178158796</c:v>
                </c:pt>
                <c:pt idx="120">
                  <c:v>6.3641397982313661</c:v>
                </c:pt>
                <c:pt idx="121">
                  <c:v>6.8142054615285232</c:v>
                </c:pt>
                <c:pt idx="122">
                  <c:v>7.2318722008369045</c:v>
                </c:pt>
                <c:pt idx="123">
                  <c:v>7.3108020872466319</c:v>
                </c:pt>
                <c:pt idx="124">
                  <c:v>7.4694775989182141</c:v>
                </c:pt>
                <c:pt idx="125">
                  <c:v>7.3084774757846729</c:v>
                </c:pt>
                <c:pt idx="126">
                  <c:v>7.3616130752238469</c:v>
                </c:pt>
                <c:pt idx="127">
                  <c:v>7.3823385527729188</c:v>
                </c:pt>
                <c:pt idx="128">
                  <c:v>7.5</c:v>
                </c:pt>
                <c:pt idx="129">
                  <c:v>7.7</c:v>
                </c:pt>
                <c:pt idx="130">
                  <c:v>7.927971225774173</c:v>
                </c:pt>
                <c:pt idx="131">
                  <c:v>8.3750558993021436</c:v>
                </c:pt>
                <c:pt idx="132">
                  <c:v>8.4018463887958834</c:v>
                </c:pt>
                <c:pt idx="133">
                  <c:v>8.662318431801463</c:v>
                </c:pt>
                <c:pt idx="134">
                  <c:v>9.4212662546541122</c:v>
                </c:pt>
                <c:pt idx="135">
                  <c:v>9.2241405464861401</c:v>
                </c:pt>
                <c:pt idx="136">
                  <c:v>9.5354404681138831</c:v>
                </c:pt>
                <c:pt idx="137">
                  <c:v>10.536195394897112</c:v>
                </c:pt>
                <c:pt idx="138">
                  <c:v>10.177096478213379</c:v>
                </c:pt>
                <c:pt idx="139">
                  <c:v>10.648558261626754</c:v>
                </c:pt>
                <c:pt idx="140">
                  <c:v>11.162647649023359</c:v>
                </c:pt>
                <c:pt idx="141">
                  <c:v>11.844372812815211</c:v>
                </c:pt>
                <c:pt idx="142">
                  <c:v>11.939506034715949</c:v>
                </c:pt>
                <c:pt idx="143">
                  <c:v>12.698481956708489</c:v>
                </c:pt>
                <c:pt idx="144">
                  <c:v>13.211564508176178</c:v>
                </c:pt>
                <c:pt idx="145">
                  <c:v>13.689091741490158</c:v>
                </c:pt>
                <c:pt idx="146">
                  <c:v>13.506656571217809</c:v>
                </c:pt>
                <c:pt idx="147">
                  <c:v>14.155815855607763</c:v>
                </c:pt>
                <c:pt idx="148">
                  <c:v>15.009456050708103</c:v>
                </c:pt>
                <c:pt idx="149">
                  <c:v>14.977512778991104</c:v>
                </c:pt>
                <c:pt idx="150">
                  <c:v>15.202215071857866</c:v>
                </c:pt>
                <c:pt idx="151">
                  <c:v>16.20206196398377</c:v>
                </c:pt>
                <c:pt idx="152">
                  <c:v>16.678780953369309</c:v>
                </c:pt>
                <c:pt idx="153">
                  <c:v>16.869782539588133</c:v>
                </c:pt>
                <c:pt idx="154">
                  <c:v>17.554883039075001</c:v>
                </c:pt>
                <c:pt idx="155">
                  <c:v>18.382082041965866</c:v>
                </c:pt>
                <c:pt idx="156">
                  <c:v>18.399239045497904</c:v>
                </c:pt>
                <c:pt idx="157">
                  <c:v>18.617791602927735</c:v>
                </c:pt>
                <c:pt idx="158">
                  <c:v>19.68915047510848</c:v>
                </c:pt>
                <c:pt idx="159">
                  <c:v>19.730429318198901</c:v>
                </c:pt>
                <c:pt idx="160">
                  <c:v>19.968571053797032</c:v>
                </c:pt>
                <c:pt idx="161">
                  <c:v>20.801366650417734</c:v>
                </c:pt>
                <c:pt idx="162">
                  <c:v>21.461051829871209</c:v>
                </c:pt>
                <c:pt idx="163">
                  <c:v>21.674719938183117</c:v>
                </c:pt>
                <c:pt idx="164">
                  <c:v>22.155222787690189</c:v>
                </c:pt>
                <c:pt idx="165">
                  <c:v>22.997017963469286</c:v>
                </c:pt>
                <c:pt idx="166">
                  <c:v>23.24933071725507</c:v>
                </c:pt>
                <c:pt idx="167">
                  <c:v>23.541702422121194</c:v>
                </c:pt>
                <c:pt idx="168">
                  <c:v>24.610285146693101</c:v>
                </c:pt>
                <c:pt idx="169">
                  <c:v>24.944149090485908</c:v>
                </c:pt>
                <c:pt idx="170">
                  <c:v>25.053618472543597</c:v>
                </c:pt>
                <c:pt idx="171">
                  <c:v>25.592755863157699</c:v>
                </c:pt>
                <c:pt idx="172">
                  <c:v>26.46248093690701</c:v>
                </c:pt>
                <c:pt idx="173">
                  <c:v>26.930647231791536</c:v>
                </c:pt>
                <c:pt idx="174">
                  <c:v>27.012551551894521</c:v>
                </c:pt>
                <c:pt idx="175">
                  <c:v>27.663604518770526</c:v>
                </c:pt>
                <c:pt idx="176">
                  <c:v>28.180176887725615</c:v>
                </c:pt>
                <c:pt idx="177">
                  <c:v>28.531023071808004</c:v>
                </c:pt>
                <c:pt idx="178">
                  <c:v>29.32266698400279</c:v>
                </c:pt>
                <c:pt idx="179">
                  <c:v>29.743930495601223</c:v>
                </c:pt>
                <c:pt idx="180">
                  <c:v>30.102072526457121</c:v>
                </c:pt>
                <c:pt idx="181">
                  <c:v>30.424868278512083</c:v>
                </c:pt>
                <c:pt idx="182">
                  <c:v>31.389349018793975</c:v>
                </c:pt>
                <c:pt idx="183">
                  <c:v>31.585540159036263</c:v>
                </c:pt>
                <c:pt idx="184">
                  <c:v>31.8655886122962</c:v>
                </c:pt>
                <c:pt idx="185">
                  <c:v>32.614000602877802</c:v>
                </c:pt>
                <c:pt idx="186">
                  <c:v>33.414393427402558</c:v>
                </c:pt>
                <c:pt idx="187">
                  <c:v>33.503899651225574</c:v>
                </c:pt>
                <c:pt idx="188">
                  <c:v>34.187669909242402</c:v>
                </c:pt>
                <c:pt idx="189">
                  <c:v>34.712206024200405</c:v>
                </c:pt>
                <c:pt idx="190">
                  <c:v>35.047900219215208</c:v>
                </c:pt>
                <c:pt idx="191">
                  <c:v>35.311577491942082</c:v>
                </c:pt>
                <c:pt idx="192">
                  <c:v>36.236922343650683</c:v>
                </c:pt>
                <c:pt idx="193">
                  <c:v>37.058721650209186</c:v>
                </c:pt>
                <c:pt idx="194">
                  <c:v>37.091459976111565</c:v>
                </c:pt>
                <c:pt idx="195">
                  <c:v>37.456779290428642</c:v>
                </c:pt>
                <c:pt idx="196">
                  <c:v>38.24080778132641</c:v>
                </c:pt>
                <c:pt idx="197">
                  <c:v>38.610447541158713</c:v>
                </c:pt>
                <c:pt idx="198">
                  <c:v>38.800000000000004</c:v>
                </c:pt>
                <c:pt idx="199">
                  <c:v>39.584747651210655</c:v>
                </c:pt>
                <c:pt idx="200">
                  <c:v>40.042931083905565</c:v>
                </c:pt>
                <c:pt idx="201">
                  <c:v>40.303632636004735</c:v>
                </c:pt>
                <c:pt idx="202">
                  <c:v>40.963078827615433</c:v>
                </c:pt>
                <c:pt idx="203">
                  <c:v>41.478256906480382</c:v>
                </c:pt>
                <c:pt idx="204">
                  <c:v>41.83985047536892</c:v>
                </c:pt>
                <c:pt idx="205">
                  <c:v>42.285354805359212</c:v>
                </c:pt>
                <c:pt idx="206">
                  <c:v>43.055277093522946</c:v>
                </c:pt>
                <c:pt idx="207">
                  <c:v>43.606883966503368</c:v>
                </c:pt>
                <c:pt idx="208">
                  <c:v>49.943580902442889</c:v>
                </c:pt>
                <c:pt idx="209">
                  <c:v>44.671517112384876</c:v>
                </c:pt>
                <c:pt idx="210">
                  <c:v>45.402920825979521</c:v>
                </c:pt>
                <c:pt idx="211">
                  <c:v>45.545134258212045</c:v>
                </c:pt>
                <c:pt idx="212">
                  <c:v>45.838041249225</c:v>
                </c:pt>
                <c:pt idx="213">
                  <c:v>46.421068015735642</c:v>
                </c:pt>
                <c:pt idx="214">
                  <c:v>47.012963013094051</c:v>
                </c:pt>
                <c:pt idx="215">
                  <c:v>47.175577925344129</c:v>
                </c:pt>
                <c:pt idx="216">
                  <c:v>47.942278807431954</c:v>
                </c:pt>
                <c:pt idx="217">
                  <c:v>48.402738736817469</c:v>
                </c:pt>
                <c:pt idx="218">
                  <c:v>48.67306191473093</c:v>
                </c:pt>
                <c:pt idx="219">
                  <c:v>49.470745105529119</c:v>
                </c:pt>
                <c:pt idx="220">
                  <c:v>50.152502091859979</c:v>
                </c:pt>
                <c:pt idx="221">
                  <c:v>50.442035057054646</c:v>
                </c:pt>
                <c:pt idx="222">
                  <c:v>50.782880120524823</c:v>
                </c:pt>
                <c:pt idx="223">
                  <c:v>51.494917742258281</c:v>
                </c:pt>
                <c:pt idx="224">
                  <c:v>52.045590026908698</c:v>
                </c:pt>
                <c:pt idx="225">
                  <c:v>52.31926297885704</c:v>
                </c:pt>
                <c:pt idx="226">
                  <c:v>53.089868110480381</c:v>
                </c:pt>
                <c:pt idx="227">
                  <c:v>53.787471478145967</c:v>
                </c:pt>
                <c:pt idx="228">
                  <c:v>53.905705160648722</c:v>
                </c:pt>
                <c:pt idx="229">
                  <c:v>54.490963181634413</c:v>
                </c:pt>
                <c:pt idx="230">
                  <c:v>55.266936398987646</c:v>
                </c:pt>
                <c:pt idx="231">
                  <c:v>55.401226041456795</c:v>
                </c:pt>
                <c:pt idx="232">
                  <c:v>55.750911873900783</c:v>
                </c:pt>
                <c:pt idx="233">
                  <c:v>56.490553033566542</c:v>
                </c:pt>
                <c:pt idx="234">
                  <c:v>56.936445039489229</c:v>
                </c:pt>
                <c:pt idx="235">
                  <c:v>57.315039665413209</c:v>
                </c:pt>
                <c:pt idx="236">
                  <c:v>57.987822816467677</c:v>
                </c:pt>
                <c:pt idx="237">
                  <c:v>58.568294793870464</c:v>
                </c:pt>
                <c:pt idx="238">
                  <c:v>58.786084932325593</c:v>
                </c:pt>
                <c:pt idx="239">
                  <c:v>59.497365837555769</c:v>
                </c:pt>
                <c:pt idx="240">
                  <c:v>60.307453651435836</c:v>
                </c:pt>
                <c:pt idx="241">
                  <c:v>60.513108696623505</c:v>
                </c:pt>
                <c:pt idx="242">
                  <c:v>60.794208540093557</c:v>
                </c:pt>
                <c:pt idx="243">
                  <c:v>61.448891745770702</c:v>
                </c:pt>
                <c:pt idx="244">
                  <c:v>62.121653891102262</c:v>
                </c:pt>
                <c:pt idx="245">
                  <c:v>62.328547369268733</c:v>
                </c:pt>
                <c:pt idx="246">
                  <c:v>63.065663552456996</c:v>
                </c:pt>
                <c:pt idx="247">
                  <c:v>63.894412539273517</c:v>
                </c:pt>
                <c:pt idx="248">
                  <c:v>63.878798829640125</c:v>
                </c:pt>
                <c:pt idx="249">
                  <c:v>64.549525426728252</c:v>
                </c:pt>
                <c:pt idx="250">
                  <c:v>65.377896903506297</c:v>
                </c:pt>
                <c:pt idx="251">
                  <c:v>65.703285552267928</c:v>
                </c:pt>
              </c:numCache>
            </c:numRef>
          </c:xVal>
          <c:yVal>
            <c:numRef>
              <c:f>SAKAI!$O$6:$O$257</c:f>
              <c:numCache>
                <c:formatCode>0.000</c:formatCode>
                <c:ptCount val="252"/>
                <c:pt idx="0">
                  <c:v>0.26978700701999997</c:v>
                </c:pt>
                <c:pt idx="1">
                  <c:v>0.27515375408999998</c:v>
                </c:pt>
                <c:pt idx="2">
                  <c:v>0.27686783540999998</c:v>
                </c:pt>
                <c:pt idx="3">
                  <c:v>0.27510456089999996</c:v>
                </c:pt>
                <c:pt idx="4">
                  <c:v>0.27160824221999996</c:v>
                </c:pt>
                <c:pt idx="5">
                  <c:v>0.27456522939</c:v>
                </c:pt>
                <c:pt idx="6">
                  <c:v>0.27037042652999999</c:v>
                </c:pt>
                <c:pt idx="7">
                  <c:v>0.26801624756999998</c:v>
                </c:pt>
                <c:pt idx="8">
                  <c:v>0.28164314696999998</c:v>
                </c:pt>
                <c:pt idx="9">
                  <c:v>0.28336910198999998</c:v>
                </c:pt>
                <c:pt idx="10">
                  <c:v>0.26981190170999997</c:v>
                </c:pt>
                <c:pt idx="11">
                  <c:v>0.25069794509999999</c:v>
                </c:pt>
                <c:pt idx="12">
                  <c:v>0.25055027535000002</c:v>
                </c:pt>
                <c:pt idx="13">
                  <c:v>0.26245268766000002</c:v>
                </c:pt>
                <c:pt idx="14">
                  <c:v>0.25934364197999998</c:v>
                </c:pt>
                <c:pt idx="15">
                  <c:v>0.26413657872000001</c:v>
                </c:pt>
                <c:pt idx="16">
                  <c:v>0.27910981541999996</c:v>
                </c:pt>
                <c:pt idx="17">
                  <c:v>0.28613629533000001</c:v>
                </c:pt>
                <c:pt idx="18">
                  <c:v>0.28535595777</c:v>
                </c:pt>
                <c:pt idx="19">
                  <c:v>0.30304696916999996</c:v>
                </c:pt>
                <c:pt idx="20">
                  <c:v>0.32480364567000003</c:v>
                </c:pt>
                <c:pt idx="21">
                  <c:v>0.33752304368999997</c:v>
                </c:pt>
                <c:pt idx="22">
                  <c:v>0.36855812996999998</c:v>
                </c:pt>
                <c:pt idx="23">
                  <c:v>0.40853952816</c:v>
                </c:pt>
                <c:pt idx="24">
                  <c:v>0.44078908853999998</c:v>
                </c:pt>
                <c:pt idx="25">
                  <c:v>0.45566550198000005</c:v>
                </c:pt>
                <c:pt idx="26">
                  <c:v>0.45758671172999998</c:v>
                </c:pt>
                <c:pt idx="27">
                  <c:v>0.45858702837000004</c:v>
                </c:pt>
                <c:pt idx="28">
                  <c:v>0.47227192854</c:v>
                </c:pt>
                <c:pt idx="29">
                  <c:v>0.51853110722999995</c:v>
                </c:pt>
                <c:pt idx="30">
                  <c:v>0.54169171098000002</c:v>
                </c:pt>
                <c:pt idx="31">
                  <c:v>0.54378798015000007</c:v>
                </c:pt>
                <c:pt idx="32">
                  <c:v>0.59949026235000002</c:v>
                </c:pt>
                <c:pt idx="33">
                  <c:v>0.60242927363999998</c:v>
                </c:pt>
                <c:pt idx="34">
                  <c:v>0.62393834091</c:v>
                </c:pt>
                <c:pt idx="35">
                  <c:v>0.65936110002000003</c:v>
                </c:pt>
                <c:pt idx="36">
                  <c:v>0.67730690499000001</c:v>
                </c:pt>
                <c:pt idx="37">
                  <c:v>0.70196830934999999</c:v>
                </c:pt>
                <c:pt idx="38">
                  <c:v>0.72765492503999996</c:v>
                </c:pt>
                <c:pt idx="39">
                  <c:v>0.75136862778000002</c:v>
                </c:pt>
                <c:pt idx="40">
                  <c:v>0.75701963723999999</c:v>
                </c:pt>
                <c:pt idx="41">
                  <c:v>0.70856760659999996</c:v>
                </c:pt>
                <c:pt idx="42">
                  <c:v>0.65447325884999996</c:v>
                </c:pt>
                <c:pt idx="43">
                  <c:v>0.60696652502999993</c:v>
                </c:pt>
                <c:pt idx="44">
                  <c:v>0.58915050411000003</c:v>
                </c:pt>
                <c:pt idx="45">
                  <c:v>0.5930775024299999</c:v>
                </c:pt>
                <c:pt idx="46">
                  <c:v>0.58731921383999997</c:v>
                </c:pt>
                <c:pt idx="47">
                  <c:v>0.60405267395999995</c:v>
                </c:pt>
                <c:pt idx="48">
                  <c:v>0.61625739969000004</c:v>
                </c:pt>
                <c:pt idx="49">
                  <c:v>0.62025702297000007</c:v>
                </c:pt>
                <c:pt idx="50">
                  <c:v>0.61906714796999995</c:v>
                </c:pt>
                <c:pt idx="51">
                  <c:v>0.62264453346000004</c:v>
                </c:pt>
                <c:pt idx="52">
                  <c:v>0.62688860966999993</c:v>
                </c:pt>
                <c:pt idx="53">
                  <c:v>0.64211656979999998</c:v>
                </c:pt>
                <c:pt idx="54">
                  <c:v>0.66239441454000003</c:v>
                </c:pt>
                <c:pt idx="55">
                  <c:v>0.67781706827999999</c:v>
                </c:pt>
                <c:pt idx="56">
                  <c:v>0.67245561677999999</c:v>
                </c:pt>
                <c:pt idx="57">
                  <c:v>0.67655045010000003</c:v>
                </c:pt>
                <c:pt idx="58">
                  <c:v>0.68523021498000003</c:v>
                </c:pt>
                <c:pt idx="59">
                  <c:v>0.68951328402000001</c:v>
                </c:pt>
                <c:pt idx="60">
                  <c:v>0.56315208105000003</c:v>
                </c:pt>
                <c:pt idx="61">
                  <c:v>0.61878257496</c:v>
                </c:pt>
                <c:pt idx="62">
                  <c:v>0.67367895356999996</c:v>
                </c:pt>
                <c:pt idx="63">
                  <c:v>0.74118567252000001</c:v>
                </c:pt>
                <c:pt idx="64">
                  <c:v>0.81328458752999999</c:v>
                </c:pt>
                <c:pt idx="65">
                  <c:v>0.86164185402000004</c:v>
                </c:pt>
                <c:pt idx="66" formatCode="0.00">
                  <c:v>1.00090520478</c:v>
                </c:pt>
                <c:pt idx="67" formatCode="0.00">
                  <c:v>1.05373569987</c:v>
                </c:pt>
                <c:pt idx="68" formatCode="0.00">
                  <c:v>1.08740946297</c:v>
                </c:pt>
                <c:pt idx="69" formatCode="0.00">
                  <c:v>1.1252753235300001</c:v>
                </c:pt>
                <c:pt idx="70" formatCode="0.00">
                  <c:v>1.1415173777999998</c:v>
                </c:pt>
                <c:pt idx="71" formatCode="0.00">
                  <c:v>1.16635739367</c:v>
                </c:pt>
                <c:pt idx="72" formatCode="0.00">
                  <c:v>1.29693582927</c:v>
                </c:pt>
                <c:pt idx="73" formatCode="0.00">
                  <c:v>1.45486037292</c:v>
                </c:pt>
                <c:pt idx="74" formatCode="0.00">
                  <c:v>1.5092648847599999</c:v>
                </c:pt>
                <c:pt idx="75" formatCode="0.00">
                  <c:v>1.45031904339</c:v>
                </c:pt>
                <c:pt idx="76" formatCode="0.00">
                  <c:v>1.3596793307999999</c:v>
                </c:pt>
                <c:pt idx="77" formatCode="0.00">
                  <c:v>1.6654383231900001</c:v>
                </c:pt>
                <c:pt idx="78" formatCode="0.00">
                  <c:v>1.7905235092199998</c:v>
                </c:pt>
                <c:pt idx="79" formatCode="0.00">
                  <c:v>1.9235436534900001</c:v>
                </c:pt>
                <c:pt idx="80" formatCode="0.00">
                  <c:v>1.76308517709</c:v>
                </c:pt>
                <c:pt idx="81" formatCode="0.00">
                  <c:v>1.9092923728200002</c:v>
                </c:pt>
                <c:pt idx="82" formatCode="0.00">
                  <c:v>2.0761890048299998</c:v>
                </c:pt>
                <c:pt idx="83" formatCode="0.00">
                  <c:v>2.27992045944</c:v>
                </c:pt>
                <c:pt idx="84" formatCode="0.00">
                  <c:v>2.4475998588599999</c:v>
                </c:pt>
                <c:pt idx="85" formatCode="0.00">
                  <c:v>2.8290217149300001</c:v>
                </c:pt>
                <c:pt idx="86" formatCode="0.00">
                  <c:v>2.6168034355500001</c:v>
                </c:pt>
                <c:pt idx="87" formatCode="0.00">
                  <c:v>3.2277691379700002</c:v>
                </c:pt>
                <c:pt idx="88" formatCode="0.00">
                  <c:v>3.4024478180100002</c:v>
                </c:pt>
                <c:pt idx="89" formatCode="0.00">
                  <c:v>3.6093016549200003</c:v>
                </c:pt>
                <c:pt idx="90" formatCode="0.00">
                  <c:v>3.8170413600299997</c:v>
                </c:pt>
                <c:pt idx="91" formatCode="0.00">
                  <c:v>3.4786695972900001</c:v>
                </c:pt>
                <c:pt idx="92" formatCode="0.00">
                  <c:v>3.8328004202399999</c:v>
                </c:pt>
                <c:pt idx="93" formatCode="0.00">
                  <c:v>4.1980756274699997</c:v>
                </c:pt>
                <c:pt idx="94" formatCode="0.00">
                  <c:v>4.4107548569099997</c:v>
                </c:pt>
                <c:pt idx="95" formatCode="0.00">
                  <c:v>4.6797930643200001</c:v>
                </c:pt>
                <c:pt idx="96" formatCode="0.00">
                  <c:v>4.8848805956700003</c:v>
                </c:pt>
                <c:pt idx="97" formatCode="0.00">
                  <c:v>4.8680496209099999</c:v>
                </c:pt>
                <c:pt idx="98" formatCode="0.00">
                  <c:v>5.1388813281600001</c:v>
                </c:pt>
                <c:pt idx="99" formatCode="0.00">
                  <c:v>5.6716786458600001</c:v>
                </c:pt>
                <c:pt idx="100" formatCode="0.00">
                  <c:v>7.1761482692399996</c:v>
                </c:pt>
                <c:pt idx="101" formatCode="0.00">
                  <c:v>8.7966684053700011</c:v>
                </c:pt>
                <c:pt idx="102" formatCode="0.00">
                  <c:v>10.214456381489999</c:v>
                </c:pt>
                <c:pt idx="103" formatCode="0.00">
                  <c:v>11.22465667434</c:v>
                </c:pt>
                <c:pt idx="104" formatCode="0.00">
                  <c:v>11.265260399700001</c:v>
                </c:pt>
                <c:pt idx="105" formatCode="0.00">
                  <c:v>9.4849383827399993</c:v>
                </c:pt>
                <c:pt idx="106" formatCode="0.00">
                  <c:v>7.15383614907</c:v>
                </c:pt>
                <c:pt idx="107" formatCode="0.00">
                  <c:v>6.8916732197700004</c:v>
                </c:pt>
                <c:pt idx="108" formatCode="0.00">
                  <c:v>6.66533627943</c:v>
                </c:pt>
                <c:pt idx="109" formatCode="0.00">
                  <c:v>5.6944911848699995</c:v>
                </c:pt>
                <c:pt idx="110" formatCode="0.00">
                  <c:v>4.7203422307799991</c:v>
                </c:pt>
                <c:pt idx="111" formatCode="0.00">
                  <c:v>4.2402650979900001</c:v>
                </c:pt>
                <c:pt idx="112" formatCode="0.00">
                  <c:v>3.7592867613899998</c:v>
                </c:pt>
                <c:pt idx="113" formatCode="0.00">
                  <c:v>3.2876608322699998</c:v>
                </c:pt>
                <c:pt idx="114" formatCode="0.00">
                  <c:v>2.14945064565</c:v>
                </c:pt>
                <c:pt idx="115" formatCode="0.00">
                  <c:v>2.6259866904</c:v>
                </c:pt>
                <c:pt idx="116" formatCode="0.00">
                  <c:v>3.1589570685299999</c:v>
                </c:pt>
                <c:pt idx="117" formatCode="0.00">
                  <c:v>2.56953084408</c:v>
                </c:pt>
                <c:pt idx="118" formatCode="0.00">
                  <c:v>2.51306423127</c:v>
                </c:pt>
                <c:pt idx="119" formatCode="0.00">
                  <c:v>2.5202047437899999</c:v>
                </c:pt>
                <c:pt idx="120" formatCode="0.00">
                  <c:v>2.3038368818099997</c:v>
                </c:pt>
                <c:pt idx="121" formatCode="0.00">
                  <c:v>2.03071012362</c:v>
                </c:pt>
                <c:pt idx="122" formatCode="0.00">
                  <c:v>1.8376560361200001</c:v>
                </c:pt>
                <c:pt idx="123" formatCode="0.00">
                  <c:v>1.7315694614699999</c:v>
                </c:pt>
                <c:pt idx="124" formatCode="0.00">
                  <c:v>1.7075394122999998</c:v>
                </c:pt>
                <c:pt idx="125" formatCode="0.00">
                  <c:v>1.6873334009400001</c:v>
                </c:pt>
                <c:pt idx="126" formatCode="0.00">
                  <c:v>1.6551315958800001</c:v>
                </c:pt>
                <c:pt idx="127" formatCode="0.00">
                  <c:v>1.6410368125799999</c:v>
                </c:pt>
                <c:pt idx="128" formatCode="0.00">
                  <c:v>1.6612973527800001</c:v>
                </c:pt>
                <c:pt idx="129" formatCode="0.00">
                  <c:v>1.6267478316599999</c:v>
                </c:pt>
                <c:pt idx="130" formatCode="0.00">
                  <c:v>1.53995622993</c:v>
                </c:pt>
                <c:pt idx="131" formatCode="0.00">
                  <c:v>1.47153324711</c:v>
                </c:pt>
                <c:pt idx="132" formatCode="0.00">
                  <c:v>1.3685247012299999</c:v>
                </c:pt>
                <c:pt idx="133" formatCode="0.00">
                  <c:v>1.2671910985500001</c:v>
                </c:pt>
                <c:pt idx="134" formatCode="0.00">
                  <c:v>0.85865949120000007</c:v>
                </c:pt>
                <c:pt idx="135" formatCode="0.00">
                  <c:v>0.77671118171999998</c:v>
                </c:pt>
                <c:pt idx="136" formatCode="0.00">
                  <c:v>0.69655343120999991</c:v>
                </c:pt>
                <c:pt idx="137" formatCode="0.00">
                  <c:v>0.72308159163000008</c:v>
                </c:pt>
                <c:pt idx="138" formatCode="0.00">
                  <c:v>0.72108799238999999</c:v>
                </c:pt>
                <c:pt idx="139" formatCode="0.00">
                  <c:v>0.80642901875999995</c:v>
                </c:pt>
                <c:pt idx="140" formatCode="0.00">
                  <c:v>0.87296301113999997</c:v>
                </c:pt>
                <c:pt idx="141" formatCode="0.00">
                  <c:v>0.83125337838000002</c:v>
                </c:pt>
                <c:pt idx="142" formatCode="0.00">
                  <c:v>0.73634434418999994</c:v>
                </c:pt>
                <c:pt idx="143" formatCode="0.00">
                  <c:v>0.67442643554999993</c:v>
                </c:pt>
                <c:pt idx="144" formatCode="0.00">
                  <c:v>0.63735087743999996</c:v>
                </c:pt>
                <c:pt idx="145" formatCode="0.00">
                  <c:v>0.59735764563000004</c:v>
                </c:pt>
                <c:pt idx="146" formatCode="0.00">
                  <c:v>0.63600801206999991</c:v>
                </c:pt>
                <c:pt idx="147" formatCode="0.00">
                  <c:v>0.67678552431000005</c:v>
                </c:pt>
                <c:pt idx="148" formatCode="0.00">
                  <c:v>0.68396338637999998</c:v>
                </c:pt>
                <c:pt idx="149" formatCode="0.00">
                  <c:v>0.64727467541999995</c:v>
                </c:pt>
                <c:pt idx="150" formatCode="0.00">
                  <c:v>0.62350136369999998</c:v>
                </c:pt>
                <c:pt idx="151" formatCode="0.00">
                  <c:v>0.63716036216999994</c:v>
                </c:pt>
                <c:pt idx="152" formatCode="0.00">
                  <c:v>0.62353095777</c:v>
                </c:pt>
                <c:pt idx="153" formatCode="0.00">
                  <c:v>0.58283952735</c:v>
                </c:pt>
                <c:pt idx="154" formatCode="0.00">
                  <c:v>0.51184811291999999</c:v>
                </c:pt>
                <c:pt idx="155" formatCode="0.00">
                  <c:v>0.48996985874999993</c:v>
                </c:pt>
                <c:pt idx="156" formatCode="0.00">
                  <c:v>0.49770548913000001</c:v>
                </c:pt>
                <c:pt idx="157" formatCode="0.00">
                  <c:v>0.51732674331000006</c:v>
                </c:pt>
                <c:pt idx="158" formatCode="0.00">
                  <c:v>0.55268695757999997</c:v>
                </c:pt>
                <c:pt idx="159" formatCode="0.00">
                  <c:v>0.54652028384999995</c:v>
                </c:pt>
                <c:pt idx="160" formatCode="0.00">
                  <c:v>0.54940948571999992</c:v>
                </c:pt>
                <c:pt idx="161" formatCode="0.00">
                  <c:v>0.58360893308999995</c:v>
                </c:pt>
                <c:pt idx="162" formatCode="0.00">
                  <c:v>0.55268818503000006</c:v>
                </c:pt>
                <c:pt idx="163" formatCode="0.00">
                  <c:v>0.53524282895999997</c:v>
                </c:pt>
                <c:pt idx="164" formatCode="0.00">
                  <c:v>0.55667546366999998</c:v>
                </c:pt>
                <c:pt idx="165" formatCode="0.00">
                  <c:v>0.55096179914999999</c:v>
                </c:pt>
                <c:pt idx="166" formatCode="0.00">
                  <c:v>0.55515569019</c:v>
                </c:pt>
                <c:pt idx="167" formatCode="0.00">
                  <c:v>0.54337264112999994</c:v>
                </c:pt>
                <c:pt idx="168" formatCode="0.00">
                  <c:v>0.52595070180000003</c:v>
                </c:pt>
                <c:pt idx="169" formatCode="0.00">
                  <c:v>0.45068363814000001</c:v>
                </c:pt>
                <c:pt idx="170" formatCode="0.00">
                  <c:v>0.44136082472999999</c:v>
                </c:pt>
                <c:pt idx="171" formatCode="0.00">
                  <c:v>0.43745582531999999</c:v>
                </c:pt>
                <c:pt idx="172" formatCode="0.00">
                  <c:v>0.46237396712999995</c:v>
                </c:pt>
                <c:pt idx="173" formatCode="0.00">
                  <c:v>0.42491296968000003</c:v>
                </c:pt>
                <c:pt idx="174" formatCode="0.00">
                  <c:v>0.38731464311999997</c:v>
                </c:pt>
                <c:pt idx="175" formatCode="0.00">
                  <c:v>0.37232943752999997</c:v>
                </c:pt>
                <c:pt idx="176" formatCode="0.00">
                  <c:v>0.36465138708</c:v>
                </c:pt>
                <c:pt idx="177" formatCode="0.00">
                  <c:v>0.36998589479999999</c:v>
                </c:pt>
                <c:pt idx="178" formatCode="0.00">
                  <c:v>0.35936006054999997</c:v>
                </c:pt>
                <c:pt idx="179" formatCode="0.00">
                  <c:v>0.36032654465999997</c:v>
                </c:pt>
                <c:pt idx="180" formatCode="0.00">
                  <c:v>0.34905614885999997</c:v>
                </c:pt>
                <c:pt idx="181" formatCode="0.00">
                  <c:v>0.34598654691000003</c:v>
                </c:pt>
                <c:pt idx="182" formatCode="0.00">
                  <c:v>0.34589763945000002</c:v>
                </c:pt>
                <c:pt idx="183" formatCode="0.00">
                  <c:v>0.33111051924000001</c:v>
                </c:pt>
                <c:pt idx="184" formatCode="0.00">
                  <c:v>0.30220545449999997</c:v>
                </c:pt>
                <c:pt idx="185" formatCode="0.00">
                  <c:v>0.25800644792999999</c:v>
                </c:pt>
                <c:pt idx="186" formatCode="0.00">
                  <c:v>0.18657719957999999</c:v>
                </c:pt>
                <c:pt idx="187" formatCode="0.00">
                  <c:v>0.17185831557</c:v>
                </c:pt>
                <c:pt idx="188" formatCode="0.00">
                  <c:v>0.15738056786999999</c:v>
                </c:pt>
                <c:pt idx="189" formatCode="0.00">
                  <c:v>0.15353266241999999</c:v>
                </c:pt>
                <c:pt idx="190" formatCode="0.00">
                  <c:v>0.16670389229999999</c:v>
                </c:pt>
                <c:pt idx="191" formatCode="0.00">
                  <c:v>0.16540663295999999</c:v>
                </c:pt>
                <c:pt idx="192" formatCode="0.00">
                  <c:v>0.15226092401999999</c:v>
                </c:pt>
                <c:pt idx="193" formatCode="0.00">
                  <c:v>0.13929119133000001</c:v>
                </c:pt>
                <c:pt idx="194" formatCode="0.00">
                  <c:v>0.1270114158</c:v>
                </c:pt>
                <c:pt idx="195" formatCode="0.00">
                  <c:v>0.10913098632</c:v>
                </c:pt>
                <c:pt idx="196" formatCode="0.00">
                  <c:v>9.9683519100000006E-2</c:v>
                </c:pt>
                <c:pt idx="197" formatCode="0.00">
                  <c:v>8.8860671609999997E-2</c:v>
                </c:pt>
                <c:pt idx="198" formatCode="0.00">
                  <c:v>7.5876134370000001E-2</c:v>
                </c:pt>
                <c:pt idx="199" formatCode="0.00">
                  <c:v>6.5322003239999996E-2</c:v>
                </c:pt>
                <c:pt idx="200" formatCode="0.00">
                  <c:v>4.9916704140000004E-2</c:v>
                </c:pt>
                <c:pt idx="201" formatCode="0.00">
                  <c:v>4.7117827559999999E-2</c:v>
                </c:pt>
                <c:pt idx="202" formatCode="0.00">
                  <c:v>5.331392502E-2</c:v>
                </c:pt>
                <c:pt idx="203" formatCode="0.00">
                  <c:v>5.2367300549999996E-2</c:v>
                </c:pt>
                <c:pt idx="204" formatCode="0.00">
                  <c:v>4.5254282909999999E-2</c:v>
                </c:pt>
                <c:pt idx="205" formatCode="0.00">
                  <c:v>4.561631553E-2</c:v>
                </c:pt>
                <c:pt idx="206" formatCode="0.00">
                  <c:v>4.4028195630000003E-2</c:v>
                </c:pt>
                <c:pt idx="207" formatCode="0.00">
                  <c:v>4.3742234849999999E-2</c:v>
                </c:pt>
                <c:pt idx="208" formatCode="0.00">
                  <c:v>4.0524898019999998E-2</c:v>
                </c:pt>
                <c:pt idx="209" formatCode="0.00">
                  <c:v>3.9128510820000004E-2</c:v>
                </c:pt>
                <c:pt idx="210" formatCode="0.00">
                  <c:v>3.6661015679999999E-2</c:v>
                </c:pt>
                <c:pt idx="211" formatCode="0.00">
                  <c:v>4.0337243459999998E-2</c:v>
                </c:pt>
                <c:pt idx="212" formatCode="0.00">
                  <c:v>3.8192953439999996E-2</c:v>
                </c:pt>
                <c:pt idx="213" formatCode="0.00">
                  <c:v>3.4383840419999999E-2</c:v>
                </c:pt>
                <c:pt idx="214" formatCode="0.00">
                  <c:v>4.1522694630000002E-2</c:v>
                </c:pt>
                <c:pt idx="215" formatCode="0.00">
                  <c:v>4.676103039E-2</c:v>
                </c:pt>
                <c:pt idx="216" formatCode="0.00">
                  <c:v>4.8248459309999998E-2</c:v>
                </c:pt>
                <c:pt idx="217" formatCode="0.00">
                  <c:v>4.9634039939999999E-2</c:v>
                </c:pt>
                <c:pt idx="218" formatCode="0.00">
                  <c:v>5.2421603939999992E-2</c:v>
                </c:pt>
                <c:pt idx="219" formatCode="0.00">
                  <c:v>5.7629809559999995E-2</c:v>
                </c:pt>
                <c:pt idx="220" formatCode="0.00">
                  <c:v>6.1272174749999998E-2</c:v>
                </c:pt>
                <c:pt idx="221" formatCode="0.00">
                  <c:v>6.4892561070000007E-2</c:v>
                </c:pt>
                <c:pt idx="222" formatCode="0.00">
                  <c:v>6.292860099E-2</c:v>
                </c:pt>
                <c:pt idx="223" formatCode="0.00">
                  <c:v>6.6080577360000003E-2</c:v>
                </c:pt>
                <c:pt idx="224" formatCode="0.00">
                  <c:v>6.9680843519999994E-2</c:v>
                </c:pt>
                <c:pt idx="225" formatCode="0.00">
                  <c:v>6.9799635629999995E-2</c:v>
                </c:pt>
                <c:pt idx="226" formatCode="0.00">
                  <c:v>7.4025911309999998E-2</c:v>
                </c:pt>
                <c:pt idx="227" formatCode="0.00">
                  <c:v>7.3806844050000001E-2</c:v>
                </c:pt>
                <c:pt idx="228" formatCode="0.00">
                  <c:v>7.1197290359999998E-2</c:v>
                </c:pt>
                <c:pt idx="229" formatCode="0.00">
                  <c:v>7.0665849599999997E-2</c:v>
                </c:pt>
                <c:pt idx="230" formatCode="0.00">
                  <c:v>6.8890220429999996E-2</c:v>
                </c:pt>
                <c:pt idx="231" formatCode="0.00">
                  <c:v>6.7796497349999998E-2</c:v>
                </c:pt>
                <c:pt idx="232" formatCode="0.00">
                  <c:v>6.5368245539999995E-2</c:v>
                </c:pt>
                <c:pt idx="233" formatCode="0.00">
                  <c:v>6.2480932439999991E-2</c:v>
                </c:pt>
                <c:pt idx="234" formatCode="0.00">
                  <c:v>5.9424446669999992E-2</c:v>
                </c:pt>
                <c:pt idx="235" formatCode="0.00">
                  <c:v>5.2918275300000005E-2</c:v>
                </c:pt>
                <c:pt idx="236" formatCode="0.00">
                  <c:v>5.2014686729999995E-2</c:v>
                </c:pt>
                <c:pt idx="237" formatCode="0.00">
                  <c:v>4.9282954169999997E-2</c:v>
                </c:pt>
                <c:pt idx="238" formatCode="0.00">
                  <c:v>5.1055181549999995E-2</c:v>
                </c:pt>
                <c:pt idx="239" formatCode="0.00">
                  <c:v>5.0193581789999997E-2</c:v>
                </c:pt>
                <c:pt idx="240" formatCode="0.00">
                  <c:v>4.9949900399999997E-2</c:v>
                </c:pt>
                <c:pt idx="241" formatCode="0.00">
                  <c:v>4.9059027209999995E-2</c:v>
                </c:pt>
                <c:pt idx="242" formatCode="0.00">
                  <c:v>4.8453428430000001E-2</c:v>
                </c:pt>
                <c:pt idx="243" formatCode="0.00">
                  <c:v>4.840247172E-2</c:v>
                </c:pt>
                <c:pt idx="244" formatCode="0.00">
                  <c:v>4.8610196340000002E-2</c:v>
                </c:pt>
                <c:pt idx="245" formatCode="0.00">
                  <c:v>5.0213516579999999E-2</c:v>
                </c:pt>
                <c:pt idx="246" formatCode="0.00">
                  <c:v>4.9445914440000002E-2</c:v>
                </c:pt>
                <c:pt idx="247" formatCode="0.00">
                  <c:v>4.8498488369999995E-2</c:v>
                </c:pt>
                <c:pt idx="248" formatCode="0.00">
                  <c:v>4.9963161870000002E-2</c:v>
                </c:pt>
                <c:pt idx="249" formatCode="0.00">
                  <c:v>4.9057619400000002E-2</c:v>
                </c:pt>
                <c:pt idx="250" formatCode="0.00">
                  <c:v>4.8446985569999997E-2</c:v>
                </c:pt>
                <c:pt idx="251" formatCode="0.00">
                  <c:v>4.9847886779999996E-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CCA1-4792-919B-CAEB52ADE95B}"/>
            </c:ext>
          </c:extLst>
        </c:ser>
        <c:ser>
          <c:idx val="1"/>
          <c:order val="1"/>
          <c:tx>
            <c:v>Bottom Geophone</c:v>
          </c:tx>
          <c:spPr>
            <a:ln w="31750" cap="rnd">
              <a:solidFill>
                <a:srgbClr val="0000FF"/>
              </a:solidFill>
              <a:prstDash val="dash"/>
              <a:round/>
            </a:ln>
            <a:effectLst/>
          </c:spPr>
          <c:marker>
            <c:symbol val="none"/>
          </c:marker>
          <c:xVal>
            <c:numRef>
              <c:f>SAKAI!$E$6:$E$257</c:f>
              <c:numCache>
                <c:formatCode>0.0</c:formatCode>
                <c:ptCount val="252"/>
                <c:pt idx="0">
                  <c:v>-52.824295880897147</c:v>
                </c:pt>
                <c:pt idx="1">
                  <c:v>-52.223455589305921</c:v>
                </c:pt>
                <c:pt idx="2">
                  <c:v>-51.387162008723273</c:v>
                </c:pt>
                <c:pt idx="3">
                  <c:v>-51.211366383400083</c:v>
                </c:pt>
                <c:pt idx="4">
                  <c:v>-50.716589621060884</c:v>
                </c:pt>
                <c:pt idx="5">
                  <c:v>-49.888503890955974</c:v>
                </c:pt>
                <c:pt idx="6">
                  <c:v>-49.487968005975667</c:v>
                </c:pt>
                <c:pt idx="7">
                  <c:v>-49.23823290870542</c:v>
                </c:pt>
                <c:pt idx="8">
                  <c:v>-48.578580180933493</c:v>
                </c:pt>
                <c:pt idx="9">
                  <c:v>-47.918549159481259</c:v>
                </c:pt>
                <c:pt idx="10">
                  <c:v>-47.553500128967691</c:v>
                </c:pt>
                <c:pt idx="11">
                  <c:v>-47.170810166997036</c:v>
                </c:pt>
                <c:pt idx="12">
                  <c:v>-46.525979023575395</c:v>
                </c:pt>
                <c:pt idx="13">
                  <c:v>-45.926065328241947</c:v>
                </c:pt>
                <c:pt idx="14">
                  <c:v>-45.405809713557609</c:v>
                </c:pt>
                <c:pt idx="15">
                  <c:v>-45.092044018949764</c:v>
                </c:pt>
                <c:pt idx="16">
                  <c:v>-44.473958557943917</c:v>
                </c:pt>
                <c:pt idx="17">
                  <c:v>-43.843192106028901</c:v>
                </c:pt>
                <c:pt idx="18">
                  <c:v>-43.508776880164085</c:v>
                </c:pt>
                <c:pt idx="19">
                  <c:v>-42.973900117388574</c:v>
                </c:pt>
                <c:pt idx="20">
                  <c:v>-42.468253129732169</c:v>
                </c:pt>
                <c:pt idx="21">
                  <c:v>-41.969379792810415</c:v>
                </c:pt>
                <c:pt idx="22">
                  <c:v>-41.393696815892113</c:v>
                </c:pt>
                <c:pt idx="23">
                  <c:v>-40.766720033695371</c:v>
                </c:pt>
                <c:pt idx="24">
                  <c:v>-40.223081526204858</c:v>
                </c:pt>
                <c:pt idx="25">
                  <c:v>-39.710683365761831</c:v>
                </c:pt>
                <c:pt idx="26">
                  <c:v>-39.216798723251728</c:v>
                </c:pt>
                <c:pt idx="27">
                  <c:v>-38.645785140950885</c:v>
                </c:pt>
                <c:pt idx="28">
                  <c:v>-38.262350281353783</c:v>
                </c:pt>
                <c:pt idx="29">
                  <c:v>-37.680127886145527</c:v>
                </c:pt>
                <c:pt idx="30">
                  <c:v>-37.049695102766812</c:v>
                </c:pt>
                <c:pt idx="31">
                  <c:v>-36.650533025824025</c:v>
                </c:pt>
                <c:pt idx="32">
                  <c:v>-36.209068475558212</c:v>
                </c:pt>
                <c:pt idx="33">
                  <c:v>-35.566806044269661</c:v>
                </c:pt>
                <c:pt idx="34">
                  <c:v>-35.130798944812099</c:v>
                </c:pt>
                <c:pt idx="35">
                  <c:v>-34.574349474934223</c:v>
                </c:pt>
                <c:pt idx="36">
                  <c:v>-33.932872297839765</c:v>
                </c:pt>
                <c:pt idx="37">
                  <c:v>-33.413088949245257</c:v>
                </c:pt>
                <c:pt idx="38">
                  <c:v>-32.893456689550966</c:v>
                </c:pt>
                <c:pt idx="39">
                  <c:v>-32.255401228481851</c:v>
                </c:pt>
                <c:pt idx="40">
                  <c:v>-31.737250941289549</c:v>
                </c:pt>
                <c:pt idx="41">
                  <c:v>-31.354280896339564</c:v>
                </c:pt>
                <c:pt idx="42">
                  <c:v>-30.655660967169315</c:v>
                </c:pt>
                <c:pt idx="43">
                  <c:v>-30.308277418301987</c:v>
                </c:pt>
                <c:pt idx="44">
                  <c:v>-29.836680824072712</c:v>
                </c:pt>
                <c:pt idx="45">
                  <c:v>-29.005895172222399</c:v>
                </c:pt>
                <c:pt idx="46">
                  <c:v>-28.210456904279827</c:v>
                </c:pt>
                <c:pt idx="47">
                  <c:v>-28.170702635920666</c:v>
                </c:pt>
                <c:pt idx="48">
                  <c:v>-27.603542400603477</c:v>
                </c:pt>
                <c:pt idx="49">
                  <c:v>-26.804817505050135</c:v>
                </c:pt>
                <c:pt idx="50">
                  <c:v>-26.377908483299262</c:v>
                </c:pt>
                <c:pt idx="51">
                  <c:v>-26.195280764347967</c:v>
                </c:pt>
                <c:pt idx="52">
                  <c:v>-25.7086447802271</c:v>
                </c:pt>
                <c:pt idx="53">
                  <c:v>-24.948665900454944</c:v>
                </c:pt>
                <c:pt idx="54">
                  <c:v>-24.44133265384156</c:v>
                </c:pt>
                <c:pt idx="55">
                  <c:v>-24.102721867906478</c:v>
                </c:pt>
                <c:pt idx="56">
                  <c:v>-23.356839509367266</c:v>
                </c:pt>
                <c:pt idx="57">
                  <c:v>-22.764804768936603</c:v>
                </c:pt>
                <c:pt idx="58">
                  <c:v>-22.5</c:v>
                </c:pt>
                <c:pt idx="59">
                  <c:v>-21.926747484811653</c:v>
                </c:pt>
                <c:pt idx="60">
                  <c:v>-21.315415818883157</c:v>
                </c:pt>
                <c:pt idx="61">
                  <c:v>-20.986457084124385</c:v>
                </c:pt>
                <c:pt idx="62">
                  <c:v>-20.590326300187318</c:v>
                </c:pt>
                <c:pt idx="63">
                  <c:v>-19.861852312135898</c:v>
                </c:pt>
                <c:pt idx="64">
                  <c:v>-19.23097061696313</c:v>
                </c:pt>
                <c:pt idx="65">
                  <c:v>-19.027305480811183</c:v>
                </c:pt>
                <c:pt idx="66">
                  <c:v>-18.577375342622048</c:v>
                </c:pt>
                <c:pt idx="67">
                  <c:v>-17.750542072324428</c:v>
                </c:pt>
                <c:pt idx="68">
                  <c:v>-17.536729592864713</c:v>
                </c:pt>
                <c:pt idx="69">
                  <c:v>-17.118023364374643</c:v>
                </c:pt>
                <c:pt idx="70">
                  <c:v>-16.558566469130454</c:v>
                </c:pt>
                <c:pt idx="71">
                  <c:v>-15.857047048219588</c:v>
                </c:pt>
                <c:pt idx="72">
                  <c:v>-15.570766411928943</c:v>
                </c:pt>
                <c:pt idx="73">
                  <c:v>-15.250301391151883</c:v>
                </c:pt>
                <c:pt idx="74">
                  <c:v>-14.421459679046706</c:v>
                </c:pt>
                <c:pt idx="75">
                  <c:v>-13.811680627656251</c:v>
                </c:pt>
                <c:pt idx="76">
                  <c:v>-13.535828726133943</c:v>
                </c:pt>
                <c:pt idx="77">
                  <c:v>-13.023800744005399</c:v>
                </c:pt>
                <c:pt idx="78">
                  <c:v>-12.262622750845825</c:v>
                </c:pt>
                <c:pt idx="79">
                  <c:v>-12.173296673192166</c:v>
                </c:pt>
                <c:pt idx="80">
                  <c:v>-11.718718548250735</c:v>
                </c:pt>
                <c:pt idx="81">
                  <c:v>-11.07887938214585</c:v>
                </c:pt>
                <c:pt idx="82">
                  <c:v>-10.565536735374049</c:v>
                </c:pt>
                <c:pt idx="83">
                  <c:v>-10.153978546335331</c:v>
                </c:pt>
                <c:pt idx="84">
                  <c:v>-9.733759603603648</c:v>
                </c:pt>
                <c:pt idx="85">
                  <c:v>-8.9764555276866069</c:v>
                </c:pt>
                <c:pt idx="86">
                  <c:v>-8.6274411292073658</c:v>
                </c:pt>
                <c:pt idx="87">
                  <c:v>-8.2851269841460251</c:v>
                </c:pt>
                <c:pt idx="88">
                  <c:v>-7.5156386702926907</c:v>
                </c:pt>
                <c:pt idx="89">
                  <c:v>-7.1613389380914318</c:v>
                </c:pt>
                <c:pt idx="90">
                  <c:v>-6.7067368612994356</c:v>
                </c:pt>
                <c:pt idx="91">
                  <c:v>-6.2435298532616015</c:v>
                </c:pt>
                <c:pt idx="92">
                  <c:v>-5.6456357622197642</c:v>
                </c:pt>
                <c:pt idx="93">
                  <c:v>-5.2808244174539203</c:v>
                </c:pt>
                <c:pt idx="94">
                  <c:v>-4.8303996874410116</c:v>
                </c:pt>
                <c:pt idx="95">
                  <c:v>-4.201961389751367</c:v>
                </c:pt>
                <c:pt idx="96">
                  <c:v>-3.6923021833802165</c:v>
                </c:pt>
                <c:pt idx="97">
                  <c:v>-3.4242879917722773</c:v>
                </c:pt>
                <c:pt idx="98">
                  <c:v>-2.7680714575209668</c:v>
                </c:pt>
                <c:pt idx="99">
                  <c:v>-2.3317214316077992</c:v>
                </c:pt>
                <c:pt idx="100">
                  <c:v>-1.8953694035760185</c:v>
                </c:pt>
                <c:pt idx="101">
                  <c:v>-1.4353507142572886</c:v>
                </c:pt>
                <c:pt idx="102">
                  <c:v>-0.87223358448419841</c:v>
                </c:pt>
                <c:pt idx="103">
                  <c:v>-0.48603980922967605</c:v>
                </c:pt>
                <c:pt idx="104">
                  <c:v>1.6801806783211859E-2</c:v>
                </c:pt>
                <c:pt idx="105">
                  <c:v>0.73247323779218121</c:v>
                </c:pt>
                <c:pt idx="106">
                  <c:v>1.6805132870880097</c:v>
                </c:pt>
                <c:pt idx="107">
                  <c:v>1.6207746979020605</c:v>
                </c:pt>
                <c:pt idx="108">
                  <c:v>1.7976150609826931</c:v>
                </c:pt>
                <c:pt idx="109">
                  <c:v>2.2739345281781187</c:v>
                </c:pt>
                <c:pt idx="110">
                  <c:v>2.7590856288201504</c:v>
                </c:pt>
                <c:pt idx="111">
                  <c:v>3.0955646437951163</c:v>
                </c:pt>
                <c:pt idx="112">
                  <c:v>3.5690203142337484</c:v>
                </c:pt>
                <c:pt idx="113">
                  <c:v>4.0482943226661501</c:v>
                </c:pt>
                <c:pt idx="114">
                  <c:v>4.3238727937188379</c:v>
                </c:pt>
                <c:pt idx="115">
                  <c:v>4.7533941311122856</c:v>
                </c:pt>
                <c:pt idx="116">
                  <c:v>5.1571797980130407</c:v>
                </c:pt>
                <c:pt idx="117">
                  <c:v>5.5205509876027259</c:v>
                </c:pt>
                <c:pt idx="118">
                  <c:v>6.0302212108372357</c:v>
                </c:pt>
                <c:pt idx="119">
                  <c:v>6.2200616178158796</c:v>
                </c:pt>
                <c:pt idx="120">
                  <c:v>6.3641397982313661</c:v>
                </c:pt>
                <c:pt idx="121">
                  <c:v>6.8142054615285232</c:v>
                </c:pt>
                <c:pt idx="122">
                  <c:v>7.2318722008369045</c:v>
                </c:pt>
                <c:pt idx="123">
                  <c:v>7.3108020872466319</c:v>
                </c:pt>
                <c:pt idx="124">
                  <c:v>7.4694775989182141</c:v>
                </c:pt>
                <c:pt idx="125">
                  <c:v>7.3084774757846729</c:v>
                </c:pt>
                <c:pt idx="126">
                  <c:v>7.3616130752238469</c:v>
                </c:pt>
                <c:pt idx="127">
                  <c:v>7.3823385527729188</c:v>
                </c:pt>
                <c:pt idx="128">
                  <c:v>7.5</c:v>
                </c:pt>
                <c:pt idx="129">
                  <c:v>7.7</c:v>
                </c:pt>
                <c:pt idx="130">
                  <c:v>7.927971225774173</c:v>
                </c:pt>
                <c:pt idx="131">
                  <c:v>8.3750558993021436</c:v>
                </c:pt>
                <c:pt idx="132">
                  <c:v>8.4018463887958834</c:v>
                </c:pt>
                <c:pt idx="133">
                  <c:v>8.662318431801463</c:v>
                </c:pt>
                <c:pt idx="134">
                  <c:v>9.4212662546541122</c:v>
                </c:pt>
                <c:pt idx="135">
                  <c:v>9.2241405464861401</c:v>
                </c:pt>
                <c:pt idx="136">
                  <c:v>9.5354404681138831</c:v>
                </c:pt>
                <c:pt idx="137">
                  <c:v>10.536195394897112</c:v>
                </c:pt>
                <c:pt idx="138">
                  <c:v>10.177096478213379</c:v>
                </c:pt>
                <c:pt idx="139">
                  <c:v>10.648558261626754</c:v>
                </c:pt>
                <c:pt idx="140">
                  <c:v>11.162647649023359</c:v>
                </c:pt>
                <c:pt idx="141">
                  <c:v>11.844372812815211</c:v>
                </c:pt>
                <c:pt idx="142">
                  <c:v>11.939506034715949</c:v>
                </c:pt>
                <c:pt idx="143">
                  <c:v>12.698481956708489</c:v>
                </c:pt>
                <c:pt idx="144">
                  <c:v>13.211564508176178</c:v>
                </c:pt>
                <c:pt idx="145">
                  <c:v>13.689091741490158</c:v>
                </c:pt>
                <c:pt idx="146">
                  <c:v>13.506656571217809</c:v>
                </c:pt>
                <c:pt idx="147">
                  <c:v>14.155815855607763</c:v>
                </c:pt>
                <c:pt idx="148">
                  <c:v>15.009456050708103</c:v>
                </c:pt>
                <c:pt idx="149">
                  <c:v>14.977512778991104</c:v>
                </c:pt>
                <c:pt idx="150">
                  <c:v>15.202215071857866</c:v>
                </c:pt>
                <c:pt idx="151">
                  <c:v>16.20206196398377</c:v>
                </c:pt>
                <c:pt idx="152">
                  <c:v>16.678780953369309</c:v>
                </c:pt>
                <c:pt idx="153">
                  <c:v>16.869782539588133</c:v>
                </c:pt>
                <c:pt idx="154">
                  <c:v>17.554883039075001</c:v>
                </c:pt>
                <c:pt idx="155">
                  <c:v>18.382082041965866</c:v>
                </c:pt>
                <c:pt idx="156">
                  <c:v>18.399239045497904</c:v>
                </c:pt>
                <c:pt idx="157">
                  <c:v>18.617791602927735</c:v>
                </c:pt>
                <c:pt idx="158">
                  <c:v>19.68915047510848</c:v>
                </c:pt>
                <c:pt idx="159">
                  <c:v>19.730429318198901</c:v>
                </c:pt>
                <c:pt idx="160">
                  <c:v>19.968571053797032</c:v>
                </c:pt>
                <c:pt idx="161">
                  <c:v>20.801366650417734</c:v>
                </c:pt>
                <c:pt idx="162">
                  <c:v>21.461051829871209</c:v>
                </c:pt>
                <c:pt idx="163">
                  <c:v>21.674719938183117</c:v>
                </c:pt>
                <c:pt idx="164">
                  <c:v>22.155222787690189</c:v>
                </c:pt>
                <c:pt idx="165">
                  <c:v>22.997017963469286</c:v>
                </c:pt>
                <c:pt idx="166">
                  <c:v>23.24933071725507</c:v>
                </c:pt>
                <c:pt idx="167">
                  <c:v>23.541702422121194</c:v>
                </c:pt>
                <c:pt idx="168">
                  <c:v>24.610285146693101</c:v>
                </c:pt>
                <c:pt idx="169">
                  <c:v>24.944149090485908</c:v>
                </c:pt>
                <c:pt idx="170">
                  <c:v>25.053618472543597</c:v>
                </c:pt>
                <c:pt idx="171">
                  <c:v>25.592755863157699</c:v>
                </c:pt>
                <c:pt idx="172">
                  <c:v>26.46248093690701</c:v>
                </c:pt>
                <c:pt idx="173">
                  <c:v>26.930647231791536</c:v>
                </c:pt>
                <c:pt idx="174">
                  <c:v>27.012551551894521</c:v>
                </c:pt>
                <c:pt idx="175">
                  <c:v>27.663604518770526</c:v>
                </c:pt>
                <c:pt idx="176">
                  <c:v>28.180176887725615</c:v>
                </c:pt>
                <c:pt idx="177">
                  <c:v>28.531023071808004</c:v>
                </c:pt>
                <c:pt idx="178">
                  <c:v>29.32266698400279</c:v>
                </c:pt>
                <c:pt idx="179">
                  <c:v>29.743930495601223</c:v>
                </c:pt>
                <c:pt idx="180">
                  <c:v>30.102072526457121</c:v>
                </c:pt>
                <c:pt idx="181">
                  <c:v>30.424868278512083</c:v>
                </c:pt>
                <c:pt idx="182">
                  <c:v>31.389349018793975</c:v>
                </c:pt>
                <c:pt idx="183">
                  <c:v>31.585540159036263</c:v>
                </c:pt>
                <c:pt idx="184">
                  <c:v>31.8655886122962</c:v>
                </c:pt>
                <c:pt idx="185">
                  <c:v>32.614000602877802</c:v>
                </c:pt>
                <c:pt idx="186">
                  <c:v>33.414393427402558</c:v>
                </c:pt>
                <c:pt idx="187">
                  <c:v>33.503899651225574</c:v>
                </c:pt>
                <c:pt idx="188">
                  <c:v>34.187669909242402</c:v>
                </c:pt>
                <c:pt idx="189">
                  <c:v>34.712206024200405</c:v>
                </c:pt>
                <c:pt idx="190">
                  <c:v>35.047900219215208</c:v>
                </c:pt>
                <c:pt idx="191">
                  <c:v>35.311577491942082</c:v>
                </c:pt>
                <c:pt idx="192">
                  <c:v>36.236922343650683</c:v>
                </c:pt>
                <c:pt idx="193">
                  <c:v>37.058721650209186</c:v>
                </c:pt>
                <c:pt idx="194">
                  <c:v>37.091459976111565</c:v>
                </c:pt>
                <c:pt idx="195">
                  <c:v>37.456779290428642</c:v>
                </c:pt>
                <c:pt idx="196">
                  <c:v>38.24080778132641</c:v>
                </c:pt>
                <c:pt idx="197">
                  <c:v>38.610447541158713</c:v>
                </c:pt>
                <c:pt idx="198">
                  <c:v>38.800000000000004</c:v>
                </c:pt>
                <c:pt idx="199">
                  <c:v>39.584747651210655</c:v>
                </c:pt>
                <c:pt idx="200">
                  <c:v>40.042931083905565</c:v>
                </c:pt>
                <c:pt idx="201">
                  <c:v>40.303632636004735</c:v>
                </c:pt>
                <c:pt idx="202">
                  <c:v>40.963078827615433</c:v>
                </c:pt>
                <c:pt idx="203">
                  <c:v>41.478256906480382</c:v>
                </c:pt>
                <c:pt idx="204">
                  <c:v>41.83985047536892</c:v>
                </c:pt>
                <c:pt idx="205">
                  <c:v>42.285354805359212</c:v>
                </c:pt>
                <c:pt idx="206">
                  <c:v>43.055277093522946</c:v>
                </c:pt>
                <c:pt idx="207">
                  <c:v>43.606883966503368</c:v>
                </c:pt>
                <c:pt idx="208">
                  <c:v>49.943580902442889</c:v>
                </c:pt>
                <c:pt idx="209">
                  <c:v>44.671517112384876</c:v>
                </c:pt>
                <c:pt idx="210">
                  <c:v>45.402920825979521</c:v>
                </c:pt>
                <c:pt idx="211">
                  <c:v>45.545134258212045</c:v>
                </c:pt>
                <c:pt idx="212">
                  <c:v>45.838041249225</c:v>
                </c:pt>
                <c:pt idx="213">
                  <c:v>46.421068015735642</c:v>
                </c:pt>
                <c:pt idx="214">
                  <c:v>47.012963013094051</c:v>
                </c:pt>
                <c:pt idx="215">
                  <c:v>47.175577925344129</c:v>
                </c:pt>
                <c:pt idx="216">
                  <c:v>47.942278807431954</c:v>
                </c:pt>
                <c:pt idx="217">
                  <c:v>48.402738736817469</c:v>
                </c:pt>
                <c:pt idx="218">
                  <c:v>48.67306191473093</c:v>
                </c:pt>
                <c:pt idx="219">
                  <c:v>49.470745105529119</c:v>
                </c:pt>
                <c:pt idx="220">
                  <c:v>50.152502091859979</c:v>
                </c:pt>
                <c:pt idx="221">
                  <c:v>50.442035057054646</c:v>
                </c:pt>
                <c:pt idx="222">
                  <c:v>50.782880120524823</c:v>
                </c:pt>
                <c:pt idx="223">
                  <c:v>51.494917742258281</c:v>
                </c:pt>
                <c:pt idx="224">
                  <c:v>52.045590026908698</c:v>
                </c:pt>
                <c:pt idx="225">
                  <c:v>52.31926297885704</c:v>
                </c:pt>
                <c:pt idx="226">
                  <c:v>53.089868110480381</c:v>
                </c:pt>
                <c:pt idx="227">
                  <c:v>53.787471478145967</c:v>
                </c:pt>
                <c:pt idx="228">
                  <c:v>53.905705160648722</c:v>
                </c:pt>
                <c:pt idx="229">
                  <c:v>54.490963181634413</c:v>
                </c:pt>
                <c:pt idx="230">
                  <c:v>55.266936398987646</c:v>
                </c:pt>
                <c:pt idx="231">
                  <c:v>55.401226041456795</c:v>
                </c:pt>
                <c:pt idx="232">
                  <c:v>55.750911873900783</c:v>
                </c:pt>
                <c:pt idx="233">
                  <c:v>56.490553033566542</c:v>
                </c:pt>
                <c:pt idx="234">
                  <c:v>56.936445039489229</c:v>
                </c:pt>
                <c:pt idx="235">
                  <c:v>57.315039665413209</c:v>
                </c:pt>
                <c:pt idx="236">
                  <c:v>57.987822816467677</c:v>
                </c:pt>
                <c:pt idx="237">
                  <c:v>58.568294793870464</c:v>
                </c:pt>
                <c:pt idx="238">
                  <c:v>58.786084932325593</c:v>
                </c:pt>
                <c:pt idx="239">
                  <c:v>59.497365837555769</c:v>
                </c:pt>
                <c:pt idx="240">
                  <c:v>60.307453651435836</c:v>
                </c:pt>
                <c:pt idx="241">
                  <c:v>60.513108696623505</c:v>
                </c:pt>
                <c:pt idx="242">
                  <c:v>60.794208540093557</c:v>
                </c:pt>
                <c:pt idx="243">
                  <c:v>61.448891745770702</c:v>
                </c:pt>
                <c:pt idx="244">
                  <c:v>62.121653891102262</c:v>
                </c:pt>
                <c:pt idx="245">
                  <c:v>62.328547369268733</c:v>
                </c:pt>
                <c:pt idx="246">
                  <c:v>63.065663552456996</c:v>
                </c:pt>
                <c:pt idx="247">
                  <c:v>63.894412539273517</c:v>
                </c:pt>
                <c:pt idx="248">
                  <c:v>63.878798829640125</c:v>
                </c:pt>
                <c:pt idx="249">
                  <c:v>64.549525426728252</c:v>
                </c:pt>
                <c:pt idx="250">
                  <c:v>65.377896903506297</c:v>
                </c:pt>
                <c:pt idx="251">
                  <c:v>65.703285552267928</c:v>
                </c:pt>
              </c:numCache>
            </c:numRef>
          </c:xVal>
          <c:yVal>
            <c:numRef>
              <c:f>SAKAI!$R$6:$R$257</c:f>
              <c:numCache>
                <c:formatCode>0.000</c:formatCode>
                <c:ptCount val="252"/>
                <c:pt idx="0">
                  <c:v>0.18699393804</c:v>
                </c:pt>
                <c:pt idx="1">
                  <c:v>0.18989781720000001</c:v>
                </c:pt>
                <c:pt idx="2">
                  <c:v>0.19070999220000001</c:v>
                </c:pt>
                <c:pt idx="3">
                  <c:v>0.19081925772</c:v>
                </c:pt>
                <c:pt idx="4">
                  <c:v>0.18799187862</c:v>
                </c:pt>
                <c:pt idx="5">
                  <c:v>0.19284140694000002</c:v>
                </c:pt>
                <c:pt idx="6">
                  <c:v>0.19328561616000001</c:v>
                </c:pt>
                <c:pt idx="7">
                  <c:v>0.19384622712000002</c:v>
                </c:pt>
                <c:pt idx="8">
                  <c:v>0.20501005434</c:v>
                </c:pt>
                <c:pt idx="9">
                  <c:v>0.2066250459</c:v>
                </c:pt>
                <c:pt idx="10">
                  <c:v>0.19709379690000001</c:v>
                </c:pt>
                <c:pt idx="11">
                  <c:v>0.18302821446</c:v>
                </c:pt>
                <c:pt idx="12">
                  <c:v>0.18296541899999999</c:v>
                </c:pt>
                <c:pt idx="13">
                  <c:v>0.19224847278000001</c:v>
                </c:pt>
                <c:pt idx="14">
                  <c:v>0.18917996916000002</c:v>
                </c:pt>
                <c:pt idx="15">
                  <c:v>0.19451538288000003</c:v>
                </c:pt>
                <c:pt idx="16">
                  <c:v>0.20738492502</c:v>
                </c:pt>
                <c:pt idx="17">
                  <c:v>0.21469625268</c:v>
                </c:pt>
                <c:pt idx="18">
                  <c:v>0.21633446016000002</c:v>
                </c:pt>
                <c:pt idx="19">
                  <c:v>0.23007946962000003</c:v>
                </c:pt>
                <c:pt idx="20">
                  <c:v>0.24425339484</c:v>
                </c:pt>
                <c:pt idx="21">
                  <c:v>0.25833055794000004</c:v>
                </c:pt>
                <c:pt idx="22">
                  <c:v>0.28688030279999999</c:v>
                </c:pt>
                <c:pt idx="23">
                  <c:v>0.31748675322000003</c:v>
                </c:pt>
                <c:pt idx="24">
                  <c:v>0.34079246291999998</c:v>
                </c:pt>
                <c:pt idx="25">
                  <c:v>0.34943366094</c:v>
                </c:pt>
                <c:pt idx="26">
                  <c:v>0.35306467559999999</c:v>
                </c:pt>
                <c:pt idx="27">
                  <c:v>0.35607198354000003</c:v>
                </c:pt>
                <c:pt idx="28">
                  <c:v>0.36612732702</c:v>
                </c:pt>
                <c:pt idx="29">
                  <c:v>0.40538035902000003</c:v>
                </c:pt>
                <c:pt idx="30">
                  <c:v>0.42585862956000003</c:v>
                </c:pt>
                <c:pt idx="31">
                  <c:v>0.42570565127999999</c:v>
                </c:pt>
                <c:pt idx="32">
                  <c:v>0.47083208718000003</c:v>
                </c:pt>
                <c:pt idx="33">
                  <c:v>0.46846056893999999</c:v>
                </c:pt>
                <c:pt idx="34">
                  <c:v>0.48002833788000004</c:v>
                </c:pt>
                <c:pt idx="35">
                  <c:v>0.50417950128</c:v>
                </c:pt>
                <c:pt idx="36">
                  <c:v>0.5209471831200001</c:v>
                </c:pt>
                <c:pt idx="37">
                  <c:v>0.54673732386000007</c:v>
                </c:pt>
                <c:pt idx="38">
                  <c:v>0.56792097726000002</c:v>
                </c:pt>
                <c:pt idx="39">
                  <c:v>0.58753649682000009</c:v>
                </c:pt>
                <c:pt idx="40">
                  <c:v>0.59119357752000001</c:v>
                </c:pt>
                <c:pt idx="41">
                  <c:v>0.55283794566</c:v>
                </c:pt>
                <c:pt idx="42">
                  <c:v>0.51092730779999995</c:v>
                </c:pt>
                <c:pt idx="43">
                  <c:v>0.47612608134000001</c:v>
                </c:pt>
                <c:pt idx="44">
                  <c:v>0.46583873700000006</c:v>
                </c:pt>
                <c:pt idx="45">
                  <c:v>0.47302937136000006</c:v>
                </c:pt>
                <c:pt idx="46">
                  <c:v>0.47495841119999999</c:v>
                </c:pt>
                <c:pt idx="47">
                  <c:v>0.49426898430000005</c:v>
                </c:pt>
                <c:pt idx="48">
                  <c:v>0.50855734565999999</c:v>
                </c:pt>
                <c:pt idx="49">
                  <c:v>0.51759082830000003</c:v>
                </c:pt>
                <c:pt idx="50">
                  <c:v>0.52219110215999998</c:v>
                </c:pt>
                <c:pt idx="51">
                  <c:v>0.52868458734000001</c:v>
                </c:pt>
                <c:pt idx="52">
                  <c:v>0.53577510168000009</c:v>
                </c:pt>
                <c:pt idx="53">
                  <c:v>0.55020450030000001</c:v>
                </c:pt>
                <c:pt idx="54">
                  <c:v>0.56993975766000005</c:v>
                </c:pt>
                <c:pt idx="55">
                  <c:v>0.58600986444000003</c:v>
                </c:pt>
                <c:pt idx="56">
                  <c:v>0.58628265150000003</c:v>
                </c:pt>
                <c:pt idx="57">
                  <c:v>0.59317990367999995</c:v>
                </c:pt>
                <c:pt idx="58">
                  <c:v>0.60019100778000001</c:v>
                </c:pt>
                <c:pt idx="59">
                  <c:v>0.59997012348000001</c:v>
                </c:pt>
                <c:pt idx="60">
                  <c:v>0.49316556198000006</c:v>
                </c:pt>
                <c:pt idx="61">
                  <c:v>0.53541121452000007</c:v>
                </c:pt>
                <c:pt idx="62">
                  <c:v>0.57610028112000011</c:v>
                </c:pt>
                <c:pt idx="63">
                  <c:v>0.62388843426000007</c:v>
                </c:pt>
                <c:pt idx="64">
                  <c:v>0.67467545963999997</c:v>
                </c:pt>
                <c:pt idx="65">
                  <c:v>0.70792193472000009</c:v>
                </c:pt>
                <c:pt idx="66" formatCode="0.00">
                  <c:v>0.81603207504000008</c:v>
                </c:pt>
                <c:pt idx="67" formatCode="0.00">
                  <c:v>0.85538171082000003</c:v>
                </c:pt>
                <c:pt idx="68" formatCode="0.00">
                  <c:v>0.87787540386000007</c:v>
                </c:pt>
                <c:pt idx="69" formatCode="0.00">
                  <c:v>0.89838986873999993</c:v>
                </c:pt>
                <c:pt idx="70" formatCode="0.00">
                  <c:v>0.89748706319999993</c:v>
                </c:pt>
                <c:pt idx="71" formatCode="0.00">
                  <c:v>0.90604001124</c:v>
                </c:pt>
                <c:pt idx="72" formatCode="0.00">
                  <c:v>0.99562629893999999</c:v>
                </c:pt>
                <c:pt idx="73" formatCode="0.00">
                  <c:v>1.1051222309399999</c:v>
                </c:pt>
                <c:pt idx="74" formatCode="0.00">
                  <c:v>1.1432595938400001</c:v>
                </c:pt>
                <c:pt idx="75" formatCode="0.00">
                  <c:v>1.0968549774</c:v>
                </c:pt>
                <c:pt idx="76" formatCode="0.00">
                  <c:v>1.0201447292399999</c:v>
                </c:pt>
                <c:pt idx="77" formatCode="0.00">
                  <c:v>1.2270537879600001</c:v>
                </c:pt>
                <c:pt idx="78" formatCode="0.00">
                  <c:v>1.3113863107799999</c:v>
                </c:pt>
                <c:pt idx="79" formatCode="0.00">
                  <c:v>1.3962779921999999</c:v>
                </c:pt>
                <c:pt idx="80" formatCode="0.00">
                  <c:v>1.2657474047400001</c:v>
                </c:pt>
                <c:pt idx="81" formatCode="0.00">
                  <c:v>1.36438951194</c:v>
                </c:pt>
                <c:pt idx="82" formatCode="0.00">
                  <c:v>1.4772576819000001</c:v>
                </c:pt>
                <c:pt idx="83" formatCode="0.00">
                  <c:v>1.6127518024800001</c:v>
                </c:pt>
                <c:pt idx="84" formatCode="0.00">
                  <c:v>1.72651510122</c:v>
                </c:pt>
                <c:pt idx="85" formatCode="0.00">
                  <c:v>2.00326753536</c:v>
                </c:pt>
                <c:pt idx="86" formatCode="0.00">
                  <c:v>1.8448189577999998</c:v>
                </c:pt>
                <c:pt idx="87" formatCode="0.00">
                  <c:v>2.2838294551799998</c:v>
                </c:pt>
                <c:pt idx="88" formatCode="0.00">
                  <c:v>2.39575320894</c:v>
                </c:pt>
                <c:pt idx="89" formatCode="0.00">
                  <c:v>2.5479488634599998</c:v>
                </c:pt>
                <c:pt idx="90" formatCode="0.00">
                  <c:v>2.70200980686</c:v>
                </c:pt>
                <c:pt idx="91" formatCode="0.00">
                  <c:v>2.45695488402</c:v>
                </c:pt>
                <c:pt idx="92" formatCode="0.00">
                  <c:v>2.7197197427400002</c:v>
                </c:pt>
                <c:pt idx="93" formatCode="0.00">
                  <c:v>3.0124420326000001</c:v>
                </c:pt>
                <c:pt idx="94" formatCode="0.00">
                  <c:v>3.2063617895400003</c:v>
                </c:pt>
                <c:pt idx="95" formatCode="0.00">
                  <c:v>3.4434713749800001</c:v>
                </c:pt>
                <c:pt idx="96" formatCode="0.00">
                  <c:v>3.6409900963800004</c:v>
                </c:pt>
                <c:pt idx="97" formatCode="0.00">
                  <c:v>3.6809285221800003</c:v>
                </c:pt>
                <c:pt idx="98" formatCode="0.00">
                  <c:v>3.8873490146400003</c:v>
                </c:pt>
                <c:pt idx="99" formatCode="0.00">
                  <c:v>4.2259614524400009</c:v>
                </c:pt>
                <c:pt idx="100" formatCode="0.00">
                  <c:v>5.0541328874400007</c:v>
                </c:pt>
                <c:pt idx="101" formatCode="0.00">
                  <c:v>5.882409645840001</c:v>
                </c:pt>
                <c:pt idx="102" formatCode="0.00">
                  <c:v>6.2864296840800007</c:v>
                </c:pt>
                <c:pt idx="103" formatCode="0.00">
                  <c:v>6.4032392423999998</c:v>
                </c:pt>
                <c:pt idx="104" formatCode="0.00">
                  <c:v>6.2599278814800003</c:v>
                </c:pt>
                <c:pt idx="105" formatCode="0.00">
                  <c:v>5.4712907667600001</c:v>
                </c:pt>
                <c:pt idx="106" formatCode="0.00">
                  <c:v>4.4035715724000006</c:v>
                </c:pt>
                <c:pt idx="107" formatCode="0.00">
                  <c:v>4.1232654262800006</c:v>
                </c:pt>
                <c:pt idx="108" formatCode="0.00">
                  <c:v>4.0386784347000004</c:v>
                </c:pt>
                <c:pt idx="109" formatCode="0.00">
                  <c:v>3.68525779986</c:v>
                </c:pt>
                <c:pt idx="110" formatCode="0.00">
                  <c:v>3.0781239980400001</c:v>
                </c:pt>
                <c:pt idx="111" formatCode="0.00">
                  <c:v>2.8755571244400002</c:v>
                </c:pt>
                <c:pt idx="112" formatCode="0.00">
                  <c:v>2.5595178772800002</c:v>
                </c:pt>
                <c:pt idx="113" formatCode="0.00">
                  <c:v>2.1518740479599998</c:v>
                </c:pt>
                <c:pt idx="114" formatCode="0.00">
                  <c:v>1.2904454199000002</c:v>
                </c:pt>
                <c:pt idx="115" formatCode="0.00">
                  <c:v>1.4703959797800001</c:v>
                </c:pt>
                <c:pt idx="116" formatCode="0.00">
                  <c:v>1.7505805753800003</c:v>
                </c:pt>
                <c:pt idx="117" formatCode="0.00">
                  <c:v>1.3577090272200001</c:v>
                </c:pt>
                <c:pt idx="118" formatCode="0.00">
                  <c:v>1.33197068004</c:v>
                </c:pt>
                <c:pt idx="119" formatCode="0.00">
                  <c:v>1.3909865751599999</c:v>
                </c:pt>
                <c:pt idx="120" formatCode="0.00">
                  <c:v>1.3122150623400002</c:v>
                </c:pt>
                <c:pt idx="121" formatCode="0.00">
                  <c:v>1.23566677962</c:v>
                </c:pt>
                <c:pt idx="122" formatCode="0.00">
                  <c:v>1.18931052786</c:v>
                </c:pt>
                <c:pt idx="123" formatCode="0.00">
                  <c:v>1.1698715683200001</c:v>
                </c:pt>
                <c:pt idx="124" formatCode="0.00">
                  <c:v>1.18050248862</c:v>
                </c:pt>
                <c:pt idx="125" formatCode="0.00">
                  <c:v>1.1987288968200001</c:v>
                </c:pt>
                <c:pt idx="126" formatCode="0.00">
                  <c:v>1.2063520723800001</c:v>
                </c:pt>
                <c:pt idx="127" formatCode="0.00">
                  <c:v>1.2117207975600002</c:v>
                </c:pt>
                <c:pt idx="128" formatCode="0.00">
                  <c:v>1.2367265983800002</c:v>
                </c:pt>
                <c:pt idx="129" formatCode="0.00">
                  <c:v>1.2374156230800002</c:v>
                </c:pt>
                <c:pt idx="130" formatCode="0.00">
                  <c:v>1.1962909030800002</c:v>
                </c:pt>
                <c:pt idx="131" formatCode="0.00">
                  <c:v>1.1585059340400001</c:v>
                </c:pt>
                <c:pt idx="132" formatCode="0.00">
                  <c:v>1.0976317879799999</c:v>
                </c:pt>
                <c:pt idx="133" formatCode="0.00">
                  <c:v>1.0330300562400001</c:v>
                </c:pt>
                <c:pt idx="134" formatCode="0.00">
                  <c:v>0.72517273920000003</c:v>
                </c:pt>
                <c:pt idx="135" formatCode="0.00">
                  <c:v>0.68156862774000004</c:v>
                </c:pt>
                <c:pt idx="136" formatCode="0.00">
                  <c:v>0.63193302900000003</c:v>
                </c:pt>
                <c:pt idx="137" formatCode="0.00">
                  <c:v>0.64316285124000006</c:v>
                </c:pt>
                <c:pt idx="138" formatCode="0.00">
                  <c:v>0.62519665572000005</c:v>
                </c:pt>
                <c:pt idx="139" formatCode="0.00">
                  <c:v>0.67950884274000001</c:v>
                </c:pt>
                <c:pt idx="140" formatCode="0.00">
                  <c:v>0.7234247748</c:v>
                </c:pt>
                <c:pt idx="141" formatCode="0.00">
                  <c:v>0.69671057274000003</c:v>
                </c:pt>
                <c:pt idx="142" formatCode="0.00">
                  <c:v>0.63875002464000008</c:v>
                </c:pt>
                <c:pt idx="143" formatCode="0.00">
                  <c:v>0.60226967346000004</c:v>
                </c:pt>
                <c:pt idx="144" formatCode="0.00">
                  <c:v>0.58144742292000007</c:v>
                </c:pt>
                <c:pt idx="145" formatCode="0.00">
                  <c:v>0.56306282760000004</c:v>
                </c:pt>
                <c:pt idx="146" formatCode="0.00">
                  <c:v>0.60018564060000001</c:v>
                </c:pt>
                <c:pt idx="147" formatCode="0.00">
                  <c:v>0.63571674893999996</c:v>
                </c:pt>
                <c:pt idx="148" formatCode="0.00">
                  <c:v>0.63396847877999996</c:v>
                </c:pt>
                <c:pt idx="149" formatCode="0.00">
                  <c:v>0.59096337300000013</c:v>
                </c:pt>
                <c:pt idx="150" formatCode="0.00">
                  <c:v>0.56254476096000006</c:v>
                </c:pt>
                <c:pt idx="151" formatCode="0.00">
                  <c:v>0.56785545180000008</c:v>
                </c:pt>
                <c:pt idx="152" formatCode="0.00">
                  <c:v>0.54835514916000005</c:v>
                </c:pt>
                <c:pt idx="153" formatCode="0.00">
                  <c:v>0.50644314629999998</c:v>
                </c:pt>
                <c:pt idx="154" formatCode="0.00">
                  <c:v>0.44890104168</c:v>
                </c:pt>
                <c:pt idx="155" formatCode="0.00">
                  <c:v>0.43756672050000006</c:v>
                </c:pt>
                <c:pt idx="156" formatCode="0.00">
                  <c:v>0.43759337076000004</c:v>
                </c:pt>
                <c:pt idx="157" formatCode="0.00">
                  <c:v>0.43923779171999999</c:v>
                </c:pt>
                <c:pt idx="158" formatCode="0.00">
                  <c:v>0.45292027326000006</c:v>
                </c:pt>
                <c:pt idx="159" formatCode="0.00">
                  <c:v>0.43425134844000002</c:v>
                </c:pt>
                <c:pt idx="160" formatCode="0.00">
                  <c:v>0.42401488038000001</c:v>
                </c:pt>
                <c:pt idx="161" formatCode="0.00">
                  <c:v>0.43527426306</c:v>
                </c:pt>
                <c:pt idx="162" formatCode="0.00">
                  <c:v>0.40029994367999999</c:v>
                </c:pt>
                <c:pt idx="163" formatCode="0.00">
                  <c:v>0.37950246516000002</c:v>
                </c:pt>
                <c:pt idx="164" formatCode="0.00">
                  <c:v>0.38787159138000005</c:v>
                </c:pt>
                <c:pt idx="165" formatCode="0.00">
                  <c:v>0.37886507568</c:v>
                </c:pt>
                <c:pt idx="166" formatCode="0.00">
                  <c:v>0.37711351860000003</c:v>
                </c:pt>
                <c:pt idx="167" formatCode="0.00">
                  <c:v>0.36358982478000001</c:v>
                </c:pt>
                <c:pt idx="168" formatCode="0.00">
                  <c:v>0.34768848660000001</c:v>
                </c:pt>
                <c:pt idx="169" formatCode="0.00">
                  <c:v>0.28953041208000002</c:v>
                </c:pt>
                <c:pt idx="170" formatCode="0.00">
                  <c:v>0.28109061708000005</c:v>
                </c:pt>
                <c:pt idx="171" formatCode="0.00">
                  <c:v>0.27506315382000002</c:v>
                </c:pt>
                <c:pt idx="172" formatCode="0.00">
                  <c:v>0.29126407127999998</c:v>
                </c:pt>
                <c:pt idx="173" formatCode="0.00">
                  <c:v>0.26854892610000003</c:v>
                </c:pt>
                <c:pt idx="174" formatCode="0.00">
                  <c:v>0.24348659244000004</c:v>
                </c:pt>
                <c:pt idx="175" formatCode="0.00">
                  <c:v>0.23164082214000004</c:v>
                </c:pt>
                <c:pt idx="176" formatCode="0.00">
                  <c:v>0.22557656940000004</c:v>
                </c:pt>
                <c:pt idx="177" formatCode="0.00">
                  <c:v>0.22981111608000002</c:v>
                </c:pt>
                <c:pt idx="178" formatCode="0.00">
                  <c:v>0.22375332798</c:v>
                </c:pt>
                <c:pt idx="179" formatCode="0.00">
                  <c:v>0.22601384988000001</c:v>
                </c:pt>
                <c:pt idx="180" formatCode="0.00">
                  <c:v>0.21906874626</c:v>
                </c:pt>
                <c:pt idx="181" formatCode="0.00">
                  <c:v>0.21773349234000003</c:v>
                </c:pt>
                <c:pt idx="182" formatCode="0.00">
                  <c:v>0.21966833615999998</c:v>
                </c:pt>
                <c:pt idx="183" formatCode="0.00">
                  <c:v>0.21104141058000001</c:v>
                </c:pt>
                <c:pt idx="184" formatCode="0.00">
                  <c:v>0.19256978832000002</c:v>
                </c:pt>
                <c:pt idx="185" formatCode="0.00">
                  <c:v>0.16538960256000002</c:v>
                </c:pt>
                <c:pt idx="186" formatCode="0.00">
                  <c:v>0.12192659388</c:v>
                </c:pt>
                <c:pt idx="187" formatCode="0.00">
                  <c:v>0.11328854628</c:v>
                </c:pt>
                <c:pt idx="188" formatCode="0.00">
                  <c:v>0.1075515714</c:v>
                </c:pt>
                <c:pt idx="189" formatCode="0.00">
                  <c:v>0.10306232664000001</c:v>
                </c:pt>
                <c:pt idx="190" formatCode="0.00">
                  <c:v>0.10921926288</c:v>
                </c:pt>
                <c:pt idx="191" formatCode="0.00">
                  <c:v>0.10976921592</c:v>
                </c:pt>
                <c:pt idx="192" formatCode="0.00">
                  <c:v>0.10208232216</c:v>
                </c:pt>
                <c:pt idx="193" formatCode="0.00">
                  <c:v>9.3101790599999998E-2</c:v>
                </c:pt>
                <c:pt idx="194" formatCode="0.00">
                  <c:v>8.426486250000001E-2</c:v>
                </c:pt>
                <c:pt idx="195" formatCode="0.00">
                  <c:v>7.355874708E-2</c:v>
                </c:pt>
                <c:pt idx="196" formatCode="0.00">
                  <c:v>6.5950127880000001E-2</c:v>
                </c:pt>
                <c:pt idx="197" formatCode="0.00">
                  <c:v>5.8690096919999997E-2</c:v>
                </c:pt>
                <c:pt idx="198" formatCode="0.00">
                  <c:v>5.1192141000000004E-2</c:v>
                </c:pt>
                <c:pt idx="199" formatCode="0.00">
                  <c:v>4.5089455320000006E-2</c:v>
                </c:pt>
                <c:pt idx="200" formatCode="0.00">
                  <c:v>3.5299860960000005E-2</c:v>
                </c:pt>
                <c:pt idx="201" formatCode="0.00">
                  <c:v>3.1389054059999998E-2</c:v>
                </c:pt>
                <c:pt idx="202" formatCode="0.00">
                  <c:v>3.4766358900000002E-2</c:v>
                </c:pt>
                <c:pt idx="203" formatCode="0.00">
                  <c:v>3.7905809760000006E-2</c:v>
                </c:pt>
                <c:pt idx="204" formatCode="0.00">
                  <c:v>3.4755411600000001E-2</c:v>
                </c:pt>
                <c:pt idx="205" formatCode="0.00">
                  <c:v>3.409732326E-2</c:v>
                </c:pt>
                <c:pt idx="206" formatCode="0.00">
                  <c:v>3.0101984639999999E-2</c:v>
                </c:pt>
                <c:pt idx="207" formatCode="0.00">
                  <c:v>2.8179600540000002E-2</c:v>
                </c:pt>
                <c:pt idx="208" formatCode="0.00">
                  <c:v>2.4329497920000002E-2</c:v>
                </c:pt>
                <c:pt idx="209" formatCode="0.00">
                  <c:v>2.2480004820000003E-2</c:v>
                </c:pt>
                <c:pt idx="210" formatCode="0.00">
                  <c:v>1.96279356E-2</c:v>
                </c:pt>
                <c:pt idx="211" formatCode="0.00">
                  <c:v>2.081118312E-2</c:v>
                </c:pt>
                <c:pt idx="212" formatCode="0.00">
                  <c:v>1.9585047299999998E-2</c:v>
                </c:pt>
                <c:pt idx="213" formatCode="0.00">
                  <c:v>1.472675568E-2</c:v>
                </c:pt>
                <c:pt idx="214" formatCode="0.00">
                  <c:v>1.7609723040000001E-2</c:v>
                </c:pt>
                <c:pt idx="215" formatCode="0.00">
                  <c:v>2.2311378180000001E-2</c:v>
                </c:pt>
                <c:pt idx="216" formatCode="0.00">
                  <c:v>2.3999249820000002E-2</c:v>
                </c:pt>
                <c:pt idx="217" formatCode="0.00">
                  <c:v>2.415677628E-2</c:v>
                </c:pt>
                <c:pt idx="218" formatCode="0.00">
                  <c:v>2.4819926040000002E-2</c:v>
                </c:pt>
                <c:pt idx="219" formatCode="0.00">
                  <c:v>2.6654999280000001E-2</c:v>
                </c:pt>
                <c:pt idx="220" formatCode="0.00">
                  <c:v>2.8158120900000003E-2</c:v>
                </c:pt>
                <c:pt idx="221" formatCode="0.00">
                  <c:v>3.1445717939999999E-2</c:v>
                </c:pt>
                <c:pt idx="222" formatCode="0.00">
                  <c:v>3.1758423059999999E-2</c:v>
                </c:pt>
                <c:pt idx="223" formatCode="0.00">
                  <c:v>3.2682407940000005E-2</c:v>
                </c:pt>
                <c:pt idx="224" formatCode="0.00">
                  <c:v>3.4139933100000006E-2</c:v>
                </c:pt>
                <c:pt idx="225" formatCode="0.00">
                  <c:v>3.3997137720000008E-2</c:v>
                </c:pt>
                <c:pt idx="226" formatCode="0.00">
                  <c:v>3.4297525080000002E-2</c:v>
                </c:pt>
                <c:pt idx="227" formatCode="0.00">
                  <c:v>3.3679611419999998E-2</c:v>
                </c:pt>
                <c:pt idx="228" formatCode="0.00">
                  <c:v>3.2633792099999996E-2</c:v>
                </c:pt>
                <c:pt idx="229" formatCode="0.00">
                  <c:v>3.2663974980000003E-2</c:v>
                </c:pt>
                <c:pt idx="230" formatCode="0.00">
                  <c:v>3.208316202E-2</c:v>
                </c:pt>
                <c:pt idx="231" formatCode="0.00">
                  <c:v>3.3328484280000001E-2</c:v>
                </c:pt>
                <c:pt idx="232" formatCode="0.00">
                  <c:v>3.3129128760000001E-2</c:v>
                </c:pt>
                <c:pt idx="233" formatCode="0.00">
                  <c:v>3.2877968760000001E-2</c:v>
                </c:pt>
                <c:pt idx="234" formatCode="0.00">
                  <c:v>3.3277700820000006E-2</c:v>
                </c:pt>
                <c:pt idx="235" formatCode="0.00">
                  <c:v>3.1845018660000002E-2</c:v>
                </c:pt>
                <c:pt idx="236" formatCode="0.00">
                  <c:v>3.2280808559999999E-2</c:v>
                </c:pt>
                <c:pt idx="237" formatCode="0.00">
                  <c:v>3.1411751280000004E-2</c:v>
                </c:pt>
                <c:pt idx="238" formatCode="0.00">
                  <c:v>3.2020432080000001E-2</c:v>
                </c:pt>
                <c:pt idx="239" formatCode="0.00">
                  <c:v>3.2669604240000004E-2</c:v>
                </c:pt>
                <c:pt idx="240" formatCode="0.00">
                  <c:v>3.4619048100000001E-2</c:v>
                </c:pt>
                <c:pt idx="241" formatCode="0.00">
                  <c:v>3.603451488E-2</c:v>
                </c:pt>
                <c:pt idx="242" formatCode="0.00">
                  <c:v>3.6615311460000001E-2</c:v>
                </c:pt>
                <c:pt idx="243" formatCode="0.00">
                  <c:v>3.786046446E-2</c:v>
                </c:pt>
                <c:pt idx="244" formatCode="0.00">
                  <c:v>3.933062406E-2</c:v>
                </c:pt>
                <c:pt idx="245" formatCode="0.00">
                  <c:v>4.1530490820000002E-2</c:v>
                </c:pt>
                <c:pt idx="246" formatCode="0.00">
                  <c:v>4.1826084300000003E-2</c:v>
                </c:pt>
                <c:pt idx="247" formatCode="0.00">
                  <c:v>4.1233417680000002E-2</c:v>
                </c:pt>
                <c:pt idx="248" formatCode="0.00">
                  <c:v>4.3748173559999999E-2</c:v>
                </c:pt>
                <c:pt idx="249" formatCode="0.00">
                  <c:v>4.3513115100000006E-2</c:v>
                </c:pt>
                <c:pt idx="250" formatCode="0.00">
                  <c:v>4.2450227820000005E-2</c:v>
                </c:pt>
                <c:pt idx="251" formatCode="0.00">
                  <c:v>4.2592122300000007E-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CCA1-4792-919B-CAEB52ADE95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12747800"/>
        <c:axId val="312747016"/>
      </c:scatterChart>
      <c:valAx>
        <c:axId val="312747800"/>
        <c:scaling>
          <c:orientation val="minMax"/>
          <c:max val="40"/>
          <c:min val="-4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prstDash val="dash"/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1" i="0" u="none" strike="noStrike" kern="1200" baseline="0">
                    <a:solidFill>
                      <a:schemeClr val="tx1"/>
                    </a:solidFill>
                    <a:latin typeface="+mj-lt"/>
                    <a:ea typeface="+mn-ea"/>
                    <a:cs typeface="Times New Roman" panose="02020603050405020304" pitchFamily="18" charset="0"/>
                  </a:defRPr>
                </a:pPr>
                <a:r>
                  <a:rPr lang="en-US"/>
                  <a:t>Distance from Geophone, ft</a:t>
                </a:r>
              </a:p>
            </c:rich>
          </c:tx>
          <c:layout>
            <c:manualLayout>
              <c:xMode val="edge"/>
              <c:yMode val="edge"/>
              <c:x val="0.405642154900129"/>
              <c:y val="0.90637254901960784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1" i="0" u="none" strike="noStrike" kern="1200" baseline="0">
                  <a:solidFill>
                    <a:schemeClr val="tx1"/>
                  </a:solidFill>
                  <a:latin typeface="+mj-lt"/>
                  <a:ea typeface="+mn-ea"/>
                  <a:cs typeface="Times New Roman" panose="02020603050405020304" pitchFamily="18" charset="0"/>
                </a:defRPr>
              </a:pPr>
              <a:endParaRPr lang="en-US"/>
            </a:p>
          </c:txPr>
        </c:title>
        <c:numFmt formatCode="General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312747016"/>
        <c:crossesAt val="-60"/>
        <c:crossBetween val="midCat"/>
      </c:valAx>
      <c:valAx>
        <c:axId val="312747016"/>
        <c:scaling>
          <c:orientation val="minMax"/>
          <c:max val="15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prstDash val="dash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1" i="0" u="none" strike="noStrike" kern="1200" baseline="0">
                    <a:solidFill>
                      <a:schemeClr val="tx1"/>
                    </a:solidFill>
                    <a:latin typeface="+mj-lt"/>
                    <a:ea typeface="+mn-ea"/>
                    <a:cs typeface="Times New Roman" panose="02020603050405020304" pitchFamily="18" charset="0"/>
                  </a:defRPr>
                </a:pPr>
                <a:r>
                  <a:rPr lang="en-US"/>
                  <a:t>Vertical Deflection, mils</a:t>
                </a:r>
              </a:p>
            </c:rich>
          </c:tx>
          <c:layout>
            <c:manualLayout>
              <c:xMode val="edge"/>
              <c:yMode val="edge"/>
              <c:x val="4.7464300013345785E-3"/>
              <c:y val="3.6548170449282082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1" i="0" u="none" strike="noStrike" kern="1200" baseline="0">
                  <a:solidFill>
                    <a:schemeClr val="tx1"/>
                  </a:solidFill>
                  <a:latin typeface="+mj-lt"/>
                  <a:ea typeface="+mn-ea"/>
                  <a:cs typeface="Times New Roman" panose="02020603050405020304" pitchFamily="18" charset="0"/>
                </a:defRPr>
              </a:pPr>
              <a:endParaRPr lang="en-US"/>
            </a:p>
          </c:txPr>
        </c:title>
        <c:numFmt formatCode="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312747800"/>
        <c:crossesAt val="-60"/>
        <c:crossBetween val="midCat"/>
        <c:majorUnit val="5"/>
      </c:valAx>
      <c:spPr>
        <a:noFill/>
        <a:ln>
          <a:solidFill>
            <a:schemeClr val="tx1"/>
          </a:solidFill>
        </a:ln>
        <a:effectLst/>
      </c:spPr>
    </c:plotArea>
    <c:legend>
      <c:legendPos val="r"/>
      <c:layout>
        <c:manualLayout>
          <c:xMode val="edge"/>
          <c:yMode val="edge"/>
          <c:x val="8.4091459721381018E-2"/>
          <c:y val="6.3840332458442672E-2"/>
          <c:w val="0.88385725822733696"/>
          <c:h val="0.13343044619422573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1" i="0" u="none" strike="noStrike" kern="1200" baseline="0">
              <a:solidFill>
                <a:schemeClr val="tx1"/>
              </a:solidFill>
              <a:latin typeface="+mj-lt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200" b="1">
          <a:solidFill>
            <a:schemeClr val="tx1"/>
          </a:solidFill>
          <a:latin typeface="+mj-lt"/>
          <a:cs typeface="Times New Roman" panose="02020603050405020304" pitchFamily="18" charset="0"/>
        </a:defRPr>
      </a:pPr>
      <a:endParaRPr lang="en-US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673645983771235"/>
          <c:y val="4.2083333333333334E-2"/>
          <c:w val="0.79817221079367118"/>
          <c:h val="0.65105937844725925"/>
        </c:manualLayout>
      </c:layout>
      <c:scatterChart>
        <c:scatterStyle val="lineMarker"/>
        <c:varyColors val="0"/>
        <c:ser>
          <c:idx val="0"/>
          <c:order val="0"/>
          <c:tx>
            <c:strRef>
              <c:f>'FE vs Field'!$B$1</c:f>
              <c:strCache>
                <c:ptCount val="1"/>
                <c:pt idx="0">
                  <c:v>Fe Model (Disp_mm)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square"/>
            <c:size val="8"/>
            <c:spPr>
              <a:solidFill>
                <a:schemeClr val="tx1"/>
              </a:solidFill>
              <a:ln w="15875">
                <a:noFill/>
              </a:ln>
              <a:effectLst/>
            </c:spPr>
          </c:marker>
          <c:trendline>
            <c:spPr>
              <a:ln w="12700" cap="rnd">
                <a:solidFill>
                  <a:schemeClr val="tx1"/>
                </a:solidFill>
                <a:prstDash val="sysDash"/>
              </a:ln>
              <a:effectLst/>
            </c:spPr>
            <c:trendlineType val="linear"/>
            <c:intercept val="0"/>
            <c:dispRSqr val="1"/>
            <c:dispEq val="1"/>
            <c:trendlineLbl>
              <c:layout>
                <c:manualLayout>
                  <c:x val="-0.1226229043766269"/>
                  <c:y val="-1.5517292322045328E-2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1200" b="0" i="0" u="none" strike="noStrike" kern="1200" baseline="0">
                        <a:solidFill>
                          <a:schemeClr val="tx1"/>
                        </a:solidFill>
                        <a:latin typeface="+mj-lt"/>
                        <a:ea typeface="+mn-ea"/>
                        <a:cs typeface="Times New Roman" panose="02020603050405020304" pitchFamily="18" charset="0"/>
                      </a:defRPr>
                    </a:pPr>
                    <a:r>
                      <a:rPr lang="en-US" dirty="0"/>
                      <a:t>y = 2.41x</a:t>
                    </a:r>
                    <a:br>
                      <a:rPr lang="en-US" dirty="0"/>
                    </a:br>
                    <a:r>
                      <a:rPr lang="en-US" dirty="0"/>
                      <a:t>R² = 0.77</a:t>
                    </a:r>
                  </a:p>
                  <a:p>
                    <a:pPr>
                      <a:defRPr/>
                    </a:pPr>
                    <a:r>
                      <a:rPr lang="en-US" dirty="0"/>
                      <a:t>SEE =  0.36 mm</a:t>
                    </a:r>
                  </a:p>
                </c:rich>
              </c:tx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200" b="0" i="0" u="none" strike="noStrike" kern="1200" baseline="0">
                      <a:solidFill>
                        <a:schemeClr val="tx1"/>
                      </a:solidFill>
                      <a:latin typeface="+mj-lt"/>
                      <a:ea typeface="+mn-ea"/>
                      <a:cs typeface="Times New Roman" panose="02020603050405020304" pitchFamily="18" charset="0"/>
                    </a:defRPr>
                  </a:pPr>
                  <a:endParaRPr lang="en-US"/>
                </a:p>
              </c:txPr>
            </c:trendlineLbl>
          </c:trendline>
          <c:xVal>
            <c:numRef>
              <c:f>'FE vs Field'!$B$2:$B$89</c:f>
              <c:numCache>
                <c:formatCode>0.00</c:formatCode>
                <c:ptCount val="88"/>
                <c:pt idx="0">
                  <c:v>2.4700000000000002</c:v>
                </c:pt>
                <c:pt idx="1">
                  <c:v>1.35</c:v>
                </c:pt>
                <c:pt idx="2">
                  <c:v>0.74</c:v>
                </c:pt>
                <c:pt idx="3">
                  <c:v>0.49006622516556292</c:v>
                </c:pt>
                <c:pt idx="4">
                  <c:v>0.25165562913907286</c:v>
                </c:pt>
                <c:pt idx="5">
                  <c:v>0</c:v>
                </c:pt>
                <c:pt idx="6">
                  <c:v>3.1</c:v>
                </c:pt>
                <c:pt idx="7">
                  <c:v>1.05</c:v>
                </c:pt>
                <c:pt idx="8">
                  <c:v>0.56000000000000005</c:v>
                </c:pt>
                <c:pt idx="9">
                  <c:v>1.38</c:v>
                </c:pt>
                <c:pt idx="10">
                  <c:v>0.63</c:v>
                </c:pt>
                <c:pt idx="11">
                  <c:v>0.32</c:v>
                </c:pt>
                <c:pt idx="12">
                  <c:v>1.57</c:v>
                </c:pt>
                <c:pt idx="13">
                  <c:v>0.67</c:v>
                </c:pt>
                <c:pt idx="14">
                  <c:v>0.33</c:v>
                </c:pt>
                <c:pt idx="15">
                  <c:v>0.79</c:v>
                </c:pt>
                <c:pt idx="16">
                  <c:v>0.28000000000000003</c:v>
                </c:pt>
                <c:pt idx="17">
                  <c:v>0.16</c:v>
                </c:pt>
              </c:numCache>
            </c:numRef>
          </c:xVal>
          <c:yVal>
            <c:numRef>
              <c:f>'FE vs Field'!$A$2:$A$95</c:f>
              <c:numCache>
                <c:formatCode>0.00</c:formatCode>
                <c:ptCount val="94"/>
                <c:pt idx="0">
                  <c:v>6.5864524803999993</c:v>
                </c:pt>
                <c:pt idx="1">
                  <c:v>3.1493902206</c:v>
                </c:pt>
                <c:pt idx="2">
                  <c:v>1.6642808914</c:v>
                </c:pt>
                <c:pt idx="3">
                  <c:v>0.94736433205882353</c:v>
                </c:pt>
                <c:pt idx="4">
                  <c:v>0.41859991408823533</c:v>
                </c:pt>
                <c:pt idx="5">
                  <c:v>0.21966064677647057</c:v>
                </c:pt>
                <c:pt idx="6">
                  <c:v>5.2555236033999995</c:v>
                </c:pt>
                <c:pt idx="7">
                  <c:v>2.4895071982999997</c:v>
                </c:pt>
                <c:pt idx="8">
                  <c:v>1.3136863707999999</c:v>
                </c:pt>
                <c:pt idx="9">
                  <c:v>3.7327981553999998</c:v>
                </c:pt>
                <c:pt idx="10">
                  <c:v>1.7454028130000001</c:v>
                </c:pt>
                <c:pt idx="11">
                  <c:v>0.91958045959000001</c:v>
                </c:pt>
                <c:pt idx="12">
                  <c:v>5.3046219982</c:v>
                </c:pt>
                <c:pt idx="13">
                  <c:v>2.5137066840999998</c:v>
                </c:pt>
                <c:pt idx="14">
                  <c:v>1.3265609741</c:v>
                </c:pt>
                <c:pt idx="15">
                  <c:v>3.6229612306000001</c:v>
                </c:pt>
                <c:pt idx="16">
                  <c:v>1.6923546791000001</c:v>
                </c:pt>
                <c:pt idx="17">
                  <c:v>0.89144706726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121D-404E-89B4-83B5EF779253}"/>
            </c:ext>
          </c:extLst>
        </c:ser>
        <c:ser>
          <c:idx val="1"/>
          <c:order val="1"/>
          <c:tx>
            <c:v>Line of Equality</c:v>
          </c:tx>
          <c:spPr>
            <a:ln w="19050" cap="rnd">
              <a:solidFill>
                <a:schemeClr val="tx1"/>
              </a:solidFill>
              <a:prstDash val="lgDash"/>
              <a:round/>
            </a:ln>
            <a:effectLst/>
          </c:spPr>
          <c:marker>
            <c:symbol val="none"/>
          </c:marker>
          <c:dPt>
            <c:idx val="1"/>
            <c:marker>
              <c:symbol val="none"/>
            </c:marker>
            <c:bubble3D val="0"/>
            <c:spPr>
              <a:ln w="15875" cap="rnd">
                <a:solidFill>
                  <a:schemeClr val="tx1"/>
                </a:solidFill>
                <a:prstDash val="lgDash"/>
                <a:round/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2-121D-404E-89B4-83B5EF779253}"/>
              </c:ext>
            </c:extLst>
          </c:dPt>
          <c:xVal>
            <c:numRef>
              <c:f>'FE vs Field'!$F$2:$F$3</c:f>
              <c:numCache>
                <c:formatCode>General</c:formatCode>
                <c:ptCount val="2"/>
                <c:pt idx="0">
                  <c:v>0</c:v>
                </c:pt>
                <c:pt idx="1">
                  <c:v>8</c:v>
                </c:pt>
              </c:numCache>
            </c:numRef>
          </c:xVal>
          <c:yVal>
            <c:numRef>
              <c:f>'FE vs Field'!$G$2:$G$3</c:f>
              <c:numCache>
                <c:formatCode>General</c:formatCode>
                <c:ptCount val="2"/>
                <c:pt idx="0">
                  <c:v>0</c:v>
                </c:pt>
                <c:pt idx="1">
                  <c:v>8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3-121D-404E-89B4-83B5EF779253}"/>
            </c:ext>
          </c:extLst>
        </c:ser>
        <c:ser>
          <c:idx val="2"/>
          <c:order val="2"/>
          <c:tx>
            <c:v>+/- 25% Uncertainty Bounds</c:v>
          </c:tx>
          <c:spPr>
            <a:ln w="15875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'FE vs Field'!$H$2:$H$3</c:f>
              <c:numCache>
                <c:formatCode>General</c:formatCode>
                <c:ptCount val="2"/>
                <c:pt idx="0">
                  <c:v>0</c:v>
                </c:pt>
                <c:pt idx="1">
                  <c:v>4</c:v>
                </c:pt>
              </c:numCache>
            </c:numRef>
          </c:xVal>
          <c:yVal>
            <c:numRef>
              <c:f>'FE vs Field'!$I$2:$I$3</c:f>
              <c:numCache>
                <c:formatCode>General</c:formatCode>
                <c:ptCount val="2"/>
                <c:pt idx="0">
                  <c:v>0</c:v>
                </c:pt>
                <c:pt idx="1">
                  <c:v>12.05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4-121D-404E-89B4-83B5EF779253}"/>
            </c:ext>
          </c:extLst>
        </c:ser>
        <c:ser>
          <c:idx val="3"/>
          <c:order val="3"/>
          <c:tx>
            <c:v>+/- 25% Uncertainty Bounds</c:v>
          </c:tx>
          <c:spPr>
            <a:ln w="2540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dPt>
            <c:idx val="1"/>
            <c:marker>
              <c:symbol val="none"/>
            </c:marker>
            <c:bubble3D val="0"/>
            <c:spPr>
              <a:ln w="15875" cap="rnd">
                <a:solidFill>
                  <a:schemeClr val="tx1"/>
                </a:solidFill>
                <a:round/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6-121D-404E-89B4-83B5EF779253}"/>
              </c:ext>
            </c:extLst>
          </c:dPt>
          <c:xVal>
            <c:numRef>
              <c:f>'FE vs Field'!$H$2:$H$3</c:f>
              <c:numCache>
                <c:formatCode>General</c:formatCode>
                <c:ptCount val="2"/>
                <c:pt idx="0">
                  <c:v>0</c:v>
                </c:pt>
                <c:pt idx="1">
                  <c:v>4</c:v>
                </c:pt>
              </c:numCache>
            </c:numRef>
          </c:xVal>
          <c:yVal>
            <c:numRef>
              <c:f>'FE vs Field'!$J$2:$J$3</c:f>
              <c:numCache>
                <c:formatCode>General</c:formatCode>
                <c:ptCount val="2"/>
                <c:pt idx="0">
                  <c:v>0</c:v>
                </c:pt>
                <c:pt idx="1">
                  <c:v>7.23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7-121D-404E-89B4-83B5EF77925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12745448"/>
        <c:axId val="312741136"/>
      </c:scatterChart>
      <c:valAx>
        <c:axId val="312745448"/>
        <c:scaling>
          <c:orientation val="minMax"/>
          <c:max val="8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600" b="1" i="0" u="none" strike="noStrike" kern="1200" baseline="0">
                    <a:solidFill>
                      <a:schemeClr val="tx1"/>
                    </a:solidFill>
                    <a:latin typeface="+mj-lt"/>
                    <a:ea typeface="+mn-ea"/>
                    <a:cs typeface="Times New Roman" panose="02020603050405020304" pitchFamily="18" charset="0"/>
                  </a:defRPr>
                </a:pPr>
                <a:r>
                  <a:rPr lang="en-US" sz="1600" b="1" dirty="0"/>
                  <a:t>Field </a:t>
                </a:r>
                <a:r>
                  <a:rPr lang="en-US" sz="1600" b="1" dirty="0" smtClean="0"/>
                  <a:t>Measured</a:t>
                </a:r>
                <a:r>
                  <a:rPr lang="en-US" sz="1600" b="1" baseline="0" dirty="0" smtClean="0"/>
                  <a:t> </a:t>
                </a:r>
                <a:r>
                  <a:rPr lang="en-US" sz="1600" b="1" dirty="0" smtClean="0"/>
                  <a:t>Displacement</a:t>
                </a:r>
                <a:r>
                  <a:rPr lang="en-US" sz="1600" b="1" dirty="0"/>
                  <a:t>, mm</a:t>
                </a:r>
              </a:p>
            </c:rich>
          </c:tx>
          <c:layout>
            <c:manualLayout>
              <c:xMode val="edge"/>
              <c:yMode val="edge"/>
              <c:x val="0.32731983826287775"/>
              <c:y val="0.79430311812726717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600" b="1" i="0" u="none" strike="noStrike" kern="1200" baseline="0">
                  <a:solidFill>
                    <a:schemeClr val="tx1"/>
                  </a:solidFill>
                  <a:latin typeface="+mj-lt"/>
                  <a:ea typeface="+mn-ea"/>
                  <a:cs typeface="Times New Roman" panose="02020603050405020304" pitchFamily="18" charset="0"/>
                </a:defRPr>
              </a:pPr>
              <a:endParaRPr lang="en-US"/>
            </a:p>
          </c:txPr>
        </c:title>
        <c:numFmt formatCode="#,##0.0" sourceLinked="0"/>
        <c:majorTickMark val="cross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312741136"/>
        <c:crosses val="autoZero"/>
        <c:crossBetween val="midCat"/>
        <c:majorUnit val="1"/>
      </c:valAx>
      <c:valAx>
        <c:axId val="312741136"/>
        <c:scaling>
          <c:orientation val="minMax"/>
          <c:max val="8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600" b="1" i="0" u="none" strike="noStrike" kern="1200" baseline="0">
                    <a:solidFill>
                      <a:schemeClr val="tx1"/>
                    </a:solidFill>
                    <a:latin typeface="+mj-lt"/>
                    <a:ea typeface="+mn-ea"/>
                    <a:cs typeface="Times New Roman" panose="02020603050405020304" pitchFamily="18" charset="0"/>
                  </a:defRPr>
                </a:pPr>
                <a:r>
                  <a:rPr lang="en-US" sz="1600" b="1" dirty="0"/>
                  <a:t>FE </a:t>
                </a:r>
                <a:r>
                  <a:rPr lang="en-US" sz="1600" b="1" dirty="0" smtClean="0"/>
                  <a:t>Model Displacement</a:t>
                </a:r>
                <a:r>
                  <a:rPr lang="en-US" sz="1600" b="1" dirty="0"/>
                  <a:t>, mm</a:t>
                </a:r>
              </a:p>
            </c:rich>
          </c:tx>
          <c:layout>
            <c:manualLayout>
              <c:xMode val="edge"/>
              <c:yMode val="edge"/>
              <c:x val="4.7722318911163158E-2"/>
              <c:y val="8.1018072435646182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600" b="1" i="0" u="none" strike="noStrike" kern="1200" baseline="0">
                  <a:solidFill>
                    <a:schemeClr val="tx1"/>
                  </a:solidFill>
                  <a:latin typeface="+mj-lt"/>
                  <a:ea typeface="+mn-ea"/>
                  <a:cs typeface="Times New Roman" panose="02020603050405020304" pitchFamily="18" charset="0"/>
                </a:defRPr>
              </a:pPr>
              <a:endParaRPr lang="en-US"/>
            </a:p>
          </c:txPr>
        </c:title>
        <c:numFmt formatCode="#,##0.0" sourceLinked="0"/>
        <c:majorTickMark val="cross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312745448"/>
        <c:crosses val="autoZero"/>
        <c:crossBetween val="midCat"/>
        <c:majorUnit val="2"/>
      </c:valAx>
      <c:spPr>
        <a:noFill/>
        <a:ln>
          <a:solidFill>
            <a:schemeClr val="tx1"/>
          </a:solidFill>
        </a:ln>
        <a:effectLst/>
      </c:spPr>
    </c:plotArea>
    <c:legend>
      <c:legendPos val="r"/>
      <c:legendEntry>
        <c:idx val="0"/>
        <c:delete val="1"/>
      </c:legendEntry>
      <c:legendEntry>
        <c:idx val="3"/>
        <c:delete val="1"/>
      </c:legendEntry>
      <c:legendEntry>
        <c:idx val="4"/>
        <c:delete val="1"/>
      </c:legendEntry>
      <c:layout>
        <c:manualLayout>
          <c:xMode val="edge"/>
          <c:yMode val="edge"/>
          <c:x val="0.45868735690663953"/>
          <c:y val="0.48231674844992206"/>
          <c:w val="0.5031544136352073"/>
          <c:h val="0.21048727604701586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/>
              </a:solidFill>
              <a:latin typeface="+mj-lt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200">
          <a:solidFill>
            <a:schemeClr val="tx1"/>
          </a:solidFill>
          <a:latin typeface="+mj-lt"/>
          <a:cs typeface="Times New Roman" panose="02020603050405020304" pitchFamily="18" charset="0"/>
        </a:defRPr>
      </a:pPr>
      <a:endParaRPr lang="en-US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0717922954943135"/>
          <c:y val="0.24201707477708673"/>
          <c:w val="0.73622354822834646"/>
          <c:h val="0.67259819710668245"/>
        </c:manualLayout>
      </c:layout>
      <c:scatterChart>
        <c:scatterStyle val="lineMarker"/>
        <c:varyColors val="0"/>
        <c:ser>
          <c:idx val="0"/>
          <c:order val="1"/>
          <c:tx>
            <c:v>Field Data</c:v>
          </c:tx>
          <c:spPr>
            <a:ln w="25400" cap="rnd">
              <a:noFill/>
              <a:round/>
            </a:ln>
            <a:effectLst/>
          </c:spPr>
          <c:marker>
            <c:symbol val="triangle"/>
            <c:size val="7"/>
            <c:spPr>
              <a:solidFill>
                <a:srgbClr val="FF0000"/>
              </a:solidFill>
              <a:ln w="9525">
                <a:solidFill>
                  <a:srgbClr val="FF0000"/>
                </a:solidFill>
              </a:ln>
              <a:effectLst/>
            </c:spPr>
          </c:marker>
          <c:xVal>
            <c:numRef>
              <c:f>'FE vs Field'!$G$3:$G$5</c:f>
              <c:numCache>
                <c:formatCode>General</c:formatCode>
                <c:ptCount val="3"/>
                <c:pt idx="0">
                  <c:v>1.57</c:v>
                </c:pt>
                <c:pt idx="1">
                  <c:v>0.67</c:v>
                </c:pt>
                <c:pt idx="2">
                  <c:v>0.33</c:v>
                </c:pt>
              </c:numCache>
            </c:numRef>
          </c:xVal>
          <c:yVal>
            <c:numRef>
              <c:f>'FE vs Field'!$I$3:$I$5</c:f>
              <c:numCache>
                <c:formatCode>General</c:formatCode>
                <c:ptCount val="3"/>
                <c:pt idx="0">
                  <c:v>0</c:v>
                </c:pt>
                <c:pt idx="1">
                  <c:v>0.6</c:v>
                </c:pt>
                <c:pt idx="2">
                  <c:v>1.2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498A-4670-B635-68449EEA0EF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12745056"/>
        <c:axId val="312743488"/>
      </c:scatterChart>
      <c:scatterChart>
        <c:scatterStyle val="smoothMarker"/>
        <c:varyColors val="0"/>
        <c:ser>
          <c:idx val="1"/>
          <c:order val="0"/>
          <c:tx>
            <c:v>FE Model</c:v>
          </c:tx>
          <c:spPr>
            <a:ln w="1905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'FE vs Field'!$C$3:$C$33</c:f>
              <c:numCache>
                <c:formatCode>0.00E+00</c:formatCode>
                <c:ptCount val="31"/>
                <c:pt idx="0">
                  <c:v>5.3046219982</c:v>
                </c:pt>
                <c:pt idx="1">
                  <c:v>5.0410591066000006</c:v>
                </c:pt>
                <c:pt idx="2">
                  <c:v>4.7090202569999997</c:v>
                </c:pt>
                <c:pt idx="3">
                  <c:v>4.3756663799000002</c:v>
                </c:pt>
                <c:pt idx="4">
                  <c:v>4.0710121393000005</c:v>
                </c:pt>
                <c:pt idx="5">
                  <c:v>3.8025975227000002</c:v>
                </c:pt>
                <c:pt idx="6">
                  <c:v>3.5617947578</c:v>
                </c:pt>
                <c:pt idx="7">
                  <c:v>3.3461749554</c:v>
                </c:pt>
                <c:pt idx="8">
                  <c:v>3.1505227089000001</c:v>
                </c:pt>
                <c:pt idx="9">
                  <c:v>2.9719471931000001</c:v>
                </c:pt>
                <c:pt idx="10">
                  <c:v>2.8076767921000001</c:v>
                </c:pt>
                <c:pt idx="11">
                  <c:v>2.5137066840999998</c:v>
                </c:pt>
                <c:pt idx="12">
                  <c:v>2.2574067115999998</c:v>
                </c:pt>
                <c:pt idx="13">
                  <c:v>2.0307302474999998</c:v>
                </c:pt>
                <c:pt idx="14">
                  <c:v>1.8278956413</c:v>
                </c:pt>
                <c:pt idx="15">
                  <c:v>1.6448497771999999</c:v>
                </c:pt>
                <c:pt idx="16">
                  <c:v>1.4786720276</c:v>
                </c:pt>
                <c:pt idx="17">
                  <c:v>1.3265609741</c:v>
                </c:pt>
                <c:pt idx="18">
                  <c:v>1.1866092681999998</c:v>
                </c:pt>
                <c:pt idx="19">
                  <c:v>1.0571479797000001</c:v>
                </c:pt>
                <c:pt idx="20">
                  <c:v>0.93650817871000003</c:v>
                </c:pt>
                <c:pt idx="21">
                  <c:v>0.82361698150999996</c:v>
                </c:pt>
                <c:pt idx="22">
                  <c:v>0.71716308594</c:v>
                </c:pt>
                <c:pt idx="23">
                  <c:v>0.61631202697999998</c:v>
                </c:pt>
                <c:pt idx="24">
                  <c:v>0.52022933960000006</c:v>
                </c:pt>
                <c:pt idx="25">
                  <c:v>0.4278421402</c:v>
                </c:pt>
                <c:pt idx="26">
                  <c:v>0.33855438232000001</c:v>
                </c:pt>
                <c:pt idx="27">
                  <c:v>0.25200843811000001</c:v>
                </c:pt>
                <c:pt idx="28">
                  <c:v>0.16689300537000001</c:v>
                </c:pt>
                <c:pt idx="29">
                  <c:v>8.3208084106000002E-2</c:v>
                </c:pt>
                <c:pt idx="30">
                  <c:v>0</c:v>
                </c:pt>
              </c:numCache>
            </c:numRef>
          </c:xVal>
          <c:yVal>
            <c:numRef>
              <c:f>'FE vs Field'!$E$3:$E$33</c:f>
              <c:numCache>
                <c:formatCode>General</c:formatCode>
                <c:ptCount val="31"/>
                <c:pt idx="0">
                  <c:v>0</c:v>
                </c:pt>
                <c:pt idx="1">
                  <c:v>0.05</c:v>
                </c:pt>
                <c:pt idx="2">
                  <c:v>0.1</c:v>
                </c:pt>
                <c:pt idx="3">
                  <c:v>0.15</c:v>
                </c:pt>
                <c:pt idx="4">
                  <c:v>0.2</c:v>
                </c:pt>
                <c:pt idx="5">
                  <c:v>0.25</c:v>
                </c:pt>
                <c:pt idx="6">
                  <c:v>0.3</c:v>
                </c:pt>
                <c:pt idx="7">
                  <c:v>0.35</c:v>
                </c:pt>
                <c:pt idx="8">
                  <c:v>0.4</c:v>
                </c:pt>
                <c:pt idx="9">
                  <c:v>0.45</c:v>
                </c:pt>
                <c:pt idx="10">
                  <c:v>0.5</c:v>
                </c:pt>
                <c:pt idx="11">
                  <c:v>0.6</c:v>
                </c:pt>
                <c:pt idx="12">
                  <c:v>0.7</c:v>
                </c:pt>
                <c:pt idx="13">
                  <c:v>0.8</c:v>
                </c:pt>
                <c:pt idx="14">
                  <c:v>0.9</c:v>
                </c:pt>
                <c:pt idx="15">
                  <c:v>1</c:v>
                </c:pt>
                <c:pt idx="16">
                  <c:v>1.1000000000000001</c:v>
                </c:pt>
                <c:pt idx="17">
                  <c:v>1.2</c:v>
                </c:pt>
                <c:pt idx="18">
                  <c:v>1.3</c:v>
                </c:pt>
                <c:pt idx="19">
                  <c:v>1.4</c:v>
                </c:pt>
                <c:pt idx="20">
                  <c:v>1.5</c:v>
                </c:pt>
                <c:pt idx="21">
                  <c:v>1.6</c:v>
                </c:pt>
                <c:pt idx="22">
                  <c:v>1.7</c:v>
                </c:pt>
                <c:pt idx="23">
                  <c:v>1.8</c:v>
                </c:pt>
                <c:pt idx="24">
                  <c:v>1.9</c:v>
                </c:pt>
                <c:pt idx="25">
                  <c:v>2</c:v>
                </c:pt>
                <c:pt idx="26">
                  <c:v>2.1</c:v>
                </c:pt>
                <c:pt idx="27">
                  <c:v>2.2000000000000002</c:v>
                </c:pt>
                <c:pt idx="28">
                  <c:v>2.2999999999999998</c:v>
                </c:pt>
                <c:pt idx="29">
                  <c:v>2.4</c:v>
                </c:pt>
                <c:pt idx="30">
                  <c:v>2.5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498A-4670-B635-68449EEA0EF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12745056"/>
        <c:axId val="312743488"/>
      </c:scatterChart>
      <c:valAx>
        <c:axId val="312745056"/>
        <c:scaling>
          <c:orientation val="minMax"/>
          <c:max val="8"/>
          <c:min val="0"/>
        </c:scaling>
        <c:delete val="0"/>
        <c:axPos val="t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Displacement, mm</a:t>
                </a:r>
              </a:p>
            </c:rich>
          </c:tx>
          <c:layout>
            <c:manualLayout>
              <c:xMode val="edge"/>
              <c:yMode val="edge"/>
              <c:x val="0.32775895139599442"/>
              <c:y val="7.8760883843607063E-3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#,##0" sourceLinked="0"/>
        <c:majorTickMark val="cross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12743488"/>
        <c:crosses val="autoZero"/>
        <c:crossBetween val="midCat"/>
        <c:majorUnit val="2"/>
      </c:valAx>
      <c:valAx>
        <c:axId val="312743488"/>
        <c:scaling>
          <c:orientation val="maxMin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Depth, m</a:t>
                </a:r>
              </a:p>
            </c:rich>
          </c:tx>
          <c:layout>
            <c:manualLayout>
              <c:xMode val="edge"/>
              <c:yMode val="edge"/>
              <c:x val="9.8600174978127723E-4"/>
              <c:y val="0.3679009915427238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#,##0.0" sourceLinked="0"/>
        <c:majorTickMark val="cross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12745056"/>
        <c:crosses val="autoZero"/>
        <c:crossBetween val="midCat"/>
      </c:valAx>
      <c:spPr>
        <a:noFill/>
        <a:ln>
          <a:solidFill>
            <a:schemeClr val="tx1"/>
          </a:solidFill>
        </a:ln>
        <a:effectLst/>
      </c:spPr>
    </c:plotArea>
    <c:legend>
      <c:legendPos val="r"/>
      <c:layout>
        <c:manualLayout>
          <c:xMode val="edge"/>
          <c:yMode val="edge"/>
          <c:x val="0.49413994149168855"/>
          <c:y val="0.62804022648525315"/>
          <c:w val="0.46245728073053366"/>
          <c:h val="0.27659821403419815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600">
          <a:solidFill>
            <a:schemeClr val="tx1"/>
          </a:solidFill>
        </a:defRPr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3">
  <dgm:title val=""/>
  <dgm:desc val=""/>
  <dgm:catLst>
    <dgm:cat type="accent2" pri="11300"/>
  </dgm:catLst>
  <dgm:styleLbl name="node0">
    <dgm:fillClrLst meth="repeat">
      <a:schemeClr val="accent2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shade val="80000"/>
      </a:schemeClr>
      <a:schemeClr val="accent2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shade val="80000"/>
      </a:schemeClr>
      <a:schemeClr val="accent2">
        <a:tint val="70000"/>
      </a:schemeClr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/>
    <dgm:txEffectClrLst/>
  </dgm:styleLbl>
  <dgm:styleLbl name="lnNode1">
    <dgm:fillClrLst>
      <a:schemeClr val="accent2">
        <a:shade val="80000"/>
      </a:schemeClr>
      <a:schemeClr val="accent2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70000"/>
      </a:schemeClr>
    </dgm:fillClrLst>
    <dgm:linClrLst>
      <a:schemeClr val="accent2">
        <a:shade val="90000"/>
      </a:schemeClr>
      <a:schemeClr val="accent2">
        <a:tint val="7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70000"/>
      </a:schemeClr>
    </dgm:fillClrLst>
    <dgm:linClrLst>
      <a:schemeClr val="accent2">
        <a:shade val="90000"/>
      </a:schemeClr>
      <a:schemeClr val="accent2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>
        <a:shade val="90000"/>
      </a:schemeClr>
      <a:schemeClr val="accent2">
        <a:tint val="70000"/>
      </a:schemeClr>
    </dgm:fillClrLst>
    <dgm:linClrLst>
      <a:schemeClr val="accent2">
        <a:shade val="90000"/>
      </a:schemeClr>
      <a:schemeClr val="accent2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2">
        <a:shade val="90000"/>
      </a:schemeClr>
      <a:schemeClr val="accent2">
        <a:tint val="70000"/>
      </a:schemeClr>
    </dgm:fillClrLst>
    <dgm:linClrLst>
      <a:schemeClr val="accent2">
        <a:shade val="90000"/>
      </a:schemeClr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9000"/>
      </a:schemeClr>
    </dgm:fillClrLst>
    <dgm:linClrLst meth="repeat">
      <a:schemeClr val="accent2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80000"/>
      </a:schemeClr>
    </dgm:fillClrLst>
    <dgm:linClrLst meth="repeat">
      <a:schemeClr val="accent2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2_3">
  <dgm:title val=""/>
  <dgm:desc val=""/>
  <dgm:catLst>
    <dgm:cat type="accent2" pri="11300"/>
  </dgm:catLst>
  <dgm:styleLbl name="node0">
    <dgm:fillClrLst meth="repeat">
      <a:schemeClr val="accent2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shade val="80000"/>
      </a:schemeClr>
      <a:schemeClr val="accent2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shade val="80000"/>
      </a:schemeClr>
      <a:schemeClr val="accent2">
        <a:tint val="70000"/>
      </a:schemeClr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/>
    <dgm:txEffectClrLst/>
  </dgm:styleLbl>
  <dgm:styleLbl name="lnNode1">
    <dgm:fillClrLst>
      <a:schemeClr val="accent2">
        <a:shade val="80000"/>
      </a:schemeClr>
      <a:schemeClr val="accent2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70000"/>
      </a:schemeClr>
    </dgm:fillClrLst>
    <dgm:linClrLst>
      <a:schemeClr val="accent2">
        <a:shade val="90000"/>
      </a:schemeClr>
      <a:schemeClr val="accent2">
        <a:tint val="7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70000"/>
      </a:schemeClr>
    </dgm:fillClrLst>
    <dgm:linClrLst>
      <a:schemeClr val="accent2">
        <a:shade val="90000"/>
      </a:schemeClr>
      <a:schemeClr val="accent2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>
        <a:shade val="90000"/>
      </a:schemeClr>
      <a:schemeClr val="accent2">
        <a:tint val="70000"/>
      </a:schemeClr>
    </dgm:fillClrLst>
    <dgm:linClrLst>
      <a:schemeClr val="accent2">
        <a:shade val="90000"/>
      </a:schemeClr>
      <a:schemeClr val="accent2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2">
        <a:shade val="90000"/>
      </a:schemeClr>
      <a:schemeClr val="accent2">
        <a:tint val="70000"/>
      </a:schemeClr>
    </dgm:fillClrLst>
    <dgm:linClrLst>
      <a:schemeClr val="accent2">
        <a:shade val="90000"/>
      </a:schemeClr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9000"/>
      </a:schemeClr>
    </dgm:fillClrLst>
    <dgm:linClrLst meth="repeat">
      <a:schemeClr val="accent2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80000"/>
      </a:schemeClr>
    </dgm:fillClrLst>
    <dgm:linClrLst meth="repeat">
      <a:schemeClr val="accent2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FD517C4-EE0D-454B-B7A8-F4902C667600}" type="doc">
      <dgm:prSet loTypeId="urn:microsoft.com/office/officeart/2005/8/layout/radial4" loCatId="relationship" qsTypeId="urn:microsoft.com/office/officeart/2005/8/quickstyle/simple1" qsCatId="simple" csTypeId="urn:microsoft.com/office/officeart/2005/8/colors/accent2_3" csCatId="accent2" phldr="1"/>
      <dgm:spPr/>
      <dgm:t>
        <a:bodyPr/>
        <a:lstStyle/>
        <a:p>
          <a:endParaRPr lang="en-US"/>
        </a:p>
      </dgm:t>
    </dgm:pt>
    <dgm:pt modelId="{33BA9397-F56D-4CDD-AEF7-A384B5454895}">
      <dgm:prSet phldrT="[Text]" custT="1"/>
      <dgm:spPr>
        <a:solidFill>
          <a:srgbClr val="0000FF"/>
        </a:solidFill>
      </dgm:spPr>
      <dgm:t>
        <a:bodyPr/>
        <a:lstStyle/>
        <a:p>
          <a:r>
            <a:rPr lang="en-US" sz="1200" b="1" dirty="0" smtClean="0">
              <a:latin typeface="Calibri" panose="020F0502020204030204" pitchFamily="34" charset="0"/>
              <a:ea typeface="Tahoma" panose="020B0604030504040204" pitchFamily="34" charset="0"/>
              <a:cs typeface="Arial" panose="020B0604020202020204" pitchFamily="34" charset="0"/>
            </a:rPr>
            <a:t>Simulation of Roller Measurements</a:t>
          </a:r>
          <a:endParaRPr lang="en-US" sz="1200" b="1" dirty="0">
            <a:latin typeface="Calibri" panose="020F0502020204030204" pitchFamily="34" charset="0"/>
            <a:ea typeface="Tahoma" panose="020B0604030504040204" pitchFamily="34" charset="0"/>
            <a:cs typeface="Arial" panose="020B0604020202020204" pitchFamily="34" charset="0"/>
          </a:endParaRPr>
        </a:p>
      </dgm:t>
    </dgm:pt>
    <dgm:pt modelId="{0EED67B7-7A79-4A76-80FF-B4B54BD2E176}" type="parTrans" cxnId="{89DF3243-1C76-4D12-A36E-B32E89F58A3B}">
      <dgm:prSet/>
      <dgm:spPr/>
      <dgm:t>
        <a:bodyPr/>
        <a:lstStyle/>
        <a:p>
          <a:endParaRPr lang="en-US" sz="1400" b="1">
            <a:latin typeface="Calibri" panose="020F0502020204030204" pitchFamily="34" charset="0"/>
            <a:ea typeface="Tahoma" panose="020B0604030504040204" pitchFamily="34" charset="0"/>
            <a:cs typeface="Arial" panose="020B0604020202020204" pitchFamily="34" charset="0"/>
          </a:endParaRPr>
        </a:p>
      </dgm:t>
    </dgm:pt>
    <dgm:pt modelId="{810A9172-CE69-47F8-A8C2-29F322E9F155}" type="sibTrans" cxnId="{89DF3243-1C76-4D12-A36E-B32E89F58A3B}">
      <dgm:prSet/>
      <dgm:spPr/>
      <dgm:t>
        <a:bodyPr/>
        <a:lstStyle/>
        <a:p>
          <a:endParaRPr lang="en-US" sz="1400" b="1">
            <a:latin typeface="Calibri" panose="020F0502020204030204" pitchFamily="34" charset="0"/>
            <a:ea typeface="Tahoma" panose="020B0604030504040204" pitchFamily="34" charset="0"/>
            <a:cs typeface="Arial" panose="020B0604020202020204" pitchFamily="34" charset="0"/>
          </a:endParaRPr>
        </a:p>
      </dgm:t>
    </dgm:pt>
    <dgm:pt modelId="{A03DE553-3F5A-41E8-8F3C-1E1ACFB43961}">
      <dgm:prSet phldrT="[Text]" custT="1"/>
      <dgm:spPr/>
      <dgm:t>
        <a:bodyPr/>
        <a:lstStyle/>
        <a:p>
          <a:r>
            <a:rPr lang="en-US" sz="1200" b="1" dirty="0" smtClean="0">
              <a:latin typeface="Calibri" panose="020F0502020204030204" pitchFamily="34" charset="0"/>
              <a:ea typeface="Tahoma" panose="020B0604030504040204" pitchFamily="34" charset="0"/>
              <a:cs typeface="Arial" panose="020B0604020202020204" pitchFamily="34" charset="0"/>
            </a:rPr>
            <a:t>Select Roller Parameters</a:t>
          </a:r>
          <a:endParaRPr lang="en-US" sz="1200" b="1" dirty="0">
            <a:latin typeface="Calibri" panose="020F0502020204030204" pitchFamily="34" charset="0"/>
            <a:ea typeface="Tahoma" panose="020B0604030504040204" pitchFamily="34" charset="0"/>
            <a:cs typeface="Arial" panose="020B0604020202020204" pitchFamily="34" charset="0"/>
          </a:endParaRPr>
        </a:p>
      </dgm:t>
    </dgm:pt>
    <dgm:pt modelId="{D717599B-741A-484F-B2B9-269C80EF89BA}" type="parTrans" cxnId="{50759CDC-9509-4CB4-9563-9E473F9FA311}">
      <dgm:prSet/>
      <dgm:spPr/>
      <dgm:t>
        <a:bodyPr/>
        <a:lstStyle/>
        <a:p>
          <a:endParaRPr lang="en-US" sz="1400" b="1">
            <a:latin typeface="Calibri" panose="020F0502020204030204" pitchFamily="34" charset="0"/>
            <a:ea typeface="Tahoma" panose="020B0604030504040204" pitchFamily="34" charset="0"/>
            <a:cs typeface="Arial" panose="020B0604020202020204" pitchFamily="34" charset="0"/>
          </a:endParaRPr>
        </a:p>
      </dgm:t>
    </dgm:pt>
    <dgm:pt modelId="{DFA4BCFC-53CB-4C4D-9D9C-341034890B47}" type="sibTrans" cxnId="{50759CDC-9509-4CB4-9563-9E473F9FA311}">
      <dgm:prSet/>
      <dgm:spPr/>
      <dgm:t>
        <a:bodyPr/>
        <a:lstStyle/>
        <a:p>
          <a:endParaRPr lang="en-US" sz="1400" b="1">
            <a:latin typeface="Calibri" panose="020F0502020204030204" pitchFamily="34" charset="0"/>
            <a:ea typeface="Tahoma" panose="020B0604030504040204" pitchFamily="34" charset="0"/>
            <a:cs typeface="Arial" panose="020B0604020202020204" pitchFamily="34" charset="0"/>
          </a:endParaRPr>
        </a:p>
      </dgm:t>
    </dgm:pt>
    <dgm:pt modelId="{0426B5C5-7752-45B3-BF8B-F14FDE139B96}">
      <dgm:prSet phldrT="[Text]" custT="1"/>
      <dgm:spPr>
        <a:solidFill>
          <a:srgbClr val="C00000"/>
        </a:solidFill>
      </dgm:spPr>
      <dgm:t>
        <a:bodyPr/>
        <a:lstStyle/>
        <a:p>
          <a:r>
            <a:rPr lang="en-US" sz="1200" b="1" dirty="0" smtClean="0">
              <a:latin typeface="Calibri" panose="020F0502020204030204" pitchFamily="34" charset="0"/>
              <a:ea typeface="Tahoma" panose="020B0604030504040204" pitchFamily="34" charset="0"/>
              <a:cs typeface="Arial" panose="020B0604020202020204" pitchFamily="34" charset="0"/>
            </a:rPr>
            <a:t>Select Material Type for Layers</a:t>
          </a:r>
          <a:endParaRPr lang="en-US" sz="1200" b="1" dirty="0">
            <a:latin typeface="Calibri" panose="020F0502020204030204" pitchFamily="34" charset="0"/>
            <a:ea typeface="Tahoma" panose="020B0604030504040204" pitchFamily="34" charset="0"/>
            <a:cs typeface="Arial" panose="020B0604020202020204" pitchFamily="34" charset="0"/>
          </a:endParaRPr>
        </a:p>
      </dgm:t>
    </dgm:pt>
    <dgm:pt modelId="{369AE2DB-AD01-49D7-8F83-656972D447D3}" type="parTrans" cxnId="{09A21EFF-BA08-4EFC-BC11-605581A1ED8C}">
      <dgm:prSet/>
      <dgm:spPr>
        <a:solidFill>
          <a:srgbClr val="C00000"/>
        </a:solidFill>
      </dgm:spPr>
      <dgm:t>
        <a:bodyPr/>
        <a:lstStyle/>
        <a:p>
          <a:endParaRPr lang="en-US" sz="1400" b="1">
            <a:latin typeface="Calibri" panose="020F0502020204030204" pitchFamily="34" charset="0"/>
            <a:ea typeface="Tahoma" panose="020B0604030504040204" pitchFamily="34" charset="0"/>
            <a:cs typeface="Arial" panose="020B0604020202020204" pitchFamily="34" charset="0"/>
          </a:endParaRPr>
        </a:p>
      </dgm:t>
    </dgm:pt>
    <dgm:pt modelId="{AC14ABBC-98DD-4DAE-995E-E557097D4037}" type="sibTrans" cxnId="{09A21EFF-BA08-4EFC-BC11-605581A1ED8C}">
      <dgm:prSet/>
      <dgm:spPr/>
      <dgm:t>
        <a:bodyPr/>
        <a:lstStyle/>
        <a:p>
          <a:endParaRPr lang="en-US" sz="1400" b="1">
            <a:latin typeface="Calibri" panose="020F0502020204030204" pitchFamily="34" charset="0"/>
            <a:ea typeface="Tahoma" panose="020B0604030504040204" pitchFamily="34" charset="0"/>
            <a:cs typeface="Arial" panose="020B0604020202020204" pitchFamily="34" charset="0"/>
          </a:endParaRPr>
        </a:p>
      </dgm:t>
    </dgm:pt>
    <dgm:pt modelId="{BE9DBB47-3F6D-4738-9DD6-A4AA7FE91B98}">
      <dgm:prSet phldrT="[Text]" custT="1"/>
      <dgm:spPr>
        <a:solidFill>
          <a:srgbClr val="00B050"/>
        </a:solidFill>
      </dgm:spPr>
      <dgm:t>
        <a:bodyPr/>
        <a:lstStyle/>
        <a:p>
          <a:r>
            <a:rPr lang="en-US" sz="1200" b="1" dirty="0" smtClean="0">
              <a:latin typeface="Calibri" panose="020F0502020204030204" pitchFamily="34" charset="0"/>
              <a:ea typeface="Tahoma" panose="020B0604030504040204" pitchFamily="34" charset="0"/>
              <a:cs typeface="Arial" panose="020B0604020202020204" pitchFamily="34" charset="0"/>
            </a:rPr>
            <a:t>Estimate Layer Properties</a:t>
          </a:r>
          <a:endParaRPr lang="en-US" sz="1200" b="1" dirty="0">
            <a:latin typeface="Calibri" panose="020F0502020204030204" pitchFamily="34" charset="0"/>
            <a:ea typeface="Tahoma" panose="020B0604030504040204" pitchFamily="34" charset="0"/>
            <a:cs typeface="Arial" panose="020B0604020202020204" pitchFamily="34" charset="0"/>
          </a:endParaRPr>
        </a:p>
      </dgm:t>
    </dgm:pt>
    <dgm:pt modelId="{86E60865-B9A2-46EF-BCD9-5CA8BA293324}" type="parTrans" cxnId="{B8807EF1-1D70-4F3C-9966-25541C752CA3}">
      <dgm:prSet/>
      <dgm:spPr>
        <a:solidFill>
          <a:srgbClr val="00B050"/>
        </a:solidFill>
      </dgm:spPr>
      <dgm:t>
        <a:bodyPr/>
        <a:lstStyle/>
        <a:p>
          <a:endParaRPr lang="en-US" sz="1400" b="1">
            <a:latin typeface="Calibri" panose="020F0502020204030204" pitchFamily="34" charset="0"/>
            <a:ea typeface="Tahoma" panose="020B0604030504040204" pitchFamily="34" charset="0"/>
            <a:cs typeface="Arial" panose="020B0604020202020204" pitchFamily="34" charset="0"/>
          </a:endParaRPr>
        </a:p>
      </dgm:t>
    </dgm:pt>
    <dgm:pt modelId="{05FBAA89-8E10-453A-82F4-2758661B7B99}" type="sibTrans" cxnId="{B8807EF1-1D70-4F3C-9966-25541C752CA3}">
      <dgm:prSet/>
      <dgm:spPr/>
      <dgm:t>
        <a:bodyPr/>
        <a:lstStyle/>
        <a:p>
          <a:endParaRPr lang="en-US" sz="1400" b="1">
            <a:latin typeface="Calibri" panose="020F0502020204030204" pitchFamily="34" charset="0"/>
            <a:ea typeface="Tahoma" panose="020B0604030504040204" pitchFamily="34" charset="0"/>
            <a:cs typeface="Arial" panose="020B0604020202020204" pitchFamily="34" charset="0"/>
          </a:endParaRPr>
        </a:p>
      </dgm:t>
    </dgm:pt>
    <dgm:pt modelId="{4F8BD8DA-98C0-4C1E-B8A8-45D270A5EDD3}">
      <dgm:prSet custScaleX="152373" custScaleY="77052"/>
      <dgm:spPr/>
      <dgm:t>
        <a:bodyPr/>
        <a:lstStyle/>
        <a:p>
          <a:endParaRPr lang="en-US" dirty="0"/>
        </a:p>
      </dgm:t>
    </dgm:pt>
    <dgm:pt modelId="{EA5F4F51-86F8-4001-9166-AB661270E184}" type="parTrans" cxnId="{A3105C9C-97B2-4A2F-9028-CA08530D0302}">
      <dgm:prSet custScaleX="111383"/>
      <dgm:spPr>
        <a:solidFill>
          <a:srgbClr val="C00000"/>
        </a:solidFill>
      </dgm:spPr>
      <dgm:t>
        <a:bodyPr/>
        <a:lstStyle/>
        <a:p>
          <a:endParaRPr lang="en-US" b="1">
            <a:latin typeface="Calibri" panose="020F0502020204030204" pitchFamily="34" charset="0"/>
            <a:ea typeface="Tahoma" panose="020B0604030504040204" pitchFamily="34" charset="0"/>
            <a:cs typeface="Arial" panose="020B0604020202020204" pitchFamily="34" charset="0"/>
          </a:endParaRPr>
        </a:p>
      </dgm:t>
    </dgm:pt>
    <dgm:pt modelId="{DAD474AB-E826-4FA2-A809-E3D87A9E0FCC}" type="sibTrans" cxnId="{A3105C9C-97B2-4A2F-9028-CA08530D0302}">
      <dgm:prSet/>
      <dgm:spPr/>
      <dgm:t>
        <a:bodyPr/>
        <a:lstStyle/>
        <a:p>
          <a:endParaRPr lang="en-US"/>
        </a:p>
      </dgm:t>
    </dgm:pt>
    <dgm:pt modelId="{1752B49F-42E2-45A7-9E69-09CC9C1FC3C4}" type="pres">
      <dgm:prSet presAssocID="{AFD517C4-EE0D-454B-B7A8-F4902C667600}" presName="cycle" presStyleCnt="0">
        <dgm:presLayoutVars>
          <dgm:chMax val="1"/>
          <dgm:dir/>
          <dgm:animLvl val="ctr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14D1425F-0041-46E3-B880-D58FBB300E9F}" type="pres">
      <dgm:prSet presAssocID="{33BA9397-F56D-4CDD-AEF7-A384B5454895}" presName="centerShape" presStyleLbl="node0" presStyleIdx="0" presStyleCnt="1" custScaleX="251766" custScaleY="64743"/>
      <dgm:spPr>
        <a:prstGeom prst="flowChartAlternateProcess">
          <a:avLst/>
        </a:prstGeom>
      </dgm:spPr>
      <dgm:t>
        <a:bodyPr/>
        <a:lstStyle/>
        <a:p>
          <a:endParaRPr lang="en-US"/>
        </a:p>
      </dgm:t>
    </dgm:pt>
    <dgm:pt modelId="{C0B90700-AFEE-4F5D-990B-E730B548451B}" type="pres">
      <dgm:prSet presAssocID="{D717599B-741A-484F-B2B9-269C80EF89BA}" presName="parTrans" presStyleLbl="bgSibTrans2D1" presStyleIdx="0" presStyleCnt="3" custAng="697600"/>
      <dgm:spPr/>
      <dgm:t>
        <a:bodyPr/>
        <a:lstStyle/>
        <a:p>
          <a:endParaRPr lang="en-US"/>
        </a:p>
      </dgm:t>
    </dgm:pt>
    <dgm:pt modelId="{54AD01BD-7DFF-452A-86AC-064FEB07B108}" type="pres">
      <dgm:prSet presAssocID="{A03DE553-3F5A-41E8-8F3C-1E1ACFB43961}" presName="node" presStyleLbl="node1" presStyleIdx="0" presStyleCnt="3" custScaleX="142593" custScaleY="67631" custRadScaleRad="137140" custRadScaleInc="-1753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56FC825-8437-4FAA-AFD4-8C4DE25441A7}" type="pres">
      <dgm:prSet presAssocID="{369AE2DB-AD01-49D7-8F83-656972D447D3}" presName="parTrans" presStyleLbl="bgSibTrans2D1" presStyleIdx="1" presStyleCnt="3" custScaleX="111383"/>
      <dgm:spPr/>
      <dgm:t>
        <a:bodyPr/>
        <a:lstStyle/>
        <a:p>
          <a:endParaRPr lang="en-US"/>
        </a:p>
      </dgm:t>
    </dgm:pt>
    <dgm:pt modelId="{47BB2CEA-0999-4759-A7B4-52499FF794D2}" type="pres">
      <dgm:prSet presAssocID="{0426B5C5-7752-45B3-BF8B-F14FDE139B96}" presName="node" presStyleLbl="node1" presStyleIdx="1" presStyleCnt="3" custScaleX="152373" custScaleY="7705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14FCC0D-3645-412E-BFED-C53D919C296C}" type="pres">
      <dgm:prSet presAssocID="{86E60865-B9A2-46EF-BCD9-5CA8BA293324}" presName="parTrans" presStyleLbl="bgSibTrans2D1" presStyleIdx="2" presStyleCnt="3" custAng="20728950"/>
      <dgm:spPr/>
      <dgm:t>
        <a:bodyPr/>
        <a:lstStyle/>
        <a:p>
          <a:endParaRPr lang="en-US"/>
        </a:p>
      </dgm:t>
    </dgm:pt>
    <dgm:pt modelId="{B408EEDF-6EEA-4B12-9DB0-040CEF23D764}" type="pres">
      <dgm:prSet presAssocID="{BE9DBB47-3F6D-4738-9DD6-A4AA7FE91B98}" presName="node" presStyleLbl="node1" presStyleIdx="2" presStyleCnt="3" custScaleX="153702" custScaleY="69464" custRadScaleRad="113007" custRadScaleInc="749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64167664-9695-4113-8ACA-E8B1D627E60C}" type="presOf" srcId="{33BA9397-F56D-4CDD-AEF7-A384B5454895}" destId="{14D1425F-0041-46E3-B880-D58FBB300E9F}" srcOrd="0" destOrd="0" presId="urn:microsoft.com/office/officeart/2005/8/layout/radial4"/>
    <dgm:cxn modelId="{17956C6B-59C6-4ABF-AA27-8D237031264C}" type="presOf" srcId="{A03DE553-3F5A-41E8-8F3C-1E1ACFB43961}" destId="{54AD01BD-7DFF-452A-86AC-064FEB07B108}" srcOrd="0" destOrd="0" presId="urn:microsoft.com/office/officeart/2005/8/layout/radial4"/>
    <dgm:cxn modelId="{AB5A085F-7832-4F01-88CC-3CC8FB4D1A56}" type="presOf" srcId="{86E60865-B9A2-46EF-BCD9-5CA8BA293324}" destId="{B14FCC0D-3645-412E-BFED-C53D919C296C}" srcOrd="0" destOrd="0" presId="urn:microsoft.com/office/officeart/2005/8/layout/radial4"/>
    <dgm:cxn modelId="{89DF3243-1C76-4D12-A36E-B32E89F58A3B}" srcId="{AFD517C4-EE0D-454B-B7A8-F4902C667600}" destId="{33BA9397-F56D-4CDD-AEF7-A384B5454895}" srcOrd="0" destOrd="0" parTransId="{0EED67B7-7A79-4A76-80FF-B4B54BD2E176}" sibTransId="{810A9172-CE69-47F8-A8C2-29F322E9F155}"/>
    <dgm:cxn modelId="{09A21EFF-BA08-4EFC-BC11-605581A1ED8C}" srcId="{33BA9397-F56D-4CDD-AEF7-A384B5454895}" destId="{0426B5C5-7752-45B3-BF8B-F14FDE139B96}" srcOrd="1" destOrd="0" parTransId="{369AE2DB-AD01-49D7-8F83-656972D447D3}" sibTransId="{AC14ABBC-98DD-4DAE-995E-E557097D4037}"/>
    <dgm:cxn modelId="{A8288F38-A9A7-495A-9FF3-047D357B45DC}" type="presOf" srcId="{AFD517C4-EE0D-454B-B7A8-F4902C667600}" destId="{1752B49F-42E2-45A7-9E69-09CC9C1FC3C4}" srcOrd="0" destOrd="0" presId="urn:microsoft.com/office/officeart/2005/8/layout/radial4"/>
    <dgm:cxn modelId="{694389B2-E4BB-4E44-8C80-DE982792138F}" type="presOf" srcId="{0426B5C5-7752-45B3-BF8B-F14FDE139B96}" destId="{47BB2CEA-0999-4759-A7B4-52499FF794D2}" srcOrd="0" destOrd="0" presId="urn:microsoft.com/office/officeart/2005/8/layout/radial4"/>
    <dgm:cxn modelId="{50759CDC-9509-4CB4-9563-9E473F9FA311}" srcId="{33BA9397-F56D-4CDD-AEF7-A384B5454895}" destId="{A03DE553-3F5A-41E8-8F3C-1E1ACFB43961}" srcOrd="0" destOrd="0" parTransId="{D717599B-741A-484F-B2B9-269C80EF89BA}" sibTransId="{DFA4BCFC-53CB-4C4D-9D9C-341034890B47}"/>
    <dgm:cxn modelId="{A3105C9C-97B2-4A2F-9028-CA08530D0302}" srcId="{AFD517C4-EE0D-454B-B7A8-F4902C667600}" destId="{4F8BD8DA-98C0-4C1E-B8A8-45D270A5EDD3}" srcOrd="1" destOrd="0" parTransId="{EA5F4F51-86F8-4001-9166-AB661270E184}" sibTransId="{DAD474AB-E826-4FA2-A809-E3D87A9E0FCC}"/>
    <dgm:cxn modelId="{A15A25BE-DEC0-40C1-AED3-F7D8DC9A9C25}" type="presOf" srcId="{369AE2DB-AD01-49D7-8F83-656972D447D3}" destId="{E56FC825-8437-4FAA-AFD4-8C4DE25441A7}" srcOrd="0" destOrd="0" presId="urn:microsoft.com/office/officeart/2005/8/layout/radial4"/>
    <dgm:cxn modelId="{866FE043-6C72-486E-85C4-619AA83C42FA}" type="presOf" srcId="{D717599B-741A-484F-B2B9-269C80EF89BA}" destId="{C0B90700-AFEE-4F5D-990B-E730B548451B}" srcOrd="0" destOrd="0" presId="urn:microsoft.com/office/officeart/2005/8/layout/radial4"/>
    <dgm:cxn modelId="{B8807EF1-1D70-4F3C-9966-25541C752CA3}" srcId="{33BA9397-F56D-4CDD-AEF7-A384B5454895}" destId="{BE9DBB47-3F6D-4738-9DD6-A4AA7FE91B98}" srcOrd="2" destOrd="0" parTransId="{86E60865-B9A2-46EF-BCD9-5CA8BA293324}" sibTransId="{05FBAA89-8E10-453A-82F4-2758661B7B99}"/>
    <dgm:cxn modelId="{31CA5292-6729-45B5-B7B8-9825ACA59B64}" type="presOf" srcId="{BE9DBB47-3F6D-4738-9DD6-A4AA7FE91B98}" destId="{B408EEDF-6EEA-4B12-9DB0-040CEF23D764}" srcOrd="0" destOrd="0" presId="urn:microsoft.com/office/officeart/2005/8/layout/radial4"/>
    <dgm:cxn modelId="{322FB86E-7775-48A1-838B-E4722E39B33F}" type="presParOf" srcId="{1752B49F-42E2-45A7-9E69-09CC9C1FC3C4}" destId="{14D1425F-0041-46E3-B880-D58FBB300E9F}" srcOrd="0" destOrd="0" presId="urn:microsoft.com/office/officeart/2005/8/layout/radial4"/>
    <dgm:cxn modelId="{1C2ED9A2-DA20-4E34-BB17-3B3CDEC49190}" type="presParOf" srcId="{1752B49F-42E2-45A7-9E69-09CC9C1FC3C4}" destId="{C0B90700-AFEE-4F5D-990B-E730B548451B}" srcOrd="1" destOrd="0" presId="urn:microsoft.com/office/officeart/2005/8/layout/radial4"/>
    <dgm:cxn modelId="{F6838F5E-BE0E-4160-941F-1F749541FFAD}" type="presParOf" srcId="{1752B49F-42E2-45A7-9E69-09CC9C1FC3C4}" destId="{54AD01BD-7DFF-452A-86AC-064FEB07B108}" srcOrd="2" destOrd="0" presId="urn:microsoft.com/office/officeart/2005/8/layout/radial4"/>
    <dgm:cxn modelId="{2669249E-CE8B-4A43-9B41-6DBB1AD6E98A}" type="presParOf" srcId="{1752B49F-42E2-45A7-9E69-09CC9C1FC3C4}" destId="{E56FC825-8437-4FAA-AFD4-8C4DE25441A7}" srcOrd="3" destOrd="0" presId="urn:microsoft.com/office/officeart/2005/8/layout/radial4"/>
    <dgm:cxn modelId="{2FCF55C8-B5F6-416B-B7E4-34B74B47C0D9}" type="presParOf" srcId="{1752B49F-42E2-45A7-9E69-09CC9C1FC3C4}" destId="{47BB2CEA-0999-4759-A7B4-52499FF794D2}" srcOrd="4" destOrd="0" presId="urn:microsoft.com/office/officeart/2005/8/layout/radial4"/>
    <dgm:cxn modelId="{1917BAE4-7A60-4884-AEFD-80A9CB67443D}" type="presParOf" srcId="{1752B49F-42E2-45A7-9E69-09CC9C1FC3C4}" destId="{B14FCC0D-3645-412E-BFED-C53D919C296C}" srcOrd="5" destOrd="0" presId="urn:microsoft.com/office/officeart/2005/8/layout/radial4"/>
    <dgm:cxn modelId="{83774ABD-E1A8-4143-A549-6AFFF47DDCF8}" type="presParOf" srcId="{1752B49F-42E2-45A7-9E69-09CC9C1FC3C4}" destId="{B408EEDF-6EEA-4B12-9DB0-040CEF23D764}" srcOrd="6" destOrd="0" presId="urn:microsoft.com/office/officeart/2005/8/layout/radial4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AFD517C4-EE0D-454B-B7A8-F4902C667600}" type="doc">
      <dgm:prSet loTypeId="urn:microsoft.com/office/officeart/2005/8/layout/radial4" loCatId="relationship" qsTypeId="urn:microsoft.com/office/officeart/2005/8/quickstyle/simple1" qsCatId="simple" csTypeId="urn:microsoft.com/office/officeart/2005/8/colors/accent2_3" csCatId="accent2" phldr="1"/>
      <dgm:spPr/>
      <dgm:t>
        <a:bodyPr/>
        <a:lstStyle/>
        <a:p>
          <a:endParaRPr lang="en-US"/>
        </a:p>
      </dgm:t>
    </dgm:pt>
    <dgm:pt modelId="{33BA9397-F56D-4CDD-AEF7-A384B5454895}">
      <dgm:prSet phldrT="[Text]" custT="1"/>
      <dgm:spPr>
        <a:solidFill>
          <a:srgbClr val="0000FF"/>
        </a:solidFill>
      </dgm:spPr>
      <dgm:t>
        <a:bodyPr/>
        <a:lstStyle/>
        <a:p>
          <a:r>
            <a:rPr lang="en-US" sz="1200" b="1" dirty="0" smtClean="0">
              <a:latin typeface="Calibri" panose="020F0502020204030204" pitchFamily="34" charset="0"/>
              <a:ea typeface="Tahoma" panose="020B0604030504040204" pitchFamily="34" charset="0"/>
              <a:cs typeface="Arial" panose="020B0604020202020204" pitchFamily="34" charset="0"/>
            </a:rPr>
            <a:t>Simulation of Roller Measurements</a:t>
          </a:r>
          <a:endParaRPr lang="en-US" sz="1200" b="1" dirty="0">
            <a:latin typeface="Calibri" panose="020F0502020204030204" pitchFamily="34" charset="0"/>
            <a:ea typeface="Tahoma" panose="020B0604030504040204" pitchFamily="34" charset="0"/>
            <a:cs typeface="Arial" panose="020B0604020202020204" pitchFamily="34" charset="0"/>
          </a:endParaRPr>
        </a:p>
      </dgm:t>
    </dgm:pt>
    <dgm:pt modelId="{0EED67B7-7A79-4A76-80FF-B4B54BD2E176}" type="parTrans" cxnId="{89DF3243-1C76-4D12-A36E-B32E89F58A3B}">
      <dgm:prSet/>
      <dgm:spPr/>
      <dgm:t>
        <a:bodyPr/>
        <a:lstStyle/>
        <a:p>
          <a:endParaRPr lang="en-US" sz="1400" b="1">
            <a:latin typeface="Calibri" panose="020F0502020204030204" pitchFamily="34" charset="0"/>
            <a:ea typeface="Tahoma" panose="020B0604030504040204" pitchFamily="34" charset="0"/>
            <a:cs typeface="Arial" panose="020B0604020202020204" pitchFamily="34" charset="0"/>
          </a:endParaRPr>
        </a:p>
      </dgm:t>
    </dgm:pt>
    <dgm:pt modelId="{810A9172-CE69-47F8-A8C2-29F322E9F155}" type="sibTrans" cxnId="{89DF3243-1C76-4D12-A36E-B32E89F58A3B}">
      <dgm:prSet/>
      <dgm:spPr/>
      <dgm:t>
        <a:bodyPr/>
        <a:lstStyle/>
        <a:p>
          <a:endParaRPr lang="en-US" sz="1400" b="1">
            <a:latin typeface="Calibri" panose="020F0502020204030204" pitchFamily="34" charset="0"/>
            <a:ea typeface="Tahoma" panose="020B0604030504040204" pitchFamily="34" charset="0"/>
            <a:cs typeface="Arial" panose="020B0604020202020204" pitchFamily="34" charset="0"/>
          </a:endParaRPr>
        </a:p>
      </dgm:t>
    </dgm:pt>
    <dgm:pt modelId="{A03DE553-3F5A-41E8-8F3C-1E1ACFB43961}">
      <dgm:prSet phldrT="[Text]" custT="1"/>
      <dgm:spPr/>
      <dgm:t>
        <a:bodyPr/>
        <a:lstStyle/>
        <a:p>
          <a:r>
            <a:rPr lang="en-US" sz="1200" b="1" dirty="0" smtClean="0">
              <a:latin typeface="Calibri" panose="020F0502020204030204" pitchFamily="34" charset="0"/>
              <a:ea typeface="Tahoma" panose="020B0604030504040204" pitchFamily="34" charset="0"/>
              <a:cs typeface="Arial" panose="020B0604020202020204" pitchFamily="34" charset="0"/>
            </a:rPr>
            <a:t>Select Roller Parameters</a:t>
          </a:r>
          <a:endParaRPr lang="en-US" sz="1200" b="1" dirty="0">
            <a:latin typeface="Calibri" panose="020F0502020204030204" pitchFamily="34" charset="0"/>
            <a:ea typeface="Tahoma" panose="020B0604030504040204" pitchFamily="34" charset="0"/>
            <a:cs typeface="Arial" panose="020B0604020202020204" pitchFamily="34" charset="0"/>
          </a:endParaRPr>
        </a:p>
      </dgm:t>
    </dgm:pt>
    <dgm:pt modelId="{D717599B-741A-484F-B2B9-269C80EF89BA}" type="parTrans" cxnId="{50759CDC-9509-4CB4-9563-9E473F9FA311}">
      <dgm:prSet/>
      <dgm:spPr/>
      <dgm:t>
        <a:bodyPr/>
        <a:lstStyle/>
        <a:p>
          <a:endParaRPr lang="en-US" sz="1400" b="1">
            <a:latin typeface="Calibri" panose="020F0502020204030204" pitchFamily="34" charset="0"/>
            <a:ea typeface="Tahoma" panose="020B0604030504040204" pitchFamily="34" charset="0"/>
            <a:cs typeface="Arial" panose="020B0604020202020204" pitchFamily="34" charset="0"/>
          </a:endParaRPr>
        </a:p>
      </dgm:t>
    </dgm:pt>
    <dgm:pt modelId="{DFA4BCFC-53CB-4C4D-9D9C-341034890B47}" type="sibTrans" cxnId="{50759CDC-9509-4CB4-9563-9E473F9FA311}">
      <dgm:prSet/>
      <dgm:spPr/>
      <dgm:t>
        <a:bodyPr/>
        <a:lstStyle/>
        <a:p>
          <a:endParaRPr lang="en-US" sz="1400" b="1">
            <a:latin typeface="Calibri" panose="020F0502020204030204" pitchFamily="34" charset="0"/>
            <a:ea typeface="Tahoma" panose="020B0604030504040204" pitchFamily="34" charset="0"/>
            <a:cs typeface="Arial" panose="020B0604020202020204" pitchFamily="34" charset="0"/>
          </a:endParaRPr>
        </a:p>
      </dgm:t>
    </dgm:pt>
    <dgm:pt modelId="{0426B5C5-7752-45B3-BF8B-F14FDE139B96}">
      <dgm:prSet phldrT="[Text]" custT="1"/>
      <dgm:spPr>
        <a:solidFill>
          <a:srgbClr val="C00000"/>
        </a:solidFill>
      </dgm:spPr>
      <dgm:t>
        <a:bodyPr/>
        <a:lstStyle/>
        <a:p>
          <a:r>
            <a:rPr lang="en-US" sz="1200" b="1" dirty="0" smtClean="0">
              <a:latin typeface="Calibri" panose="020F0502020204030204" pitchFamily="34" charset="0"/>
              <a:ea typeface="Tahoma" panose="020B0604030504040204" pitchFamily="34" charset="0"/>
              <a:cs typeface="Arial" panose="020B0604020202020204" pitchFamily="34" charset="0"/>
            </a:rPr>
            <a:t>Select Material Type for Layers</a:t>
          </a:r>
          <a:endParaRPr lang="en-US" sz="1200" b="1" dirty="0">
            <a:latin typeface="Calibri" panose="020F0502020204030204" pitchFamily="34" charset="0"/>
            <a:ea typeface="Tahoma" panose="020B0604030504040204" pitchFamily="34" charset="0"/>
            <a:cs typeface="Arial" panose="020B0604020202020204" pitchFamily="34" charset="0"/>
          </a:endParaRPr>
        </a:p>
      </dgm:t>
    </dgm:pt>
    <dgm:pt modelId="{369AE2DB-AD01-49D7-8F83-656972D447D3}" type="parTrans" cxnId="{09A21EFF-BA08-4EFC-BC11-605581A1ED8C}">
      <dgm:prSet/>
      <dgm:spPr>
        <a:solidFill>
          <a:srgbClr val="C00000"/>
        </a:solidFill>
      </dgm:spPr>
      <dgm:t>
        <a:bodyPr/>
        <a:lstStyle/>
        <a:p>
          <a:endParaRPr lang="en-US" sz="1400" b="1">
            <a:latin typeface="Calibri" panose="020F0502020204030204" pitchFamily="34" charset="0"/>
            <a:ea typeface="Tahoma" panose="020B0604030504040204" pitchFamily="34" charset="0"/>
            <a:cs typeface="Arial" panose="020B0604020202020204" pitchFamily="34" charset="0"/>
          </a:endParaRPr>
        </a:p>
      </dgm:t>
    </dgm:pt>
    <dgm:pt modelId="{AC14ABBC-98DD-4DAE-995E-E557097D4037}" type="sibTrans" cxnId="{09A21EFF-BA08-4EFC-BC11-605581A1ED8C}">
      <dgm:prSet/>
      <dgm:spPr/>
      <dgm:t>
        <a:bodyPr/>
        <a:lstStyle/>
        <a:p>
          <a:endParaRPr lang="en-US" sz="1400" b="1">
            <a:latin typeface="Calibri" panose="020F0502020204030204" pitchFamily="34" charset="0"/>
            <a:ea typeface="Tahoma" panose="020B0604030504040204" pitchFamily="34" charset="0"/>
            <a:cs typeface="Arial" panose="020B0604020202020204" pitchFamily="34" charset="0"/>
          </a:endParaRPr>
        </a:p>
      </dgm:t>
    </dgm:pt>
    <dgm:pt modelId="{BE9DBB47-3F6D-4738-9DD6-A4AA7FE91B98}">
      <dgm:prSet phldrT="[Text]" custT="1"/>
      <dgm:spPr>
        <a:solidFill>
          <a:srgbClr val="00B050"/>
        </a:solidFill>
      </dgm:spPr>
      <dgm:t>
        <a:bodyPr/>
        <a:lstStyle/>
        <a:p>
          <a:r>
            <a:rPr lang="en-US" sz="1200" b="1" dirty="0" smtClean="0">
              <a:latin typeface="Calibri" panose="020F0502020204030204" pitchFamily="34" charset="0"/>
              <a:ea typeface="Tahoma" panose="020B0604030504040204" pitchFamily="34" charset="0"/>
              <a:cs typeface="Arial" panose="020B0604020202020204" pitchFamily="34" charset="0"/>
            </a:rPr>
            <a:t>Estimate Layer Properties</a:t>
          </a:r>
          <a:endParaRPr lang="en-US" sz="1200" b="1" dirty="0">
            <a:latin typeface="Calibri" panose="020F0502020204030204" pitchFamily="34" charset="0"/>
            <a:ea typeface="Tahoma" panose="020B0604030504040204" pitchFamily="34" charset="0"/>
            <a:cs typeface="Arial" panose="020B0604020202020204" pitchFamily="34" charset="0"/>
          </a:endParaRPr>
        </a:p>
      </dgm:t>
    </dgm:pt>
    <dgm:pt modelId="{86E60865-B9A2-46EF-BCD9-5CA8BA293324}" type="parTrans" cxnId="{B8807EF1-1D70-4F3C-9966-25541C752CA3}">
      <dgm:prSet/>
      <dgm:spPr>
        <a:solidFill>
          <a:srgbClr val="00B050"/>
        </a:solidFill>
      </dgm:spPr>
      <dgm:t>
        <a:bodyPr/>
        <a:lstStyle/>
        <a:p>
          <a:endParaRPr lang="en-US" sz="1400" b="1">
            <a:latin typeface="Calibri" panose="020F0502020204030204" pitchFamily="34" charset="0"/>
            <a:ea typeface="Tahoma" panose="020B0604030504040204" pitchFamily="34" charset="0"/>
            <a:cs typeface="Arial" panose="020B0604020202020204" pitchFamily="34" charset="0"/>
          </a:endParaRPr>
        </a:p>
      </dgm:t>
    </dgm:pt>
    <dgm:pt modelId="{05FBAA89-8E10-453A-82F4-2758661B7B99}" type="sibTrans" cxnId="{B8807EF1-1D70-4F3C-9966-25541C752CA3}">
      <dgm:prSet/>
      <dgm:spPr/>
      <dgm:t>
        <a:bodyPr/>
        <a:lstStyle/>
        <a:p>
          <a:endParaRPr lang="en-US" sz="1400" b="1">
            <a:latin typeface="Calibri" panose="020F0502020204030204" pitchFamily="34" charset="0"/>
            <a:ea typeface="Tahoma" panose="020B0604030504040204" pitchFamily="34" charset="0"/>
            <a:cs typeface="Arial" panose="020B0604020202020204" pitchFamily="34" charset="0"/>
          </a:endParaRPr>
        </a:p>
      </dgm:t>
    </dgm:pt>
    <dgm:pt modelId="{4F8BD8DA-98C0-4C1E-B8A8-45D270A5EDD3}">
      <dgm:prSet custScaleX="152373" custScaleY="77052"/>
      <dgm:spPr/>
      <dgm:t>
        <a:bodyPr/>
        <a:lstStyle/>
        <a:p>
          <a:endParaRPr lang="en-US" dirty="0"/>
        </a:p>
      </dgm:t>
    </dgm:pt>
    <dgm:pt modelId="{EA5F4F51-86F8-4001-9166-AB661270E184}" type="parTrans" cxnId="{A3105C9C-97B2-4A2F-9028-CA08530D0302}">
      <dgm:prSet custScaleX="111383"/>
      <dgm:spPr>
        <a:solidFill>
          <a:srgbClr val="C00000"/>
        </a:solidFill>
      </dgm:spPr>
      <dgm:t>
        <a:bodyPr/>
        <a:lstStyle/>
        <a:p>
          <a:endParaRPr lang="en-US" b="1">
            <a:latin typeface="Calibri" panose="020F0502020204030204" pitchFamily="34" charset="0"/>
            <a:ea typeface="Tahoma" panose="020B0604030504040204" pitchFamily="34" charset="0"/>
            <a:cs typeface="Arial" panose="020B0604020202020204" pitchFamily="34" charset="0"/>
          </a:endParaRPr>
        </a:p>
      </dgm:t>
    </dgm:pt>
    <dgm:pt modelId="{DAD474AB-E826-4FA2-A809-E3D87A9E0FCC}" type="sibTrans" cxnId="{A3105C9C-97B2-4A2F-9028-CA08530D0302}">
      <dgm:prSet/>
      <dgm:spPr/>
      <dgm:t>
        <a:bodyPr/>
        <a:lstStyle/>
        <a:p>
          <a:endParaRPr lang="en-US"/>
        </a:p>
      </dgm:t>
    </dgm:pt>
    <dgm:pt modelId="{1752B49F-42E2-45A7-9E69-09CC9C1FC3C4}" type="pres">
      <dgm:prSet presAssocID="{AFD517C4-EE0D-454B-B7A8-F4902C667600}" presName="cycle" presStyleCnt="0">
        <dgm:presLayoutVars>
          <dgm:chMax val="1"/>
          <dgm:dir/>
          <dgm:animLvl val="ctr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14D1425F-0041-46E3-B880-D58FBB300E9F}" type="pres">
      <dgm:prSet presAssocID="{33BA9397-F56D-4CDD-AEF7-A384B5454895}" presName="centerShape" presStyleLbl="node0" presStyleIdx="0" presStyleCnt="1" custScaleX="251766" custScaleY="64743"/>
      <dgm:spPr>
        <a:prstGeom prst="flowChartAlternateProcess">
          <a:avLst/>
        </a:prstGeom>
      </dgm:spPr>
      <dgm:t>
        <a:bodyPr/>
        <a:lstStyle/>
        <a:p>
          <a:endParaRPr lang="en-US"/>
        </a:p>
      </dgm:t>
    </dgm:pt>
    <dgm:pt modelId="{C0B90700-AFEE-4F5D-990B-E730B548451B}" type="pres">
      <dgm:prSet presAssocID="{D717599B-741A-484F-B2B9-269C80EF89BA}" presName="parTrans" presStyleLbl="bgSibTrans2D1" presStyleIdx="0" presStyleCnt="3" custAng="697600"/>
      <dgm:spPr/>
      <dgm:t>
        <a:bodyPr/>
        <a:lstStyle/>
        <a:p>
          <a:endParaRPr lang="en-US"/>
        </a:p>
      </dgm:t>
    </dgm:pt>
    <dgm:pt modelId="{54AD01BD-7DFF-452A-86AC-064FEB07B108}" type="pres">
      <dgm:prSet presAssocID="{A03DE553-3F5A-41E8-8F3C-1E1ACFB43961}" presName="node" presStyleLbl="node1" presStyleIdx="0" presStyleCnt="3" custScaleX="142593" custScaleY="67631" custRadScaleRad="137140" custRadScaleInc="-1753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56FC825-8437-4FAA-AFD4-8C4DE25441A7}" type="pres">
      <dgm:prSet presAssocID="{369AE2DB-AD01-49D7-8F83-656972D447D3}" presName="parTrans" presStyleLbl="bgSibTrans2D1" presStyleIdx="1" presStyleCnt="3" custScaleX="111383"/>
      <dgm:spPr/>
      <dgm:t>
        <a:bodyPr/>
        <a:lstStyle/>
        <a:p>
          <a:endParaRPr lang="en-US"/>
        </a:p>
      </dgm:t>
    </dgm:pt>
    <dgm:pt modelId="{47BB2CEA-0999-4759-A7B4-52499FF794D2}" type="pres">
      <dgm:prSet presAssocID="{0426B5C5-7752-45B3-BF8B-F14FDE139B96}" presName="node" presStyleLbl="node1" presStyleIdx="1" presStyleCnt="3" custScaleX="152373" custScaleY="7705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14FCC0D-3645-412E-BFED-C53D919C296C}" type="pres">
      <dgm:prSet presAssocID="{86E60865-B9A2-46EF-BCD9-5CA8BA293324}" presName="parTrans" presStyleLbl="bgSibTrans2D1" presStyleIdx="2" presStyleCnt="3" custAng="20728950"/>
      <dgm:spPr/>
      <dgm:t>
        <a:bodyPr/>
        <a:lstStyle/>
        <a:p>
          <a:endParaRPr lang="en-US"/>
        </a:p>
      </dgm:t>
    </dgm:pt>
    <dgm:pt modelId="{B408EEDF-6EEA-4B12-9DB0-040CEF23D764}" type="pres">
      <dgm:prSet presAssocID="{BE9DBB47-3F6D-4738-9DD6-A4AA7FE91B98}" presName="node" presStyleLbl="node1" presStyleIdx="2" presStyleCnt="3" custScaleX="153702" custScaleY="69464" custRadScaleRad="113007" custRadScaleInc="749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9B36EC4E-DE42-4D4D-BD1B-FFB68F2B4167}" type="presOf" srcId="{0426B5C5-7752-45B3-BF8B-F14FDE139B96}" destId="{47BB2CEA-0999-4759-A7B4-52499FF794D2}" srcOrd="0" destOrd="0" presId="urn:microsoft.com/office/officeart/2005/8/layout/radial4"/>
    <dgm:cxn modelId="{DCE59F02-8B62-467E-AB74-4A73A061EF14}" type="presOf" srcId="{AFD517C4-EE0D-454B-B7A8-F4902C667600}" destId="{1752B49F-42E2-45A7-9E69-09CC9C1FC3C4}" srcOrd="0" destOrd="0" presId="urn:microsoft.com/office/officeart/2005/8/layout/radial4"/>
    <dgm:cxn modelId="{79834D02-CEEF-4915-AB54-B1907737871A}" type="presOf" srcId="{33BA9397-F56D-4CDD-AEF7-A384B5454895}" destId="{14D1425F-0041-46E3-B880-D58FBB300E9F}" srcOrd="0" destOrd="0" presId="urn:microsoft.com/office/officeart/2005/8/layout/radial4"/>
    <dgm:cxn modelId="{C5DA52E7-8AFB-4956-9700-B85CD5BB71FF}" type="presOf" srcId="{A03DE553-3F5A-41E8-8F3C-1E1ACFB43961}" destId="{54AD01BD-7DFF-452A-86AC-064FEB07B108}" srcOrd="0" destOrd="0" presId="urn:microsoft.com/office/officeart/2005/8/layout/radial4"/>
    <dgm:cxn modelId="{6D24275B-8558-4EDD-8DC1-F4BD5AA897D1}" type="presOf" srcId="{369AE2DB-AD01-49D7-8F83-656972D447D3}" destId="{E56FC825-8437-4FAA-AFD4-8C4DE25441A7}" srcOrd="0" destOrd="0" presId="urn:microsoft.com/office/officeart/2005/8/layout/radial4"/>
    <dgm:cxn modelId="{B8807EF1-1D70-4F3C-9966-25541C752CA3}" srcId="{33BA9397-F56D-4CDD-AEF7-A384B5454895}" destId="{BE9DBB47-3F6D-4738-9DD6-A4AA7FE91B98}" srcOrd="2" destOrd="0" parTransId="{86E60865-B9A2-46EF-BCD9-5CA8BA293324}" sibTransId="{05FBAA89-8E10-453A-82F4-2758661B7B99}"/>
    <dgm:cxn modelId="{89DF3243-1C76-4D12-A36E-B32E89F58A3B}" srcId="{AFD517C4-EE0D-454B-B7A8-F4902C667600}" destId="{33BA9397-F56D-4CDD-AEF7-A384B5454895}" srcOrd="0" destOrd="0" parTransId="{0EED67B7-7A79-4A76-80FF-B4B54BD2E176}" sibTransId="{810A9172-CE69-47F8-A8C2-29F322E9F155}"/>
    <dgm:cxn modelId="{A3105C9C-97B2-4A2F-9028-CA08530D0302}" srcId="{AFD517C4-EE0D-454B-B7A8-F4902C667600}" destId="{4F8BD8DA-98C0-4C1E-B8A8-45D270A5EDD3}" srcOrd="1" destOrd="0" parTransId="{EA5F4F51-86F8-4001-9166-AB661270E184}" sibTransId="{DAD474AB-E826-4FA2-A809-E3D87A9E0FCC}"/>
    <dgm:cxn modelId="{251A7742-3676-4EF8-99FD-B2220CC2B2A7}" type="presOf" srcId="{D717599B-741A-484F-B2B9-269C80EF89BA}" destId="{C0B90700-AFEE-4F5D-990B-E730B548451B}" srcOrd="0" destOrd="0" presId="urn:microsoft.com/office/officeart/2005/8/layout/radial4"/>
    <dgm:cxn modelId="{7C6CB766-CEDB-434D-A5B0-31396CA1C216}" type="presOf" srcId="{86E60865-B9A2-46EF-BCD9-5CA8BA293324}" destId="{B14FCC0D-3645-412E-BFED-C53D919C296C}" srcOrd="0" destOrd="0" presId="urn:microsoft.com/office/officeart/2005/8/layout/radial4"/>
    <dgm:cxn modelId="{50759CDC-9509-4CB4-9563-9E473F9FA311}" srcId="{33BA9397-F56D-4CDD-AEF7-A384B5454895}" destId="{A03DE553-3F5A-41E8-8F3C-1E1ACFB43961}" srcOrd="0" destOrd="0" parTransId="{D717599B-741A-484F-B2B9-269C80EF89BA}" sibTransId="{DFA4BCFC-53CB-4C4D-9D9C-341034890B47}"/>
    <dgm:cxn modelId="{A284C930-F864-4501-B930-74177A583E39}" type="presOf" srcId="{BE9DBB47-3F6D-4738-9DD6-A4AA7FE91B98}" destId="{B408EEDF-6EEA-4B12-9DB0-040CEF23D764}" srcOrd="0" destOrd="0" presId="urn:microsoft.com/office/officeart/2005/8/layout/radial4"/>
    <dgm:cxn modelId="{09A21EFF-BA08-4EFC-BC11-605581A1ED8C}" srcId="{33BA9397-F56D-4CDD-AEF7-A384B5454895}" destId="{0426B5C5-7752-45B3-BF8B-F14FDE139B96}" srcOrd="1" destOrd="0" parTransId="{369AE2DB-AD01-49D7-8F83-656972D447D3}" sibTransId="{AC14ABBC-98DD-4DAE-995E-E557097D4037}"/>
    <dgm:cxn modelId="{477EEFF6-7834-4F2C-BAA7-96E7FD1FB6C1}" type="presParOf" srcId="{1752B49F-42E2-45A7-9E69-09CC9C1FC3C4}" destId="{14D1425F-0041-46E3-B880-D58FBB300E9F}" srcOrd="0" destOrd="0" presId="urn:microsoft.com/office/officeart/2005/8/layout/radial4"/>
    <dgm:cxn modelId="{7EAAAEAF-FDD8-4E2B-8D8A-7EF89A49CACF}" type="presParOf" srcId="{1752B49F-42E2-45A7-9E69-09CC9C1FC3C4}" destId="{C0B90700-AFEE-4F5D-990B-E730B548451B}" srcOrd="1" destOrd="0" presId="urn:microsoft.com/office/officeart/2005/8/layout/radial4"/>
    <dgm:cxn modelId="{1069477B-9397-4984-94C9-718BC2A44ECD}" type="presParOf" srcId="{1752B49F-42E2-45A7-9E69-09CC9C1FC3C4}" destId="{54AD01BD-7DFF-452A-86AC-064FEB07B108}" srcOrd="2" destOrd="0" presId="urn:microsoft.com/office/officeart/2005/8/layout/radial4"/>
    <dgm:cxn modelId="{EBD98C14-6AB5-4177-82A4-A17A7829D8EF}" type="presParOf" srcId="{1752B49F-42E2-45A7-9E69-09CC9C1FC3C4}" destId="{E56FC825-8437-4FAA-AFD4-8C4DE25441A7}" srcOrd="3" destOrd="0" presId="urn:microsoft.com/office/officeart/2005/8/layout/radial4"/>
    <dgm:cxn modelId="{85BDFA20-9A34-4C40-B2B8-4F9BD2153B34}" type="presParOf" srcId="{1752B49F-42E2-45A7-9E69-09CC9C1FC3C4}" destId="{47BB2CEA-0999-4759-A7B4-52499FF794D2}" srcOrd="4" destOrd="0" presId="urn:microsoft.com/office/officeart/2005/8/layout/radial4"/>
    <dgm:cxn modelId="{BD1919AA-F4CA-4057-A854-F79720321B35}" type="presParOf" srcId="{1752B49F-42E2-45A7-9E69-09CC9C1FC3C4}" destId="{B14FCC0D-3645-412E-BFED-C53D919C296C}" srcOrd="5" destOrd="0" presId="urn:microsoft.com/office/officeart/2005/8/layout/radial4"/>
    <dgm:cxn modelId="{EB4B61AD-24D2-472F-B335-4106786E98E2}" type="presParOf" srcId="{1752B49F-42E2-45A7-9E69-09CC9C1FC3C4}" destId="{B408EEDF-6EEA-4B12-9DB0-040CEF23D764}" srcOrd="6" destOrd="0" presId="urn:microsoft.com/office/officeart/2005/8/layout/radial4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4D1425F-0041-46E3-B880-D58FBB300E9F}">
      <dsp:nvSpPr>
        <dsp:cNvPr id="0" name=""/>
        <dsp:cNvSpPr/>
      </dsp:nvSpPr>
      <dsp:spPr>
        <a:xfrm>
          <a:off x="866949" y="1423751"/>
          <a:ext cx="2538248" cy="652724"/>
        </a:xfrm>
        <a:prstGeom prst="flowChartAlternateProcess">
          <a:avLst/>
        </a:prstGeom>
        <a:solidFill>
          <a:srgbClr val="0000FF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kern="1200" dirty="0" smtClean="0">
              <a:latin typeface="Calibri" panose="020F0502020204030204" pitchFamily="34" charset="0"/>
              <a:ea typeface="Tahoma" panose="020B0604030504040204" pitchFamily="34" charset="0"/>
              <a:cs typeface="Arial" panose="020B0604020202020204" pitchFamily="34" charset="0"/>
            </a:rPr>
            <a:t>Simulation of Roller Measurements</a:t>
          </a:r>
          <a:endParaRPr lang="en-US" sz="1200" b="1" kern="1200" dirty="0">
            <a:latin typeface="Calibri" panose="020F0502020204030204" pitchFamily="34" charset="0"/>
            <a:ea typeface="Tahoma" panose="020B0604030504040204" pitchFamily="34" charset="0"/>
            <a:cs typeface="Arial" panose="020B0604020202020204" pitchFamily="34" charset="0"/>
          </a:endParaRPr>
        </a:p>
      </dsp:txBody>
      <dsp:txXfrm>
        <a:off x="898812" y="1455614"/>
        <a:ext cx="2474522" cy="588998"/>
      </dsp:txXfrm>
    </dsp:sp>
    <dsp:sp modelId="{C0B90700-AFEE-4F5D-990B-E730B548451B}">
      <dsp:nvSpPr>
        <dsp:cNvPr id="0" name=""/>
        <dsp:cNvSpPr/>
      </dsp:nvSpPr>
      <dsp:spPr>
        <a:xfrm rot="13137388">
          <a:off x="630146" y="1072227"/>
          <a:ext cx="944423" cy="287330"/>
        </a:xfrm>
        <a:prstGeom prst="leftArrow">
          <a:avLst>
            <a:gd name="adj1" fmla="val 60000"/>
            <a:gd name="adj2" fmla="val 50000"/>
          </a:avLst>
        </a:prstGeom>
        <a:solidFill>
          <a:schemeClr val="accent2">
            <a:shade val="9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4AD01BD-7DFF-452A-86AC-064FEB07B108}">
      <dsp:nvSpPr>
        <dsp:cNvPr id="0" name=""/>
        <dsp:cNvSpPr/>
      </dsp:nvSpPr>
      <dsp:spPr>
        <a:xfrm>
          <a:off x="0" y="739995"/>
          <a:ext cx="1365711" cy="518198"/>
        </a:xfrm>
        <a:prstGeom prst="roundRect">
          <a:avLst>
            <a:gd name="adj" fmla="val 10000"/>
          </a:avLst>
        </a:prstGeom>
        <a:solidFill>
          <a:schemeClr val="accent2">
            <a:shade val="8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kern="1200" dirty="0" smtClean="0">
              <a:latin typeface="Calibri" panose="020F0502020204030204" pitchFamily="34" charset="0"/>
              <a:ea typeface="Tahoma" panose="020B0604030504040204" pitchFamily="34" charset="0"/>
              <a:cs typeface="Arial" panose="020B0604020202020204" pitchFamily="34" charset="0"/>
            </a:rPr>
            <a:t>Select Roller Parameters</a:t>
          </a:r>
          <a:endParaRPr lang="en-US" sz="1200" b="1" kern="1200" dirty="0">
            <a:latin typeface="Calibri" panose="020F0502020204030204" pitchFamily="34" charset="0"/>
            <a:ea typeface="Tahoma" panose="020B0604030504040204" pitchFamily="34" charset="0"/>
            <a:cs typeface="Arial" panose="020B0604020202020204" pitchFamily="34" charset="0"/>
          </a:endParaRPr>
        </a:p>
      </dsp:txBody>
      <dsp:txXfrm>
        <a:off x="15178" y="755173"/>
        <a:ext cx="1335355" cy="487842"/>
      </dsp:txXfrm>
    </dsp:sp>
    <dsp:sp modelId="{E56FC825-8437-4FAA-AFD4-8C4DE25441A7}">
      <dsp:nvSpPr>
        <dsp:cNvPr id="0" name=""/>
        <dsp:cNvSpPr/>
      </dsp:nvSpPr>
      <dsp:spPr>
        <a:xfrm rot="16200000">
          <a:off x="1612296" y="755099"/>
          <a:ext cx="1047555" cy="287330"/>
        </a:xfrm>
        <a:prstGeom prst="leftArrow">
          <a:avLst>
            <a:gd name="adj1" fmla="val 60000"/>
            <a:gd name="adj2" fmla="val 50000"/>
          </a:avLst>
        </a:prstGeom>
        <a:solidFill>
          <a:srgbClr val="C00000"/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7BB2CEA-0999-4759-A7B4-52499FF794D2}">
      <dsp:nvSpPr>
        <dsp:cNvPr id="0" name=""/>
        <dsp:cNvSpPr/>
      </dsp:nvSpPr>
      <dsp:spPr>
        <a:xfrm>
          <a:off x="1406383" y="133323"/>
          <a:ext cx="1459380" cy="590383"/>
        </a:xfrm>
        <a:prstGeom prst="roundRect">
          <a:avLst>
            <a:gd name="adj" fmla="val 10000"/>
          </a:avLst>
        </a:prstGeom>
        <a:solidFill>
          <a:srgbClr val="C0000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kern="1200" dirty="0" smtClean="0">
              <a:latin typeface="Calibri" panose="020F0502020204030204" pitchFamily="34" charset="0"/>
              <a:ea typeface="Tahoma" panose="020B0604030504040204" pitchFamily="34" charset="0"/>
              <a:cs typeface="Arial" panose="020B0604020202020204" pitchFamily="34" charset="0"/>
            </a:rPr>
            <a:t>Select Material Type for Layers</a:t>
          </a:r>
          <a:endParaRPr lang="en-US" sz="1200" b="1" kern="1200" dirty="0">
            <a:latin typeface="Calibri" panose="020F0502020204030204" pitchFamily="34" charset="0"/>
            <a:ea typeface="Tahoma" panose="020B0604030504040204" pitchFamily="34" charset="0"/>
            <a:cs typeface="Arial" panose="020B0604020202020204" pitchFamily="34" charset="0"/>
          </a:endParaRPr>
        </a:p>
      </dsp:txBody>
      <dsp:txXfrm>
        <a:off x="1423675" y="150615"/>
        <a:ext cx="1424796" cy="555799"/>
      </dsp:txXfrm>
    </dsp:sp>
    <dsp:sp modelId="{B14FCC0D-3645-412E-BFED-C53D919C296C}">
      <dsp:nvSpPr>
        <dsp:cNvPr id="0" name=""/>
        <dsp:cNvSpPr/>
      </dsp:nvSpPr>
      <dsp:spPr>
        <a:xfrm rot="18898878">
          <a:off x="2627555" y="1065258"/>
          <a:ext cx="854465" cy="287330"/>
        </a:xfrm>
        <a:prstGeom prst="leftArrow">
          <a:avLst>
            <a:gd name="adj1" fmla="val 60000"/>
            <a:gd name="adj2" fmla="val 50000"/>
          </a:avLst>
        </a:prstGeom>
        <a:solidFill>
          <a:srgbClr val="00B050"/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408EEDF-6EEA-4B12-9DB0-040CEF23D764}">
      <dsp:nvSpPr>
        <dsp:cNvPr id="0" name=""/>
        <dsp:cNvSpPr/>
      </dsp:nvSpPr>
      <dsp:spPr>
        <a:xfrm>
          <a:off x="2686845" y="725957"/>
          <a:ext cx="1472109" cy="532243"/>
        </a:xfrm>
        <a:prstGeom prst="roundRect">
          <a:avLst>
            <a:gd name="adj" fmla="val 10000"/>
          </a:avLst>
        </a:prstGeom>
        <a:solidFill>
          <a:srgbClr val="00B05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kern="1200" dirty="0" smtClean="0">
              <a:latin typeface="Calibri" panose="020F0502020204030204" pitchFamily="34" charset="0"/>
              <a:ea typeface="Tahoma" panose="020B0604030504040204" pitchFamily="34" charset="0"/>
              <a:cs typeface="Arial" panose="020B0604020202020204" pitchFamily="34" charset="0"/>
            </a:rPr>
            <a:t>Estimate Layer Properties</a:t>
          </a:r>
          <a:endParaRPr lang="en-US" sz="1200" b="1" kern="1200" dirty="0">
            <a:latin typeface="Calibri" panose="020F0502020204030204" pitchFamily="34" charset="0"/>
            <a:ea typeface="Tahoma" panose="020B0604030504040204" pitchFamily="34" charset="0"/>
            <a:cs typeface="Arial" panose="020B0604020202020204" pitchFamily="34" charset="0"/>
          </a:endParaRPr>
        </a:p>
      </dsp:txBody>
      <dsp:txXfrm>
        <a:off x="2702434" y="741546"/>
        <a:ext cx="1440931" cy="501065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4D1425F-0041-46E3-B880-D58FBB300E9F}">
      <dsp:nvSpPr>
        <dsp:cNvPr id="0" name=""/>
        <dsp:cNvSpPr/>
      </dsp:nvSpPr>
      <dsp:spPr>
        <a:xfrm>
          <a:off x="866949" y="1423751"/>
          <a:ext cx="2538248" cy="652724"/>
        </a:xfrm>
        <a:prstGeom prst="flowChartAlternateProcess">
          <a:avLst/>
        </a:prstGeom>
        <a:solidFill>
          <a:srgbClr val="0000FF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kern="1200" dirty="0" smtClean="0">
              <a:latin typeface="Calibri" panose="020F0502020204030204" pitchFamily="34" charset="0"/>
              <a:ea typeface="Tahoma" panose="020B0604030504040204" pitchFamily="34" charset="0"/>
              <a:cs typeface="Arial" panose="020B0604020202020204" pitchFamily="34" charset="0"/>
            </a:rPr>
            <a:t>Simulation of Roller Measurements</a:t>
          </a:r>
          <a:endParaRPr lang="en-US" sz="1200" b="1" kern="1200" dirty="0">
            <a:latin typeface="Calibri" panose="020F0502020204030204" pitchFamily="34" charset="0"/>
            <a:ea typeface="Tahoma" panose="020B0604030504040204" pitchFamily="34" charset="0"/>
            <a:cs typeface="Arial" panose="020B0604020202020204" pitchFamily="34" charset="0"/>
          </a:endParaRPr>
        </a:p>
      </dsp:txBody>
      <dsp:txXfrm>
        <a:off x="898812" y="1455614"/>
        <a:ext cx="2474522" cy="588998"/>
      </dsp:txXfrm>
    </dsp:sp>
    <dsp:sp modelId="{C0B90700-AFEE-4F5D-990B-E730B548451B}">
      <dsp:nvSpPr>
        <dsp:cNvPr id="0" name=""/>
        <dsp:cNvSpPr/>
      </dsp:nvSpPr>
      <dsp:spPr>
        <a:xfrm rot="13137388">
          <a:off x="630146" y="1072227"/>
          <a:ext cx="944423" cy="287330"/>
        </a:xfrm>
        <a:prstGeom prst="leftArrow">
          <a:avLst>
            <a:gd name="adj1" fmla="val 60000"/>
            <a:gd name="adj2" fmla="val 50000"/>
          </a:avLst>
        </a:prstGeom>
        <a:solidFill>
          <a:schemeClr val="accent2">
            <a:shade val="9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4AD01BD-7DFF-452A-86AC-064FEB07B108}">
      <dsp:nvSpPr>
        <dsp:cNvPr id="0" name=""/>
        <dsp:cNvSpPr/>
      </dsp:nvSpPr>
      <dsp:spPr>
        <a:xfrm>
          <a:off x="0" y="739995"/>
          <a:ext cx="1365711" cy="518198"/>
        </a:xfrm>
        <a:prstGeom prst="roundRect">
          <a:avLst>
            <a:gd name="adj" fmla="val 10000"/>
          </a:avLst>
        </a:prstGeom>
        <a:solidFill>
          <a:schemeClr val="accent2">
            <a:shade val="8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kern="1200" dirty="0" smtClean="0">
              <a:latin typeface="Calibri" panose="020F0502020204030204" pitchFamily="34" charset="0"/>
              <a:ea typeface="Tahoma" panose="020B0604030504040204" pitchFamily="34" charset="0"/>
              <a:cs typeface="Arial" panose="020B0604020202020204" pitchFamily="34" charset="0"/>
            </a:rPr>
            <a:t>Select Roller Parameters</a:t>
          </a:r>
          <a:endParaRPr lang="en-US" sz="1200" b="1" kern="1200" dirty="0">
            <a:latin typeface="Calibri" panose="020F0502020204030204" pitchFamily="34" charset="0"/>
            <a:ea typeface="Tahoma" panose="020B0604030504040204" pitchFamily="34" charset="0"/>
            <a:cs typeface="Arial" panose="020B0604020202020204" pitchFamily="34" charset="0"/>
          </a:endParaRPr>
        </a:p>
      </dsp:txBody>
      <dsp:txXfrm>
        <a:off x="15178" y="755173"/>
        <a:ext cx="1335355" cy="487842"/>
      </dsp:txXfrm>
    </dsp:sp>
    <dsp:sp modelId="{E56FC825-8437-4FAA-AFD4-8C4DE25441A7}">
      <dsp:nvSpPr>
        <dsp:cNvPr id="0" name=""/>
        <dsp:cNvSpPr/>
      </dsp:nvSpPr>
      <dsp:spPr>
        <a:xfrm rot="16200000">
          <a:off x="1612296" y="755099"/>
          <a:ext cx="1047555" cy="287330"/>
        </a:xfrm>
        <a:prstGeom prst="leftArrow">
          <a:avLst>
            <a:gd name="adj1" fmla="val 60000"/>
            <a:gd name="adj2" fmla="val 50000"/>
          </a:avLst>
        </a:prstGeom>
        <a:solidFill>
          <a:srgbClr val="C00000"/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7BB2CEA-0999-4759-A7B4-52499FF794D2}">
      <dsp:nvSpPr>
        <dsp:cNvPr id="0" name=""/>
        <dsp:cNvSpPr/>
      </dsp:nvSpPr>
      <dsp:spPr>
        <a:xfrm>
          <a:off x="1406383" y="133323"/>
          <a:ext cx="1459380" cy="590383"/>
        </a:xfrm>
        <a:prstGeom prst="roundRect">
          <a:avLst>
            <a:gd name="adj" fmla="val 10000"/>
          </a:avLst>
        </a:prstGeom>
        <a:solidFill>
          <a:srgbClr val="C0000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kern="1200" dirty="0" smtClean="0">
              <a:latin typeface="Calibri" panose="020F0502020204030204" pitchFamily="34" charset="0"/>
              <a:ea typeface="Tahoma" panose="020B0604030504040204" pitchFamily="34" charset="0"/>
              <a:cs typeface="Arial" panose="020B0604020202020204" pitchFamily="34" charset="0"/>
            </a:rPr>
            <a:t>Select Material Type for Layers</a:t>
          </a:r>
          <a:endParaRPr lang="en-US" sz="1200" b="1" kern="1200" dirty="0">
            <a:latin typeface="Calibri" panose="020F0502020204030204" pitchFamily="34" charset="0"/>
            <a:ea typeface="Tahoma" panose="020B0604030504040204" pitchFamily="34" charset="0"/>
            <a:cs typeface="Arial" panose="020B0604020202020204" pitchFamily="34" charset="0"/>
          </a:endParaRPr>
        </a:p>
      </dsp:txBody>
      <dsp:txXfrm>
        <a:off x="1423675" y="150615"/>
        <a:ext cx="1424796" cy="555799"/>
      </dsp:txXfrm>
    </dsp:sp>
    <dsp:sp modelId="{B14FCC0D-3645-412E-BFED-C53D919C296C}">
      <dsp:nvSpPr>
        <dsp:cNvPr id="0" name=""/>
        <dsp:cNvSpPr/>
      </dsp:nvSpPr>
      <dsp:spPr>
        <a:xfrm rot="18898878">
          <a:off x="2627555" y="1065258"/>
          <a:ext cx="854465" cy="287330"/>
        </a:xfrm>
        <a:prstGeom prst="leftArrow">
          <a:avLst>
            <a:gd name="adj1" fmla="val 60000"/>
            <a:gd name="adj2" fmla="val 50000"/>
          </a:avLst>
        </a:prstGeom>
        <a:solidFill>
          <a:srgbClr val="00B050"/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408EEDF-6EEA-4B12-9DB0-040CEF23D764}">
      <dsp:nvSpPr>
        <dsp:cNvPr id="0" name=""/>
        <dsp:cNvSpPr/>
      </dsp:nvSpPr>
      <dsp:spPr>
        <a:xfrm>
          <a:off x="2686845" y="725957"/>
          <a:ext cx="1472109" cy="532243"/>
        </a:xfrm>
        <a:prstGeom prst="roundRect">
          <a:avLst>
            <a:gd name="adj" fmla="val 10000"/>
          </a:avLst>
        </a:prstGeom>
        <a:solidFill>
          <a:srgbClr val="00B05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kern="1200" dirty="0" smtClean="0">
              <a:latin typeface="Calibri" panose="020F0502020204030204" pitchFamily="34" charset="0"/>
              <a:ea typeface="Tahoma" panose="020B0604030504040204" pitchFamily="34" charset="0"/>
              <a:cs typeface="Arial" panose="020B0604020202020204" pitchFamily="34" charset="0"/>
            </a:rPr>
            <a:t>Estimate Layer Properties</a:t>
          </a:r>
          <a:endParaRPr lang="en-US" sz="1200" b="1" kern="1200" dirty="0">
            <a:latin typeface="Calibri" panose="020F0502020204030204" pitchFamily="34" charset="0"/>
            <a:ea typeface="Tahoma" panose="020B0604030504040204" pitchFamily="34" charset="0"/>
            <a:cs typeface="Arial" panose="020B0604020202020204" pitchFamily="34" charset="0"/>
          </a:endParaRPr>
        </a:p>
      </dsp:txBody>
      <dsp:txXfrm>
        <a:off x="2702434" y="741546"/>
        <a:ext cx="1440931" cy="50106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4">
  <dgm:title val=""/>
  <dgm:desc val=""/>
  <dgm:catLst>
    <dgm:cat type="relationship" pri="19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5" srcId="1" destId="11" srcOrd="0" destOrd="0"/>
        <dgm:cxn modelId="16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0"/>
              <dgm:param type="spanAng" val="360"/>
              <dgm:param type="ctrShpMap" val="fNode"/>
            </dgm:alg>
          </dgm:if>
          <dgm:else name="Name4">
            <dgm:choose name="Name5">
              <dgm:if name="Name6" axis="ch ch" ptType="node node" st="1 1" cnt="1 0" func="cnt" op="lte" val="3">
                <dgm:alg type="cycle">
                  <dgm:param type="stAng" val="-55"/>
                  <dgm:param type="spanAng" val="110"/>
                  <dgm:param type="ctrShpMap" val="fNode"/>
                </dgm:alg>
              </dgm:if>
              <dgm:else name="Name7">
                <dgm:choose name="Name8">
                  <dgm:if name="Name9" axis="ch ch" ptType="node node" st="1 1" cnt="1 0" func="cnt" op="equ" val="4">
                    <dgm:alg type="cycle">
                      <dgm:param type="stAng" val="-75"/>
                      <dgm:param type="spanAng" val="150"/>
                      <dgm:param type="ctrShpMap" val="fNode"/>
                    </dgm:alg>
                  </dgm:if>
                  <dgm:else name="Name10">
                    <dgm:alg type="cycle">
                      <dgm:param type="stAng" val="-90"/>
                      <dgm:param type="spanAng" val="180"/>
                      <dgm:param type="ctrShpMap" val="fNode"/>
                    </dgm:alg>
                  </dgm:else>
                </dgm:choose>
              </dgm:else>
            </dgm:choose>
          </dgm:else>
        </dgm:choose>
      </dgm:if>
      <dgm:else name="Name11">
        <dgm:choose name="Name12">
          <dgm:if name="Name13" axis="ch ch" ptType="node node" st="1 1" cnt="1 0" func="cnt" op="lte" val="1">
            <dgm:alg type="cycle">
              <dgm:param type="stAng" val="0"/>
              <dgm:param type="spanAng" val="-360"/>
              <dgm:param type="ctrShpMap" val="fNode"/>
            </dgm:alg>
          </dgm:if>
          <dgm:else name="Name14">
            <dgm:choose name="Name15">
              <dgm:if name="Name16" axis="ch ch" ptType="node node" st="1 1" cnt="1 0" func="cnt" op="lte" val="3">
                <dgm:alg type="cycle">
                  <dgm:param type="stAng" val="55"/>
                  <dgm:param type="spanAng" val="-110"/>
                  <dgm:param type="ctrShpMap" val="fNode"/>
                </dgm:alg>
              </dgm:if>
              <dgm:else name="Name17">
                <dgm:choose name="Name18">
                  <dgm:if name="Name19" axis="ch ch" ptType="node node" st="1 1" cnt="1 0" func="cnt" op="equ" val="4">
                    <dgm:alg type="cycle">
                      <dgm:param type="stAng" val="75"/>
                      <dgm:param type="spanAng" val="-150"/>
                      <dgm:param type="ctrShpMap" val="fNode"/>
                    </dgm:alg>
                  </dgm:if>
                  <dgm:else name="Name20">
                    <dgm:alg type="cycle">
                      <dgm:param type="stAng" val="90"/>
                      <dgm:param type="spanAng" val="-180"/>
                      <dgm:param type="ctrShpMap" val="fNode"/>
                    </dgm:alg>
                  </dgm:else>
                </dgm:choose>
              </dgm:else>
            </dgm:choose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fact="0.95"/>
      <dgm:constr type="h" for="ch" forName="parTrans" refType="w" refFor="ch" refForName="centerShape" fact="0.285"/>
      <dgm:constr type="sp" refType="w" refFor="ch" refForName="centerShape" op="equ" fact="0.23"/>
      <dgm:constr type="sibSp" refType="w" refFor="ch" refForName="node" fact="0.1"/>
      <dgm:constr type="primFontSz" for="ch" forName="node" op="equ"/>
    </dgm:constrLst>
    <dgm:choose name="Name21">
      <dgm:if name="Name22" axis="ch ch" ptType="node node" st="1 1" cnt="1 0" func="cnt" op="lte" val="5">
        <dgm:ruleLst>
          <dgm:rule type="w" for="ch" forName="centerShape" val="NaN" fact="0.27" max="NaN"/>
        </dgm:ruleLst>
      </dgm:if>
      <dgm:else name="Name23">
        <dgm:ruleLst>
          <dgm:rule type="w" for="ch" forName="centerShape" val="NaN" fact="0.27" max="NaN"/>
          <dgm:rule type="w" for="ch" forName="node" val="NaN" fact="0.7" max="NaN"/>
        </dgm:ruleLst>
      </dgm:else>
    </dgm:choose>
    <dgm:forEach name="Name24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  <dgm:constr type="primFontSz" val="65"/>
          <dgm:constr type="h" refType="w"/>
        </dgm:constrLst>
        <dgm:ruleLst>
          <dgm:rule type="primFontSz" val="5" fact="NaN" max="NaN"/>
        </dgm:ruleLst>
      </dgm:layoutNode>
      <dgm:forEach name="Name25" axis="ch">
        <dgm:forEach name="Name26" axis="self" ptType="parTrans">
          <dgm:layoutNode name="parTrans" styleLbl="bgSibTrans2D1">
            <dgm:alg type="conn">
              <dgm:param type="begPts" val="auto"/>
              <dgm:param type="endPts" val="ctr"/>
              <dgm:param type="endSty" val="noArr"/>
              <dgm:param type="begSty" val="arr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begPad" refType="connDist" fact="0.055"/>
              <dgm:constr type="endPad"/>
            </dgm:constrLst>
            <dgm:ruleLst/>
          </dgm:layoutNode>
        </dgm:forEach>
        <dgm:forEach name="Name27" axis="self" ptType="node">
          <dgm:layoutNode name="node" styleLbl="node1">
            <dgm:varLst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OrSelf" ptType="node"/>
            <dgm:constrLst>
              <dgm:constr type="primFontSz" val="65"/>
              <dgm:constr type="h" refType="w" fact="0.8"/>
              <dgm:constr type="tMarg" refType="primFontSz" fact="0.15"/>
              <dgm:constr type="bMarg" refType="primFontSz" fact="0.15"/>
              <dgm:constr type="lMarg" refType="primFontSz" fact="0.15"/>
              <dgm:constr type="rMarg" refType="primFontSz" fact="0.1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radial4">
  <dgm:title val=""/>
  <dgm:desc val=""/>
  <dgm:catLst>
    <dgm:cat type="relationship" pri="19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5" srcId="1" destId="11" srcOrd="0" destOrd="0"/>
        <dgm:cxn modelId="16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0"/>
              <dgm:param type="spanAng" val="360"/>
              <dgm:param type="ctrShpMap" val="fNode"/>
            </dgm:alg>
          </dgm:if>
          <dgm:else name="Name4">
            <dgm:choose name="Name5">
              <dgm:if name="Name6" axis="ch ch" ptType="node node" st="1 1" cnt="1 0" func="cnt" op="lte" val="3">
                <dgm:alg type="cycle">
                  <dgm:param type="stAng" val="-55"/>
                  <dgm:param type="spanAng" val="110"/>
                  <dgm:param type="ctrShpMap" val="fNode"/>
                </dgm:alg>
              </dgm:if>
              <dgm:else name="Name7">
                <dgm:choose name="Name8">
                  <dgm:if name="Name9" axis="ch ch" ptType="node node" st="1 1" cnt="1 0" func="cnt" op="equ" val="4">
                    <dgm:alg type="cycle">
                      <dgm:param type="stAng" val="-75"/>
                      <dgm:param type="spanAng" val="150"/>
                      <dgm:param type="ctrShpMap" val="fNode"/>
                    </dgm:alg>
                  </dgm:if>
                  <dgm:else name="Name10">
                    <dgm:alg type="cycle">
                      <dgm:param type="stAng" val="-90"/>
                      <dgm:param type="spanAng" val="180"/>
                      <dgm:param type="ctrShpMap" val="fNode"/>
                    </dgm:alg>
                  </dgm:else>
                </dgm:choose>
              </dgm:else>
            </dgm:choose>
          </dgm:else>
        </dgm:choose>
      </dgm:if>
      <dgm:else name="Name11">
        <dgm:choose name="Name12">
          <dgm:if name="Name13" axis="ch ch" ptType="node node" st="1 1" cnt="1 0" func="cnt" op="lte" val="1">
            <dgm:alg type="cycle">
              <dgm:param type="stAng" val="0"/>
              <dgm:param type="spanAng" val="-360"/>
              <dgm:param type="ctrShpMap" val="fNode"/>
            </dgm:alg>
          </dgm:if>
          <dgm:else name="Name14">
            <dgm:choose name="Name15">
              <dgm:if name="Name16" axis="ch ch" ptType="node node" st="1 1" cnt="1 0" func="cnt" op="lte" val="3">
                <dgm:alg type="cycle">
                  <dgm:param type="stAng" val="55"/>
                  <dgm:param type="spanAng" val="-110"/>
                  <dgm:param type="ctrShpMap" val="fNode"/>
                </dgm:alg>
              </dgm:if>
              <dgm:else name="Name17">
                <dgm:choose name="Name18">
                  <dgm:if name="Name19" axis="ch ch" ptType="node node" st="1 1" cnt="1 0" func="cnt" op="equ" val="4">
                    <dgm:alg type="cycle">
                      <dgm:param type="stAng" val="75"/>
                      <dgm:param type="spanAng" val="-150"/>
                      <dgm:param type="ctrShpMap" val="fNode"/>
                    </dgm:alg>
                  </dgm:if>
                  <dgm:else name="Name20">
                    <dgm:alg type="cycle">
                      <dgm:param type="stAng" val="90"/>
                      <dgm:param type="spanAng" val="-180"/>
                      <dgm:param type="ctrShpMap" val="fNode"/>
                    </dgm:alg>
                  </dgm:else>
                </dgm:choose>
              </dgm:else>
            </dgm:choose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fact="0.95"/>
      <dgm:constr type="h" for="ch" forName="parTrans" refType="w" refFor="ch" refForName="centerShape" fact="0.285"/>
      <dgm:constr type="sp" refType="w" refFor="ch" refForName="centerShape" op="equ" fact="0.23"/>
      <dgm:constr type="sibSp" refType="w" refFor="ch" refForName="node" fact="0.1"/>
      <dgm:constr type="primFontSz" for="ch" forName="node" op="equ"/>
    </dgm:constrLst>
    <dgm:choose name="Name21">
      <dgm:if name="Name22" axis="ch ch" ptType="node node" st="1 1" cnt="1 0" func="cnt" op="lte" val="5">
        <dgm:ruleLst>
          <dgm:rule type="w" for="ch" forName="centerShape" val="NaN" fact="0.27" max="NaN"/>
        </dgm:ruleLst>
      </dgm:if>
      <dgm:else name="Name23">
        <dgm:ruleLst>
          <dgm:rule type="w" for="ch" forName="centerShape" val="NaN" fact="0.27" max="NaN"/>
          <dgm:rule type="w" for="ch" forName="node" val="NaN" fact="0.7" max="NaN"/>
        </dgm:ruleLst>
      </dgm:else>
    </dgm:choose>
    <dgm:forEach name="Name24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  <dgm:constr type="primFontSz" val="65"/>
          <dgm:constr type="h" refType="w"/>
        </dgm:constrLst>
        <dgm:ruleLst>
          <dgm:rule type="primFontSz" val="5" fact="NaN" max="NaN"/>
        </dgm:ruleLst>
      </dgm:layoutNode>
      <dgm:forEach name="Name25" axis="ch">
        <dgm:forEach name="Name26" axis="self" ptType="parTrans">
          <dgm:layoutNode name="parTrans" styleLbl="bgSibTrans2D1">
            <dgm:alg type="conn">
              <dgm:param type="begPts" val="auto"/>
              <dgm:param type="endPts" val="ctr"/>
              <dgm:param type="endSty" val="noArr"/>
              <dgm:param type="begSty" val="arr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begPad" refType="connDist" fact="0.055"/>
              <dgm:constr type="endPad"/>
            </dgm:constrLst>
            <dgm:ruleLst/>
          </dgm:layoutNode>
        </dgm:forEach>
        <dgm:forEach name="Name27" axis="self" ptType="node">
          <dgm:layoutNode name="node" styleLbl="node1">
            <dgm:varLst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OrSelf" ptType="node"/>
            <dgm:constrLst>
              <dgm:constr type="primFontSz" val="65"/>
              <dgm:constr type="h" refType="w" fact="0.8"/>
              <dgm:constr type="tMarg" refType="primFontSz" fact="0.15"/>
              <dgm:constr type="bMarg" refType="primFontSz" fact="0.15"/>
              <dgm:constr type="lMarg" refType="primFontSz" fact="0.15"/>
              <dgm:constr type="rMarg" refType="primFontSz" fact="0.1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B64752-79B7-43E1-A6F5-C16CE297D716}" type="datetimeFigureOut">
              <a:rPr lang="en-US" smtClean="0"/>
              <a:t>5/21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0D3C2B-0D2C-4E61-A32F-D82A7A7A65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67177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6C57951-B366-4A4E-A0C7-9207CC6DDB57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15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93606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6C9D88-D561-4A4C-B826-761CB7D1D67F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5360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81EBA4-04E4-4910-AB82-DC9710F83B9D}" type="datetimeFigureOut">
              <a:rPr lang="en-US" smtClean="0"/>
              <a:t>5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D09A0-7E40-4B97-A1E6-224F519BD5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3188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81EBA4-04E4-4910-AB82-DC9710F83B9D}" type="datetimeFigureOut">
              <a:rPr lang="en-US" smtClean="0"/>
              <a:t>5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D09A0-7E40-4B97-A1E6-224F519BD5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92120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81EBA4-04E4-4910-AB82-DC9710F83B9D}" type="datetimeFigureOut">
              <a:rPr lang="en-US" smtClean="0"/>
              <a:t>5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D09A0-7E40-4B97-A1E6-224F519BD5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46932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B1D97-6C5F-4F61-A044-A8401EA7741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DB086-E1E2-4BED-A9BA-D3BD00AFB36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727200" y="2057400"/>
            <a:ext cx="8839200" cy="1600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203200" y="152400"/>
            <a:ext cx="4368800" cy="15240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5"/>
          </p:nvPr>
        </p:nvSpPr>
        <p:spPr>
          <a:xfrm>
            <a:off x="4165600" y="6096000"/>
            <a:ext cx="7721600" cy="6096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90711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US" dirty="0" err="1" smtClean="0"/>
              <a:t>hjgjghjj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B1D97-6C5F-4F61-A044-A8401EA7741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DB086-E1E2-4BED-A9BA-D3BD00AFB36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437043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B1D97-6C5F-4F61-A044-A8401EA7741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DB086-E1E2-4BED-A9BA-D3BD00AFB36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608806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B1D97-6C5F-4F61-A044-A8401EA7741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DB086-E1E2-4BED-A9BA-D3BD00AFB36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812184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B1D97-6C5F-4F61-A044-A8401EA7741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DB086-E1E2-4BED-A9BA-D3BD00AFB36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736541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B1D97-6C5F-4F61-A044-A8401EA7741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DB086-E1E2-4BED-A9BA-D3BD00AFB36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787431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B1D97-6C5F-4F61-A044-A8401EA7741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DB086-E1E2-4BED-A9BA-D3BD00AFB36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461583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B1D97-6C5F-4F61-A044-A8401EA7741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DB086-E1E2-4BED-A9BA-D3BD00AFB36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81018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81EBA4-04E4-4910-AB82-DC9710F83B9D}" type="datetimeFigureOut">
              <a:rPr lang="en-US" smtClean="0"/>
              <a:t>5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D09A0-7E40-4B97-A1E6-224F519BD5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470798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B1D97-6C5F-4F61-A044-A8401EA7741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DB086-E1E2-4BED-A9BA-D3BD00AFB36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021901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B1D97-6C5F-4F61-A044-A8401EA7741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DB086-E1E2-4BED-A9BA-D3BD00AFB36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6430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B1D97-6C5F-4F61-A044-A8401EA7741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DB086-E1E2-4BED-A9BA-D3BD00AFB36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590846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81EBA4-04E4-4910-AB82-DC9710F83B9D}" type="datetimeFigureOut">
              <a:rPr lang="en-US" smtClean="0"/>
              <a:t>5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D09A0-7E40-4B97-A1E6-224F519BD5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258578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B1D97-6C5F-4F61-A044-A8401EA7741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DB086-E1E2-4BED-A9BA-D3BD00AFB36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727200" y="2057400"/>
            <a:ext cx="8839200" cy="1600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203200" y="152400"/>
            <a:ext cx="4368800" cy="15240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5"/>
          </p:nvPr>
        </p:nvSpPr>
        <p:spPr>
          <a:xfrm>
            <a:off x="4165600" y="6096000"/>
            <a:ext cx="7721600" cy="6096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12791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US" dirty="0" err="1" smtClean="0"/>
              <a:t>hjgjghjj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B1D97-6C5F-4F61-A044-A8401EA7741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DB086-E1E2-4BED-A9BA-D3BD00AFB36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026063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B1D97-6C5F-4F61-A044-A8401EA7741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DB086-E1E2-4BED-A9BA-D3BD00AFB36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787673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B1D97-6C5F-4F61-A044-A8401EA7741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DB086-E1E2-4BED-A9BA-D3BD00AFB36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128590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B1D97-6C5F-4F61-A044-A8401EA7741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DB086-E1E2-4BED-A9BA-D3BD00AFB36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321096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B1D97-6C5F-4F61-A044-A8401EA7741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DB086-E1E2-4BED-A9BA-D3BD00AFB36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9580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81EBA4-04E4-4910-AB82-DC9710F83B9D}" type="datetimeFigureOut">
              <a:rPr lang="en-US" smtClean="0"/>
              <a:t>5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D09A0-7E40-4B97-A1E6-224F519BD5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24897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B1D97-6C5F-4F61-A044-A8401EA7741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DB086-E1E2-4BED-A9BA-D3BD00AFB36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774205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B1D97-6C5F-4F61-A044-A8401EA7741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DB086-E1E2-4BED-A9BA-D3BD00AFB36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730755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B1D97-6C5F-4F61-A044-A8401EA7741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DB086-E1E2-4BED-A9BA-D3BD00AFB36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554429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B1D97-6C5F-4F61-A044-A8401EA7741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DB086-E1E2-4BED-A9BA-D3BD00AFB36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450762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B1D97-6C5F-4F61-A044-A8401EA7741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DB086-E1E2-4BED-A9BA-D3BD00AFB36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804734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81EBA4-04E4-4910-AB82-DC9710F83B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D09A0-7E40-4B97-A1E6-224F519BD5A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83311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81EBA4-04E4-4910-AB82-DC9710F83B9D}" type="datetimeFigureOut">
              <a:rPr lang="en-US" smtClean="0"/>
              <a:t>5/2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D09A0-7E40-4B97-A1E6-224F519BD5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79357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81EBA4-04E4-4910-AB82-DC9710F83B9D}" type="datetimeFigureOut">
              <a:rPr lang="en-US" smtClean="0"/>
              <a:t>5/21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D09A0-7E40-4B97-A1E6-224F519BD5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9513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81EBA4-04E4-4910-AB82-DC9710F83B9D}" type="datetimeFigureOut">
              <a:rPr lang="en-US" smtClean="0"/>
              <a:t>5/2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D09A0-7E40-4B97-A1E6-224F519BD5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42565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81EBA4-04E4-4910-AB82-DC9710F83B9D}" type="datetimeFigureOut">
              <a:rPr lang="en-US" smtClean="0"/>
              <a:t>5/21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D09A0-7E40-4B97-A1E6-224F519BD5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00207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81EBA4-04E4-4910-AB82-DC9710F83B9D}" type="datetimeFigureOut">
              <a:rPr lang="en-US" smtClean="0"/>
              <a:t>5/2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D09A0-7E40-4B97-A1E6-224F519BD5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67596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81EBA4-04E4-4910-AB82-DC9710F83B9D}" type="datetimeFigureOut">
              <a:rPr lang="en-US" smtClean="0"/>
              <a:t>5/2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D09A0-7E40-4B97-A1E6-224F519BD5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9018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81EBA4-04E4-4910-AB82-DC9710F83B9D}" type="datetimeFigureOut">
              <a:rPr lang="en-US" smtClean="0"/>
              <a:t>5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0D09A0-7E40-4B97-A1E6-224F519BD5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0797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CB1D97-6C5F-4F61-A044-A8401EA7741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2DB086-E1E2-4BED-A9BA-D3BD00AFB36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21620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CB1D97-6C5F-4F61-A044-A8401EA7741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2DB086-E1E2-4BED-A9BA-D3BD00AFB36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86044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10" Type="http://schemas.openxmlformats.org/officeDocument/2006/relationships/chart" Target="../charts/chart6.xml"/><Relationship Id="rId4" Type="http://schemas.openxmlformats.org/officeDocument/2006/relationships/diagramLayout" Target="../diagrams/layout2.xml"/><Relationship Id="rId9" Type="http://schemas.openxmlformats.org/officeDocument/2006/relationships/chart" Target="../charts/chart5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image" Target="../media/image35.png"/><Relationship Id="rId7" Type="http://schemas.openxmlformats.org/officeDocument/2006/relationships/image" Target="../media/image39.emf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emf"/><Relationship Id="rId5" Type="http://schemas.openxmlformats.org/officeDocument/2006/relationships/image" Target="../media/image37.emf"/><Relationship Id="rId4" Type="http://schemas.openxmlformats.org/officeDocument/2006/relationships/image" Target="../media/image36.emf"/><Relationship Id="rId9" Type="http://schemas.openxmlformats.org/officeDocument/2006/relationships/image" Target="../media/image41.png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jpe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image" Target="../media/image46.emf"/><Relationship Id="rId7" Type="http://schemas.openxmlformats.org/officeDocument/2006/relationships/image" Target="../media/image49.jpg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emf"/><Relationship Id="rId5" Type="http://schemas.openxmlformats.org/officeDocument/2006/relationships/image" Target="../media/image48.png"/><Relationship Id="rId4" Type="http://schemas.openxmlformats.org/officeDocument/2006/relationships/image" Target="../media/image47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51.png"/><Relationship Id="rId7" Type="http://schemas.openxmlformats.org/officeDocument/2006/relationships/image" Target="../media/image5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53.jpeg"/><Relationship Id="rId5" Type="http://schemas.openxmlformats.org/officeDocument/2006/relationships/image" Target="../media/image52.png"/><Relationship Id="rId4" Type="http://schemas.openxmlformats.org/officeDocument/2006/relationships/hyperlink" Target="mailto:nazarian@utep.edu" TargetMode="External"/><Relationship Id="rId9" Type="http://schemas.openxmlformats.org/officeDocument/2006/relationships/image" Target="../media/image56.png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7.jpeg"/><Relationship Id="rId18" Type="http://schemas.openxmlformats.org/officeDocument/2006/relationships/image" Target="../media/image72.png"/><Relationship Id="rId26" Type="http://schemas.openxmlformats.org/officeDocument/2006/relationships/image" Target="../media/image80.png"/><Relationship Id="rId39" Type="http://schemas.openxmlformats.org/officeDocument/2006/relationships/image" Target="../media/image93.jpeg"/><Relationship Id="rId3" Type="http://schemas.openxmlformats.org/officeDocument/2006/relationships/image" Target="../media/image57.jpeg"/><Relationship Id="rId21" Type="http://schemas.openxmlformats.org/officeDocument/2006/relationships/image" Target="../media/image75.png"/><Relationship Id="rId34" Type="http://schemas.openxmlformats.org/officeDocument/2006/relationships/image" Target="../media/image88.jpeg"/><Relationship Id="rId42" Type="http://schemas.openxmlformats.org/officeDocument/2006/relationships/image" Target="../media/image96.jpeg"/><Relationship Id="rId47" Type="http://schemas.openxmlformats.org/officeDocument/2006/relationships/image" Target="../media/image101.jpeg"/><Relationship Id="rId50" Type="http://schemas.openxmlformats.org/officeDocument/2006/relationships/image" Target="../media/image52.png"/><Relationship Id="rId7" Type="http://schemas.openxmlformats.org/officeDocument/2006/relationships/image" Target="../media/image61.png"/><Relationship Id="rId12" Type="http://schemas.openxmlformats.org/officeDocument/2006/relationships/image" Target="../media/image66.jpeg"/><Relationship Id="rId17" Type="http://schemas.openxmlformats.org/officeDocument/2006/relationships/image" Target="../media/image71.png"/><Relationship Id="rId25" Type="http://schemas.openxmlformats.org/officeDocument/2006/relationships/image" Target="../media/image79.jpeg"/><Relationship Id="rId33" Type="http://schemas.openxmlformats.org/officeDocument/2006/relationships/image" Target="../media/image87.jpeg"/><Relationship Id="rId38" Type="http://schemas.openxmlformats.org/officeDocument/2006/relationships/image" Target="../media/image92.jpeg"/><Relationship Id="rId46" Type="http://schemas.openxmlformats.org/officeDocument/2006/relationships/image" Target="../media/image100.jpe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70.png"/><Relationship Id="rId20" Type="http://schemas.openxmlformats.org/officeDocument/2006/relationships/image" Target="../media/image74.png"/><Relationship Id="rId29" Type="http://schemas.openxmlformats.org/officeDocument/2006/relationships/image" Target="../media/image83.png"/><Relationship Id="rId41" Type="http://schemas.openxmlformats.org/officeDocument/2006/relationships/image" Target="../media/image95.jpeg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60.png"/><Relationship Id="rId11" Type="http://schemas.openxmlformats.org/officeDocument/2006/relationships/image" Target="../media/image65.png"/><Relationship Id="rId24" Type="http://schemas.openxmlformats.org/officeDocument/2006/relationships/image" Target="../media/image78.png"/><Relationship Id="rId32" Type="http://schemas.openxmlformats.org/officeDocument/2006/relationships/image" Target="../media/image86.jpeg"/><Relationship Id="rId37" Type="http://schemas.openxmlformats.org/officeDocument/2006/relationships/image" Target="../media/image91.png"/><Relationship Id="rId40" Type="http://schemas.openxmlformats.org/officeDocument/2006/relationships/image" Target="../media/image94.jpeg"/><Relationship Id="rId45" Type="http://schemas.openxmlformats.org/officeDocument/2006/relationships/image" Target="../media/image99.png"/><Relationship Id="rId5" Type="http://schemas.openxmlformats.org/officeDocument/2006/relationships/image" Target="../media/image59.jpeg"/><Relationship Id="rId15" Type="http://schemas.openxmlformats.org/officeDocument/2006/relationships/image" Target="../media/image69.png"/><Relationship Id="rId23" Type="http://schemas.openxmlformats.org/officeDocument/2006/relationships/image" Target="../media/image77.jpeg"/><Relationship Id="rId28" Type="http://schemas.openxmlformats.org/officeDocument/2006/relationships/image" Target="../media/image82.png"/><Relationship Id="rId36" Type="http://schemas.openxmlformats.org/officeDocument/2006/relationships/image" Target="../media/image90.jpeg"/><Relationship Id="rId49" Type="http://schemas.openxmlformats.org/officeDocument/2006/relationships/image" Target="../media/image103.png"/><Relationship Id="rId10" Type="http://schemas.openxmlformats.org/officeDocument/2006/relationships/image" Target="../media/image64.png"/><Relationship Id="rId19" Type="http://schemas.openxmlformats.org/officeDocument/2006/relationships/image" Target="../media/image73.png"/><Relationship Id="rId31" Type="http://schemas.openxmlformats.org/officeDocument/2006/relationships/image" Target="../media/image85.png"/><Relationship Id="rId44" Type="http://schemas.openxmlformats.org/officeDocument/2006/relationships/image" Target="../media/image98.jpeg"/><Relationship Id="rId52" Type="http://schemas.openxmlformats.org/officeDocument/2006/relationships/image" Target="../media/image105.jpeg"/><Relationship Id="rId4" Type="http://schemas.openxmlformats.org/officeDocument/2006/relationships/image" Target="../media/image58.jpeg"/><Relationship Id="rId9" Type="http://schemas.openxmlformats.org/officeDocument/2006/relationships/image" Target="../media/image63.png"/><Relationship Id="rId14" Type="http://schemas.openxmlformats.org/officeDocument/2006/relationships/image" Target="../media/image68.jpeg"/><Relationship Id="rId22" Type="http://schemas.openxmlformats.org/officeDocument/2006/relationships/image" Target="../media/image76.png"/><Relationship Id="rId27" Type="http://schemas.openxmlformats.org/officeDocument/2006/relationships/image" Target="../media/image81.jpeg"/><Relationship Id="rId30" Type="http://schemas.openxmlformats.org/officeDocument/2006/relationships/image" Target="../media/image84.png"/><Relationship Id="rId35" Type="http://schemas.openxmlformats.org/officeDocument/2006/relationships/image" Target="../media/image89.jpeg"/><Relationship Id="rId43" Type="http://schemas.openxmlformats.org/officeDocument/2006/relationships/image" Target="../media/image97.jpeg"/><Relationship Id="rId48" Type="http://schemas.openxmlformats.org/officeDocument/2006/relationships/image" Target="../media/image102.jpeg"/><Relationship Id="rId8" Type="http://schemas.openxmlformats.org/officeDocument/2006/relationships/image" Target="../media/image62.png"/><Relationship Id="rId51" Type="http://schemas.openxmlformats.org/officeDocument/2006/relationships/image" Target="../media/image10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chart" Target="../charts/chart1.xml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Relationship Id="rId9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jpeg"/><Relationship Id="rId4" Type="http://schemas.openxmlformats.org/officeDocument/2006/relationships/image" Target="../media/image18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jpeg"/><Relationship Id="rId5" Type="http://schemas.openxmlformats.org/officeDocument/2006/relationships/image" Target="../media/image23.jpeg"/><Relationship Id="rId4" Type="http://schemas.openxmlformats.org/officeDocument/2006/relationships/image" Target="../media/image22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30.jpe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chart" Target="../charts/chart3.xml"/><Relationship Id="rId5" Type="http://schemas.openxmlformats.org/officeDocument/2006/relationships/chart" Target="../charts/chart2.xml"/><Relationship Id="rId4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85546"/>
            <a:ext cx="4715691" cy="1713568"/>
          </a:xfrm>
        </p:spPr>
        <p:txBody>
          <a:bodyPr>
            <a:no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</a:rPr>
              <a:t>2018 Pavement Workshop</a:t>
            </a:r>
            <a:r>
              <a:rPr lang="en-US" sz="3600" b="1" dirty="0" smtClean="0">
                <a:solidFill>
                  <a:schemeClr val="bg1"/>
                </a:solidFill>
              </a:rPr>
              <a:t/>
            </a:r>
            <a:br>
              <a:rPr lang="en-US" sz="3600" b="1" dirty="0" smtClean="0">
                <a:solidFill>
                  <a:schemeClr val="bg1"/>
                </a:solidFill>
              </a:rPr>
            </a:br>
            <a:r>
              <a:rPr lang="en-US" sz="2800" b="1" dirty="0" smtClean="0">
                <a:solidFill>
                  <a:schemeClr val="bg1"/>
                </a:solidFill>
              </a:rPr>
              <a:t>May 23-24, 2018</a:t>
            </a: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55817" y="490106"/>
            <a:ext cx="2667000" cy="1335088"/>
          </a:xfrm>
          <a:prstGeom prst="rect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026" name="Picture 2" descr="Current NRRA Agency Members"/>
          <p:cNvPicPr>
            <a:picLocks noChangeAspect="1" noChangeArrowheads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25435" y="3018868"/>
            <a:ext cx="3927764" cy="24834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4778634" y="-191344"/>
            <a:ext cx="7119257" cy="449995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000" b="1" dirty="0" smtClean="0">
                <a:solidFill>
                  <a:srgbClr val="FFC000"/>
                </a:solidFill>
              </a:rPr>
              <a:t>Utilization of </a:t>
            </a:r>
            <a:r>
              <a:rPr lang="en-US" sz="4000" b="1" dirty="0" err="1" smtClean="0">
                <a:solidFill>
                  <a:srgbClr val="FFC000"/>
                </a:solidFill>
              </a:rPr>
              <a:t>MnROAD</a:t>
            </a:r>
            <a:r>
              <a:rPr lang="en-US" sz="4000" b="1" dirty="0" smtClean="0">
                <a:solidFill>
                  <a:srgbClr val="FFC000"/>
                </a:solidFill>
              </a:rPr>
              <a:t> as part of NCHRP 24-45: </a:t>
            </a:r>
            <a:r>
              <a:rPr lang="en-US" sz="4000" b="1" dirty="0">
                <a:solidFill>
                  <a:srgbClr val="FFC000"/>
                </a:solidFill>
              </a:rPr>
              <a:t>Evaluating Mechanical Properties of Earth Material During Intelligent </a:t>
            </a:r>
            <a:r>
              <a:rPr lang="en-US" sz="4000" b="1" dirty="0" smtClean="0">
                <a:solidFill>
                  <a:srgbClr val="FFC000"/>
                </a:solidFill>
              </a:rPr>
              <a:t>Compac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51628" y="5435656"/>
            <a:ext cx="32349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/>
                </a:solidFill>
                <a:latin typeface="+mj-lt"/>
              </a:rPr>
              <a:t>+ 46 Associate Members</a:t>
            </a:r>
          </a:p>
        </p:txBody>
      </p:sp>
      <p:sp>
        <p:nvSpPr>
          <p:cNvPr id="4" name="Rectangle 3"/>
          <p:cNvSpPr/>
          <p:nvPr/>
        </p:nvSpPr>
        <p:spPr>
          <a:xfrm>
            <a:off x="6501245" y="5252837"/>
            <a:ext cx="569075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C000"/>
                </a:solidFill>
              </a:rPr>
              <a:t>Soheil Nazarian, PhD, PE, D.GE</a:t>
            </a:r>
          </a:p>
          <a:p>
            <a:r>
              <a:rPr lang="en-US" b="1" dirty="0">
                <a:solidFill>
                  <a:srgbClr val="FFC000"/>
                </a:solidFill>
              </a:rPr>
              <a:t>Professor, The University of Texas at El Paso</a:t>
            </a:r>
          </a:p>
        </p:txBody>
      </p:sp>
      <p:sp>
        <p:nvSpPr>
          <p:cNvPr id="5" name="Rectangle 4"/>
          <p:cNvSpPr/>
          <p:nvPr/>
        </p:nvSpPr>
        <p:spPr>
          <a:xfrm>
            <a:off x="4904509" y="3811688"/>
            <a:ext cx="6871855" cy="954107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</a:rPr>
              <a:t>How lucky we are to have access to </a:t>
            </a:r>
            <a:r>
              <a:rPr lang="en-US" sz="2800" b="1" dirty="0" err="1">
                <a:solidFill>
                  <a:srgbClr val="FFFF00"/>
                </a:solidFill>
              </a:rPr>
              <a:t>MnROAD</a:t>
            </a:r>
            <a:r>
              <a:rPr lang="en-US" sz="2800" b="1" dirty="0">
                <a:solidFill>
                  <a:srgbClr val="FFFF00"/>
                </a:solidFill>
              </a:rPr>
              <a:t> and have </a:t>
            </a:r>
            <a:r>
              <a:rPr lang="en-US" sz="2800" b="1" dirty="0" smtClean="0">
                <a:solidFill>
                  <a:srgbClr val="FFFF00"/>
                </a:solidFill>
              </a:rPr>
              <a:t>NRRA </a:t>
            </a:r>
            <a:r>
              <a:rPr lang="en-US" sz="2800" b="1" dirty="0">
                <a:solidFill>
                  <a:srgbClr val="FFFF00"/>
                </a:solidFill>
              </a:rPr>
              <a:t>as  </a:t>
            </a:r>
            <a:r>
              <a:rPr lang="en-US" sz="2800" b="1" dirty="0" smtClean="0">
                <a:solidFill>
                  <a:srgbClr val="FFFF00"/>
                </a:solidFill>
              </a:rPr>
              <a:t>partner</a:t>
            </a:r>
            <a:endParaRPr lang="en-US" sz="3200" b="1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1787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en-US" dirty="0"/>
              <a:t>Vertical Response of </a:t>
            </a:r>
            <a:r>
              <a:rPr lang="en-US" dirty="0" smtClean="0"/>
              <a:t>Embedded Sensors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87267" y="1447874"/>
            <a:ext cx="5833347" cy="357655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4094"/>
          <a:stretch/>
        </p:blipFill>
        <p:spPr>
          <a:xfrm>
            <a:off x="332509" y="1712989"/>
            <a:ext cx="4064923" cy="2238030"/>
          </a:xfrm>
          <a:prstGeom prst="rect">
            <a:avLst/>
          </a:prstGeom>
        </p:spPr>
      </p:pic>
      <p:graphicFrame>
        <p:nvGraphicFramePr>
          <p:cNvPr id="14" name="Chart 13"/>
          <p:cNvGraphicFramePr/>
          <p:nvPr>
            <p:extLst>
              <p:ext uri="{D42A27DB-BD31-4B8C-83A1-F6EECF244321}">
                <p14:modId xmlns:p14="http://schemas.microsoft.com/office/powerpoint/2010/main" val="95903011"/>
              </p:ext>
            </p:extLst>
          </p:nvPr>
        </p:nvGraphicFramePr>
        <p:xfrm>
          <a:off x="4605250" y="4946075"/>
          <a:ext cx="5719157" cy="179554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5" name="Bent Arrow 14"/>
          <p:cNvSpPr/>
          <p:nvPr/>
        </p:nvSpPr>
        <p:spPr>
          <a:xfrm flipV="1">
            <a:off x="3890356" y="4073235"/>
            <a:ext cx="473826" cy="1487975"/>
          </a:xfrm>
          <a:prstGeom prst="ben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6" name="Right Arrow 15"/>
          <p:cNvSpPr/>
          <p:nvPr/>
        </p:nvSpPr>
        <p:spPr>
          <a:xfrm rot="550062">
            <a:off x="979974" y="3220284"/>
            <a:ext cx="1532968" cy="111260"/>
          </a:xfrm>
          <a:prstGeom prst="rightArrow">
            <a:avLst>
              <a:gd name="adj1" fmla="val 50000"/>
              <a:gd name="adj2" fmla="val 68494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756458" y="3466406"/>
            <a:ext cx="1802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Moving Direction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2923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927" y="242997"/>
            <a:ext cx="10515600" cy="1325563"/>
          </a:xfrm>
        </p:spPr>
        <p:txBody>
          <a:bodyPr anchor="t"/>
          <a:lstStyle/>
          <a:p>
            <a:r>
              <a:rPr lang="en-US" dirty="0" smtClean="0"/>
              <a:t>Calibration of Forward Model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2489" y="3584409"/>
            <a:ext cx="3001714" cy="2521731"/>
          </a:xfrm>
          <a:prstGeom prst="rect">
            <a:avLst/>
          </a:prstGeom>
        </p:spPr>
      </p:pic>
      <p:graphicFrame>
        <p:nvGraphicFramePr>
          <p:cNvPr id="5" name="Diagram 4"/>
          <p:cNvGraphicFramePr/>
          <p:nvPr>
            <p:extLst>
              <p:ext uri="{D42A27DB-BD31-4B8C-83A1-F6EECF244321}">
                <p14:modId xmlns:p14="http://schemas.microsoft.com/office/powerpoint/2010/main" val="474537921"/>
              </p:ext>
            </p:extLst>
          </p:nvPr>
        </p:nvGraphicFramePr>
        <p:xfrm>
          <a:off x="172762" y="1160013"/>
          <a:ext cx="4325347" cy="2209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6" name="Picture 2" descr="http://0eca4fe331aaaa0387ab-39017777f15f755539d3047328d4a990.r16.cf3.rackcdn.com/downloads/MADYMO%20manuals/CouplingAssistant/html/fefecontactview.png"/>
          <p:cNvPicPr>
            <a:picLocks noChangeAspect="1" noChangeArrowheads="1"/>
          </p:cNvPicPr>
          <p:nvPr/>
        </p:nvPicPr>
        <p:blipFill rotWithShape="1"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803" t="2228" r="4487" b="13885"/>
          <a:stretch/>
        </p:blipFill>
        <p:spPr bwMode="auto">
          <a:xfrm>
            <a:off x="3252622" y="3464604"/>
            <a:ext cx="1829424" cy="11107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4" name="Chart 13">
            <a:extLst>
              <a:ext uri="{FF2B5EF4-FFF2-40B4-BE49-F238E27FC236}">
                <a16:creationId xmlns="" xmlns:a16="http://schemas.microsoft.com/office/drawing/2014/main" id="{00000000-0008-0000-0000-00000200000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719842329"/>
              </p:ext>
            </p:extLst>
          </p:nvPr>
        </p:nvGraphicFramePr>
        <p:xfrm>
          <a:off x="5353050" y="2998095"/>
          <a:ext cx="6283035" cy="382444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9"/>
          </a:graphicData>
        </a:graphic>
      </p:graphicFrame>
      <p:graphicFrame>
        <p:nvGraphicFramePr>
          <p:cNvPr id="15" name="Chart 14">
            <a:extLst>
              <a:ext uri="{FF2B5EF4-FFF2-40B4-BE49-F238E27FC236}">
                <a16:creationId xmlns="" xmlns:a16="http://schemas.microsoft.com/office/drawing/2014/main" id="{00000000-0008-0000-0000-00000300000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943666669"/>
              </p:ext>
            </p:extLst>
          </p:nvPr>
        </p:nvGraphicFramePr>
        <p:xfrm>
          <a:off x="7906904" y="139024"/>
          <a:ext cx="3858483" cy="285907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0"/>
          </a:graphicData>
        </a:graphic>
      </p:graphicFrame>
    </p:spTree>
    <p:extLst>
      <p:ext uri="{BB962C8B-B14F-4D97-AF65-F5344CB8AC3E}">
        <p14:creationId xmlns:p14="http://schemas.microsoft.com/office/powerpoint/2010/main" val="2777569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4" grpId="0">
        <p:bldAsOne/>
      </p:bldGraphic>
      <p:bldGraphic spid="15" grpId="0">
        <p:bldAsOne/>
      </p:bldGraphic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C Mapping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709388" y="1892239"/>
            <a:ext cx="117181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V</a:t>
            </a:r>
            <a:endParaRPr lang="en-US" sz="1600" b="1" dirty="0">
              <a:solidFill>
                <a:schemeClr val="accent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858317" y="1794780"/>
            <a:ext cx="155410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equency</a:t>
            </a:r>
            <a:br>
              <a:rPr lang="en-US" sz="1600" b="1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600" b="1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Hz)</a:t>
            </a:r>
            <a:endParaRPr lang="en-US" sz="1600" b="1" dirty="0">
              <a:solidFill>
                <a:schemeClr val="accent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795436" y="1648505"/>
            <a:ext cx="22698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efficient of Variation of </a:t>
            </a:r>
            <a:br>
              <a:rPr lang="en-US" sz="1600" b="1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600" b="1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V</a:t>
            </a:r>
            <a:endParaRPr lang="en-US" sz="1600" b="1" dirty="0">
              <a:solidFill>
                <a:schemeClr val="accent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0539472" y="1810158"/>
            <a:ext cx="13103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eed</a:t>
            </a:r>
            <a:br>
              <a:rPr lang="en-US" sz="1600" b="1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600" b="1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mph)</a:t>
            </a:r>
            <a:endParaRPr lang="en-US" sz="1600" b="1" dirty="0">
              <a:solidFill>
                <a:schemeClr val="accent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527302" y="1504871"/>
            <a:ext cx="3675237" cy="1949262"/>
            <a:chOff x="8477263" y="2183274"/>
            <a:chExt cx="3675237" cy="1949262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534400" y="2183274"/>
              <a:ext cx="2819400" cy="990177"/>
            </a:xfrm>
            <a:prstGeom prst="rect">
              <a:avLst/>
            </a:prstGeom>
          </p:spPr>
        </p:pic>
        <p:pic>
          <p:nvPicPr>
            <p:cNvPr id="21" name="Picture 20"/>
            <p:cNvPicPr>
              <a:picLocks noChangeAspect="1"/>
            </p:cNvPicPr>
            <p:nvPr/>
          </p:nvPicPr>
          <p:blipFill rotWithShape="1"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8547678" y="3451578"/>
              <a:ext cx="365991" cy="680958"/>
            </a:xfrm>
            <a:prstGeom prst="rect">
              <a:avLst/>
            </a:prstGeom>
          </p:spPr>
        </p:pic>
        <p:sp>
          <p:nvSpPr>
            <p:cNvPr id="22" name="TextBox 21"/>
            <p:cNvSpPr txBox="1"/>
            <p:nvPr/>
          </p:nvSpPr>
          <p:spPr>
            <a:xfrm>
              <a:off x="8970336" y="3451304"/>
              <a:ext cx="139698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 35%</a:t>
              </a:r>
            </a:p>
            <a:p>
              <a:r>
                <a:rPr lang="en-US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5% &lt; COV &lt; 35%</a:t>
              </a:r>
            </a:p>
            <a:p>
              <a:r>
                <a:rPr lang="en-US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lt; 25%</a:t>
              </a:r>
              <a:endParaRPr 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8477263" y="3202250"/>
              <a:ext cx="367523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u="sng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lor Code of Coefficient of Variation of CMVs</a:t>
              </a:r>
              <a:endParaRPr lang="en-US" sz="1400" u="sng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6" name="Picture 25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382321" y="2479502"/>
            <a:ext cx="1173771" cy="338328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026583" y="2479502"/>
            <a:ext cx="1173771" cy="338328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572122" y="2479502"/>
            <a:ext cx="1177687" cy="338328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802247" y="2479502"/>
            <a:ext cx="1173771" cy="338328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42155" y="2479502"/>
            <a:ext cx="642197" cy="338328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sp>
        <p:nvSpPr>
          <p:cNvPr id="31" name="Rectangle 30"/>
          <p:cNvSpPr/>
          <p:nvPr/>
        </p:nvSpPr>
        <p:spPr>
          <a:xfrm>
            <a:off x="4727991" y="5957602"/>
            <a:ext cx="236314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ell 188 – Subgrade, Clay</a:t>
            </a:r>
            <a:endParaRPr lang="en-US" sz="1400" dirty="0">
              <a:solidFill>
                <a:schemeClr val="accent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7604" y="3569229"/>
            <a:ext cx="3665393" cy="2817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384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forming Spot Tests</a:t>
            </a:r>
            <a:endParaRPr lang="en-US" dirty="0"/>
          </a:p>
        </p:txBody>
      </p:sp>
      <p:pic>
        <p:nvPicPr>
          <p:cNvPr id="4" name="Picture 3" descr="C:\Users\mmazari\AppData\Local\Temp\2014-11-18 15.04.04.jpg"/>
          <p:cNvPicPr>
            <a:picLocks/>
          </p:cNvPicPr>
          <p:nvPr/>
        </p:nvPicPr>
        <p:blipFill rotWithShape="1">
          <a:blip r:embed="rId2" cstate="email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099127" y="2726905"/>
            <a:ext cx="2272146" cy="346058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101436" y="1690688"/>
            <a:ext cx="22698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ght Weight Deflectometer</a:t>
            </a:r>
          </a:p>
          <a:p>
            <a:pPr algn="ctr"/>
            <a:r>
              <a:rPr lang="en-US" sz="16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LWD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216254" y="1702036"/>
            <a:ext cx="25099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ynamic Cone Penetrometer</a:t>
            </a:r>
          </a:p>
          <a:p>
            <a:pPr algn="ctr"/>
            <a:r>
              <a:rPr lang="en-US" sz="16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DCP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415691" y="3817094"/>
            <a:ext cx="22698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lling </a:t>
            </a:r>
            <a:r>
              <a:rPr lang="en-US" sz="16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ight Deflectometer</a:t>
            </a:r>
          </a:p>
          <a:p>
            <a:pPr algn="ctr"/>
            <a:r>
              <a:rPr lang="en-US" sz="1600" b="1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FWD</a:t>
            </a:r>
            <a:r>
              <a:rPr lang="en-US" sz="16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106718" y="2726905"/>
            <a:ext cx="2700482" cy="3460588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833155" y="4714973"/>
            <a:ext cx="3649954" cy="194261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466494" y="438693"/>
            <a:ext cx="21682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clear Density Gauge (NDG)</a:t>
            </a:r>
            <a:endParaRPr lang="en-US" sz="1600" b="1" dirty="0">
              <a:solidFill>
                <a:schemeClr val="accent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976550" y="1173477"/>
            <a:ext cx="3148121" cy="2348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0765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ot Test Moduli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89655" y="2747358"/>
            <a:ext cx="1173771" cy="338328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43615" y="2747358"/>
            <a:ext cx="1179645" cy="338328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278030" y="2747358"/>
            <a:ext cx="1177687" cy="338328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176657" y="1151068"/>
            <a:ext cx="3477979" cy="122147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389655" y="2038391"/>
            <a:ext cx="117181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V</a:t>
            </a:r>
            <a:endParaRPr lang="en-US" sz="1600" b="1" dirty="0">
              <a:solidFill>
                <a:schemeClr val="accent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843615" y="1792170"/>
            <a:ext cx="117181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WD</a:t>
            </a:r>
          </a:p>
          <a:p>
            <a:pPr algn="ctr"/>
            <a:r>
              <a:rPr lang="en-US" sz="1600" b="1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ulus (</a:t>
            </a:r>
            <a:r>
              <a:rPr lang="en-US" sz="1600" b="1" dirty="0" err="1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si</a:t>
            </a:r>
            <a:r>
              <a:rPr lang="en-US" sz="1600" b="1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1600" b="1" dirty="0">
              <a:solidFill>
                <a:schemeClr val="accent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283904" y="1792170"/>
            <a:ext cx="117181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WD</a:t>
            </a:r>
          </a:p>
          <a:p>
            <a:pPr algn="ctr"/>
            <a:r>
              <a:rPr lang="en-US" sz="1600" b="1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ulus (</a:t>
            </a:r>
            <a:r>
              <a:rPr lang="en-US" sz="1600" b="1" dirty="0" err="1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si</a:t>
            </a:r>
            <a:r>
              <a:rPr lang="en-US" sz="1600" b="1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1600" b="1" dirty="0">
              <a:solidFill>
                <a:schemeClr val="accent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30835" y="2747358"/>
            <a:ext cx="642197" cy="338328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sp>
        <p:nvSpPr>
          <p:cNvPr id="18" name="Rectangle 17"/>
          <p:cNvSpPr/>
          <p:nvPr/>
        </p:nvSpPr>
        <p:spPr>
          <a:xfrm>
            <a:off x="430876" y="6193274"/>
            <a:ext cx="236314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ell 188 – Subgrade, Clay</a:t>
            </a:r>
            <a:endParaRPr lang="en-US" sz="1400" dirty="0">
              <a:solidFill>
                <a:schemeClr val="accent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Content Placeholder 31"/>
          <p:cNvPicPr>
            <a:picLocks noGrp="1" noChangeAspect="1"/>
          </p:cNvPicPr>
          <p:nvPr>
            <p:ph idx="1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107026" y="2690486"/>
            <a:ext cx="4612192" cy="3440152"/>
          </a:xfrm>
        </p:spPr>
      </p:pic>
      <p:grpSp>
        <p:nvGrpSpPr>
          <p:cNvPr id="85" name="Group 84"/>
          <p:cNvGrpSpPr/>
          <p:nvPr/>
        </p:nvGrpSpPr>
        <p:grpSpPr>
          <a:xfrm>
            <a:off x="8239125" y="3865318"/>
            <a:ext cx="3143388" cy="902361"/>
            <a:chOff x="8239125" y="3865318"/>
            <a:chExt cx="3143388" cy="902361"/>
          </a:xfrm>
        </p:grpSpPr>
        <p:cxnSp>
          <p:nvCxnSpPr>
            <p:cNvPr id="21" name="Straight Connector 20"/>
            <p:cNvCxnSpPr/>
            <p:nvPr/>
          </p:nvCxnSpPr>
          <p:spPr>
            <a:xfrm flipH="1">
              <a:off x="8404225" y="4285673"/>
              <a:ext cx="2753303" cy="159327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8341591" y="3865318"/>
              <a:ext cx="73891" cy="57368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8596457" y="3865318"/>
              <a:ext cx="2576945" cy="420355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H="1">
              <a:off x="8385175" y="4132348"/>
              <a:ext cx="1809390" cy="138027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>
              <a:off x="8365331" y="4036291"/>
              <a:ext cx="1256363" cy="85653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flipH="1">
              <a:off x="8372476" y="3967163"/>
              <a:ext cx="838199" cy="57943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H="1">
              <a:off x="8341519" y="3867150"/>
              <a:ext cx="250031" cy="9855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>
              <a:off x="8424863" y="3876675"/>
              <a:ext cx="904875" cy="523875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8527256" y="3867150"/>
              <a:ext cx="1731169" cy="471488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H="1">
              <a:off x="8358182" y="3914775"/>
              <a:ext cx="557218" cy="42863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H="1">
              <a:off x="8356601" y="3898900"/>
              <a:ext cx="336549" cy="22225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73" name="TextBox 72"/>
            <p:cNvSpPr txBox="1"/>
            <p:nvPr/>
          </p:nvSpPr>
          <p:spPr>
            <a:xfrm>
              <a:off x="8239125" y="4429125"/>
              <a:ext cx="31451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FF0000"/>
                  </a:solidFill>
                </a:rPr>
                <a:t>D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9198768" y="4360068"/>
              <a:ext cx="29367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FF0000"/>
                  </a:solidFill>
                </a:rPr>
                <a:t>C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11072813" y="4219575"/>
              <a:ext cx="3097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FF0000"/>
                  </a:solidFill>
                </a:rPr>
                <a:t>A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0172700" y="4286250"/>
              <a:ext cx="3097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FF0000"/>
                  </a:solidFill>
                </a:rPr>
                <a:t>B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680557" y="2756799"/>
            <a:ext cx="1268772" cy="338328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3" name="TextBox 32"/>
          <p:cNvSpPr txBox="1"/>
          <p:nvPr/>
        </p:nvSpPr>
        <p:spPr>
          <a:xfrm>
            <a:off x="5730280" y="1859489"/>
            <a:ext cx="117181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iffness from Roller</a:t>
            </a:r>
          </a:p>
        </p:txBody>
      </p:sp>
    </p:spTree>
    <p:extLst>
      <p:ext uri="{BB962C8B-B14F-4D97-AF65-F5344CB8AC3E}">
        <p14:creationId xmlns:p14="http://schemas.microsoft.com/office/powerpoint/2010/main" val="1818311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>
          <a:xfrm>
            <a:off x="559320" y="841139"/>
            <a:ext cx="11840035" cy="1242146"/>
          </a:xfrm>
        </p:spPr>
        <p:txBody>
          <a:bodyPr>
            <a:normAutofit fontScale="90000"/>
          </a:bodyPr>
          <a:lstStyle/>
          <a:p>
            <a:pPr algn="l"/>
            <a:r>
              <a:rPr lang="en-US" sz="8800" b="1" i="1" dirty="0">
                <a:solidFill>
                  <a:srgbClr val="FFC000"/>
                </a:solidFill>
              </a:rPr>
              <a:t>Thank </a:t>
            </a:r>
            <a:r>
              <a:rPr lang="en-US" sz="8800" b="1" i="1" dirty="0" smtClean="0">
                <a:solidFill>
                  <a:srgbClr val="FFC000"/>
                </a:solidFill>
              </a:rPr>
              <a:t>you!!</a:t>
            </a:r>
            <a:br>
              <a:rPr lang="en-US" sz="8800" b="1" i="1" dirty="0" smtClean="0">
                <a:solidFill>
                  <a:srgbClr val="FFC000"/>
                </a:solidFill>
              </a:rPr>
            </a:br>
            <a:r>
              <a:rPr lang="en-US" sz="5300" b="1" i="1" dirty="0" smtClean="0">
                <a:solidFill>
                  <a:srgbClr val="FFFF00"/>
                </a:solidFill>
              </a:rPr>
              <a:t>Can you help us with a site for Phase III?</a:t>
            </a:r>
            <a:endParaRPr lang="en-US" sz="5300" b="1" i="1" dirty="0">
              <a:solidFill>
                <a:srgbClr val="FFFF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2264254-2C02-42A7-A670-EE527D1E410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8216" y="2926060"/>
            <a:ext cx="7821537" cy="3852096"/>
          </a:xfrm>
          <a:prstGeom prst="rect">
            <a:avLst/>
          </a:prstGeom>
        </p:spPr>
      </p:pic>
      <p:sp>
        <p:nvSpPr>
          <p:cNvPr id="5" name="Title 6"/>
          <p:cNvSpPr txBox="1">
            <a:spLocks/>
          </p:cNvSpPr>
          <p:nvPr/>
        </p:nvSpPr>
        <p:spPr>
          <a:xfrm>
            <a:off x="4136388" y="2926060"/>
            <a:ext cx="7817173" cy="596904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i="1" dirty="0" smtClean="0">
                <a:solidFill>
                  <a:srgbClr val="0000FF"/>
                </a:solidFill>
                <a:hlinkClick r:id="rId4"/>
              </a:rPr>
              <a:t>nazarian@utep.edu</a:t>
            </a:r>
            <a:r>
              <a:rPr lang="en-US" sz="3200" b="1" i="1" dirty="0">
                <a:solidFill>
                  <a:srgbClr val="0000FF"/>
                </a:solidFill>
              </a:rPr>
              <a:t> </a:t>
            </a:r>
            <a:r>
              <a:rPr lang="en-US" sz="3200" b="1" i="1" dirty="0" smtClean="0">
                <a:solidFill>
                  <a:srgbClr val="0000FF"/>
                </a:solidFill>
              </a:rPr>
              <a:t>or (915) 747-6911 </a:t>
            </a:r>
            <a:endParaRPr lang="en-US" sz="3200" b="1" i="1" dirty="0">
              <a:solidFill>
                <a:srgbClr val="0000FF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48429" y="4764813"/>
            <a:ext cx="1929023" cy="966404"/>
          </a:xfrm>
          <a:prstGeom prst="rect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7170" name="Picture 2" descr="Image result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487" y="2562554"/>
            <a:ext cx="1354215" cy="10175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2" name="Picture 4" descr="Image result for nchrp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918" b="38088"/>
          <a:stretch/>
        </p:blipFill>
        <p:spPr bwMode="auto">
          <a:xfrm>
            <a:off x="418487" y="3789529"/>
            <a:ext cx="3605600" cy="8812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3633" y="4752142"/>
            <a:ext cx="1324033" cy="99174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9"/>
          <a:srcRect t="25874" b="28113"/>
          <a:stretch/>
        </p:blipFill>
        <p:spPr>
          <a:xfrm>
            <a:off x="1888659" y="2598390"/>
            <a:ext cx="2133600" cy="981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1836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419278" y="130411"/>
            <a:ext cx="1540170" cy="55748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430812" y="4599438"/>
            <a:ext cx="1634163" cy="2444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220819" y="2176793"/>
            <a:ext cx="780194" cy="37969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345813" y="2499304"/>
            <a:ext cx="673092" cy="357689"/>
          </a:xfrm>
          <a:prstGeom prst="rect">
            <a:avLst/>
          </a:prstGeom>
          <a:effectLst>
            <a:glow rad="127000">
              <a:schemeClr val="bg1"/>
            </a:glow>
          </a:effec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155379" y="838748"/>
            <a:ext cx="1130132" cy="829292"/>
          </a:xfrm>
          <a:prstGeom prst="rect">
            <a:avLst/>
          </a:prstGeom>
          <a:effectLst>
            <a:glow rad="127000">
              <a:schemeClr val="bg1"/>
            </a:glow>
          </a:effec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8269" y="3351200"/>
            <a:ext cx="717684" cy="320566"/>
          </a:xfrm>
          <a:prstGeom prst="rect">
            <a:avLst/>
          </a:prstGeom>
          <a:effectLst>
            <a:glow rad="127000">
              <a:schemeClr val="bg1">
                <a:lumMod val="95000"/>
              </a:schemeClr>
            </a:glow>
          </a:effec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5104364"/>
            <a:ext cx="2661500" cy="50744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322666" y="3544650"/>
            <a:ext cx="627418" cy="629323"/>
          </a:xfrm>
          <a:prstGeom prst="rect">
            <a:avLst/>
          </a:prstGeom>
          <a:effectLst>
            <a:glow rad="127000">
              <a:schemeClr val="bg1"/>
            </a:glow>
          </a:effectLst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079408" y="3737303"/>
            <a:ext cx="1008359" cy="321899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23771" y="1118531"/>
            <a:ext cx="865261" cy="449936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260892" y="3222507"/>
            <a:ext cx="901866" cy="47348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73457" y="5246720"/>
            <a:ext cx="1049686" cy="445336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895771" y="4660003"/>
            <a:ext cx="1283317" cy="539111"/>
          </a:xfrm>
          <a:prstGeom prst="rect">
            <a:avLst/>
          </a:prstGeom>
          <a:effectLst>
            <a:glow rad="127000">
              <a:schemeClr val="bg1"/>
            </a:glow>
          </a:effec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275507" y="5583484"/>
            <a:ext cx="1362522" cy="477271"/>
          </a:xfrm>
          <a:prstGeom prst="rect">
            <a:avLst/>
          </a:prstGeom>
          <a:effectLst>
            <a:glow rad="127000">
              <a:schemeClr val="bg1"/>
            </a:glow>
          </a:effectLst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65596" y="1739834"/>
            <a:ext cx="790806" cy="644507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217268" y="2205766"/>
            <a:ext cx="769063" cy="456869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1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66322" y="1836872"/>
            <a:ext cx="1025997" cy="423091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2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80966" y="3857554"/>
            <a:ext cx="913585" cy="613929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2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934743" y="3988246"/>
            <a:ext cx="886910" cy="439149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23409" y="5451376"/>
            <a:ext cx="1766885" cy="330645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2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65366" y="4660003"/>
            <a:ext cx="870995" cy="313103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2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140287" y="5505851"/>
            <a:ext cx="1608940" cy="420454"/>
          </a:xfrm>
          <a:prstGeom prst="rect">
            <a:avLst/>
          </a:prstGeom>
          <a:effectLst>
            <a:glow rad="127000">
              <a:schemeClr val="bg1">
                <a:lumMod val="95000"/>
              </a:schemeClr>
            </a:glow>
          </a:effectLst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2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047852" y="4990130"/>
            <a:ext cx="836531" cy="732530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2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49923" y="5248519"/>
            <a:ext cx="799151" cy="657968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2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036467" y="220208"/>
            <a:ext cx="904216" cy="542530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2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158905" y="90917"/>
            <a:ext cx="954274" cy="67549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2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094411" y="130457"/>
            <a:ext cx="635957" cy="63595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220819" y="2940094"/>
            <a:ext cx="1114618" cy="486716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3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54572" y="1286182"/>
            <a:ext cx="1256476" cy="369552"/>
          </a:xfrm>
          <a:prstGeom prst="rect">
            <a:avLst/>
          </a:prstGeom>
          <a:effectLst>
            <a:glow rad="127000">
              <a:schemeClr val="bg1"/>
            </a:glow>
          </a:effectLst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3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143557" y="1563887"/>
            <a:ext cx="888764" cy="430162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3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62104" y="2125730"/>
            <a:ext cx="2010236" cy="320684"/>
          </a:xfrm>
          <a:prstGeom prst="rect">
            <a:avLst/>
          </a:prstGeom>
          <a:effectLst>
            <a:glow rad="127000">
              <a:schemeClr val="bg1"/>
            </a:glow>
          </a:effectLst>
        </p:spPr>
      </p:pic>
      <p:pic>
        <p:nvPicPr>
          <p:cNvPr id="40" name="Picture 39"/>
          <p:cNvPicPr>
            <a:picLocks noChangeAspect="1"/>
          </p:cNvPicPr>
          <p:nvPr/>
        </p:nvPicPr>
        <p:blipFill>
          <a:blip r:embed="rId3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61479" y="4635807"/>
            <a:ext cx="1662940" cy="53214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779920" y="4468049"/>
            <a:ext cx="1200031" cy="228006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3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82212" y="412841"/>
            <a:ext cx="979592" cy="534323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3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66158" y="4946213"/>
            <a:ext cx="1306181" cy="324170"/>
          </a:xfrm>
          <a:prstGeom prst="rect">
            <a:avLst/>
          </a:prstGeom>
        </p:spPr>
      </p:pic>
      <p:pic>
        <p:nvPicPr>
          <p:cNvPr id="41" name="Content Placeholder 3"/>
          <p:cNvPicPr>
            <a:picLocks noChangeAspect="1"/>
          </p:cNvPicPr>
          <p:nvPr/>
        </p:nvPicPr>
        <p:blipFill>
          <a:blip r:embed="rId3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322495" y="1363406"/>
            <a:ext cx="852657" cy="616755"/>
          </a:xfrm>
          <a:prstGeom prst="rect">
            <a:avLst/>
          </a:prstGeom>
          <a:effectLst>
            <a:glow rad="127000">
              <a:schemeClr val="bg1">
                <a:lumMod val="85000"/>
              </a:schemeClr>
            </a:glow>
          </a:effectLst>
        </p:spPr>
      </p:pic>
      <p:pic>
        <p:nvPicPr>
          <p:cNvPr id="42" name="Picture 41"/>
          <p:cNvPicPr>
            <a:picLocks noChangeAspect="1"/>
          </p:cNvPicPr>
          <p:nvPr/>
        </p:nvPicPr>
        <p:blipFill>
          <a:blip r:embed="rId3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47956" y="312044"/>
            <a:ext cx="942798" cy="625389"/>
          </a:xfrm>
          <a:prstGeom prst="rect">
            <a:avLst/>
          </a:prstGeom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4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6973" y="1363406"/>
            <a:ext cx="1206869" cy="800556"/>
          </a:xfrm>
          <a:prstGeom prst="rect">
            <a:avLst/>
          </a:prstGeom>
        </p:spPr>
      </p:pic>
      <p:pic>
        <p:nvPicPr>
          <p:cNvPr id="44" name="Picture 43"/>
          <p:cNvPicPr>
            <a:picLocks noChangeAspect="1"/>
          </p:cNvPicPr>
          <p:nvPr/>
        </p:nvPicPr>
        <p:blipFill rotWithShape="1">
          <a:blip r:embed="rId4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592417" y="1318461"/>
            <a:ext cx="1056103" cy="579154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4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24175" y="1380061"/>
            <a:ext cx="1071822" cy="648356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 rotWithShape="1">
          <a:blip r:embed="rId4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52073" y="2372373"/>
            <a:ext cx="1009500" cy="519915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4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61500" y="241549"/>
            <a:ext cx="1171082" cy="776818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>
          <a:blip r:embed="rId4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90093" y="3148769"/>
            <a:ext cx="869893" cy="630282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4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39405" y="2746508"/>
            <a:ext cx="1612967" cy="562937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4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14126" y="3774041"/>
            <a:ext cx="1126660" cy="636939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4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923452" y="919654"/>
            <a:ext cx="1290104" cy="377624"/>
          </a:xfrm>
          <a:prstGeom prst="rect">
            <a:avLst/>
          </a:prstGeom>
        </p:spPr>
      </p:pic>
      <p:pic>
        <p:nvPicPr>
          <p:cNvPr id="50" name="Picture 49"/>
          <p:cNvPicPr>
            <a:picLocks noChangeAspect="1"/>
          </p:cNvPicPr>
          <p:nvPr/>
        </p:nvPicPr>
        <p:blipFill>
          <a:blip r:embed="rId4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49819" y="5692960"/>
            <a:ext cx="1796997" cy="288803"/>
          </a:xfrm>
          <a:prstGeom prst="rect">
            <a:avLst/>
          </a:prstGeom>
        </p:spPr>
      </p:pic>
      <p:sp>
        <p:nvSpPr>
          <p:cNvPr id="52" name="Title 1"/>
          <p:cNvSpPr txBox="1">
            <a:spLocks/>
          </p:cNvSpPr>
          <p:nvPr/>
        </p:nvSpPr>
        <p:spPr bwMode="auto">
          <a:xfrm>
            <a:off x="4313419" y="2581153"/>
            <a:ext cx="5327902" cy="2344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3600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nk You</a:t>
            </a:r>
          </a:p>
          <a:p>
            <a:pPr algn="ctr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3600" b="1" i="1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3" name="Picture 52"/>
          <p:cNvPicPr>
            <a:picLocks noChangeAspect="1"/>
          </p:cNvPicPr>
          <p:nvPr/>
        </p:nvPicPr>
        <p:blipFill>
          <a:blip r:embed="rId5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9075" y="237198"/>
            <a:ext cx="1895051" cy="949385"/>
          </a:xfrm>
          <a:prstGeom prst="rect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1513" y="3948977"/>
            <a:ext cx="1834334" cy="62367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5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435150" y="1671783"/>
            <a:ext cx="1701406" cy="6669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9639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117" y="57149"/>
            <a:ext cx="9402031" cy="1143000"/>
          </a:xfrm>
        </p:spPr>
        <p:txBody>
          <a:bodyPr/>
          <a:lstStyle/>
          <a:p>
            <a:pPr algn="l"/>
            <a:r>
              <a:rPr lang="en-US" sz="4800" b="1" i="1" dirty="0"/>
              <a:t>Goal of Projec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117" y="1362364"/>
            <a:ext cx="4876800" cy="3810000"/>
          </a:xfrm>
        </p:spPr>
        <p:txBody>
          <a:bodyPr/>
          <a:lstStyle/>
          <a:p>
            <a:pPr marL="0" indent="0">
              <a:buNone/>
            </a:pPr>
            <a:r>
              <a:rPr lang="en-US" b="1" dirty="0"/>
              <a:t>“</a:t>
            </a:r>
            <a:r>
              <a:rPr lang="en-US" i="1" dirty="0"/>
              <a:t>to develop procedure(s) that measure </a:t>
            </a:r>
          </a:p>
          <a:p>
            <a:pPr marL="0" indent="0">
              <a:buNone/>
            </a:pPr>
            <a:r>
              <a:rPr lang="en-US" sz="3600" b="1" i="1" dirty="0">
                <a:solidFill>
                  <a:srgbClr val="FF0000"/>
                </a:solidFill>
              </a:rPr>
              <a:t>mechanical properties </a:t>
            </a:r>
          </a:p>
          <a:p>
            <a:pPr marL="0" indent="0">
              <a:buNone/>
            </a:pPr>
            <a:r>
              <a:rPr lang="en-US" i="1" dirty="0"/>
              <a:t>of earth materials to </a:t>
            </a:r>
          </a:p>
          <a:p>
            <a:pPr marL="0" indent="0">
              <a:buNone/>
            </a:pPr>
            <a:r>
              <a:rPr lang="en-US" sz="3600" b="1" i="1" dirty="0">
                <a:solidFill>
                  <a:srgbClr val="FF0000"/>
                </a:solidFill>
              </a:rPr>
              <a:t>facilitate adoption </a:t>
            </a:r>
            <a:endParaRPr lang="en-US" b="1" i="1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i="1" dirty="0"/>
              <a:t>of IC technologies for field </a:t>
            </a:r>
          </a:p>
          <a:p>
            <a:pPr marL="0" indent="0">
              <a:buNone/>
            </a:pPr>
            <a:r>
              <a:rPr lang="en-US" sz="3600" b="1" i="1" dirty="0">
                <a:solidFill>
                  <a:srgbClr val="FF0000"/>
                </a:solidFill>
              </a:rPr>
              <a:t>acceptance</a:t>
            </a:r>
            <a:r>
              <a:rPr lang="en-US" b="1" i="1" dirty="0"/>
              <a:t>”</a:t>
            </a:r>
            <a:r>
              <a:rPr lang="en-US" i="1" dirty="0">
                <a:solidFill>
                  <a:srgbClr val="0000FF"/>
                </a:solidFill>
              </a:rPr>
              <a:t> 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0A6972A-B494-4CA3-8C15-B5FF2A565596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51853" t="36714" r="3446" b="35751"/>
          <a:stretch/>
        </p:blipFill>
        <p:spPr bwMode="auto">
          <a:xfrm>
            <a:off x="9257910" y="3948335"/>
            <a:ext cx="2743200" cy="2057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226355" y="628649"/>
            <a:ext cx="2743200" cy="2057400"/>
          </a:xfrm>
          <a:prstGeom prst="rect">
            <a:avLst/>
          </a:prstGeom>
        </p:spPr>
      </p:pic>
      <p:sp>
        <p:nvSpPr>
          <p:cNvPr id="14" name="Down Arrow 13"/>
          <p:cNvSpPr/>
          <p:nvPr/>
        </p:nvSpPr>
        <p:spPr bwMode="auto">
          <a:xfrm>
            <a:off x="10510684" y="2803720"/>
            <a:ext cx="237652" cy="1026943"/>
          </a:xfrm>
          <a:prstGeom prst="down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5" name="Oval Callout 4"/>
          <p:cNvSpPr/>
          <p:nvPr/>
        </p:nvSpPr>
        <p:spPr bwMode="auto">
          <a:xfrm>
            <a:off x="4574309" y="3038625"/>
            <a:ext cx="2667000" cy="1171575"/>
          </a:xfrm>
          <a:prstGeom prst="wedgeEllipseCallout">
            <a:avLst>
              <a:gd name="adj1" fmla="val -64960"/>
              <a:gd name="adj2" fmla="val 12636"/>
            </a:avLst>
          </a:prstGeom>
          <a:solidFill>
            <a:srgbClr val="BBE0E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innerShdw blurRad="63500" dist="50800" dir="5400000">
              <a:prstClr val="black">
                <a:alpha val="50000"/>
              </a:prstClr>
            </a:inn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</a:rPr>
              <a:t>Straightforward specification</a:t>
            </a:r>
          </a:p>
        </p:txBody>
      </p:sp>
      <p:sp>
        <p:nvSpPr>
          <p:cNvPr id="18" name="Oval Callout 17"/>
          <p:cNvSpPr/>
          <p:nvPr/>
        </p:nvSpPr>
        <p:spPr bwMode="auto">
          <a:xfrm>
            <a:off x="2297546" y="4857894"/>
            <a:ext cx="1659467" cy="1309688"/>
          </a:xfrm>
          <a:prstGeom prst="wedgeEllipseCallout">
            <a:avLst>
              <a:gd name="adj1" fmla="val -76956"/>
              <a:gd name="adj2" fmla="val -43733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 w="114300" prst="artDeco"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</a:rPr>
              <a:t>Solid to minimize dispute</a:t>
            </a:r>
          </a:p>
        </p:txBody>
      </p:sp>
      <p:sp>
        <p:nvSpPr>
          <p:cNvPr id="19" name="Oval Callout 18"/>
          <p:cNvSpPr/>
          <p:nvPr/>
        </p:nvSpPr>
        <p:spPr bwMode="auto">
          <a:xfrm>
            <a:off x="5011113" y="1584156"/>
            <a:ext cx="2667000" cy="1171575"/>
          </a:xfrm>
          <a:prstGeom prst="wedgeEllipseCallout">
            <a:avLst>
              <a:gd name="adj1" fmla="val -71944"/>
              <a:gd name="adj2" fmla="val 21307"/>
            </a:avLst>
          </a:prstGeom>
          <a:solidFill>
            <a:srgbClr val="BBE0E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innerShdw blurRad="63500" dist="50800" dir="5400000">
              <a:prstClr val="black">
                <a:alpha val="50000"/>
              </a:prstClr>
            </a:inn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hangingPunct="0"/>
            <a:r>
              <a:rPr lang="en-US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E (modulus)?</a:t>
            </a:r>
          </a:p>
          <a:p>
            <a:pPr algn="ctr" eaLnBrk="0" hangingPunct="0"/>
            <a:r>
              <a:rPr lang="en-US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k (stiffness)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181050" y="330527"/>
            <a:ext cx="2711645" cy="830997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i="1" dirty="0" smtClean="0"/>
              <a:t>Thank you Caterpillar</a:t>
            </a:r>
            <a:endParaRPr lang="en-US" sz="2400" b="1" i="1" dirty="0"/>
          </a:p>
        </p:txBody>
      </p:sp>
    </p:spTree>
    <p:extLst>
      <p:ext uri="{BB962C8B-B14F-4D97-AF65-F5344CB8AC3E}">
        <p14:creationId xmlns:p14="http://schemas.microsoft.com/office/powerpoint/2010/main" val="4284628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8" grpId="0" animBg="1"/>
      <p:bldP spid="19" grpId="0" animBg="1"/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927" y="242997"/>
            <a:ext cx="10515600" cy="1325563"/>
          </a:xfrm>
        </p:spPr>
        <p:txBody>
          <a:bodyPr anchor="t"/>
          <a:lstStyle/>
          <a:p>
            <a:r>
              <a:rPr lang="en-US" dirty="0" smtClean="0"/>
              <a:t>Calibration of Forward Model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2489" y="3584409"/>
            <a:ext cx="3001714" cy="2521731"/>
          </a:xfrm>
          <a:prstGeom prst="rect">
            <a:avLst/>
          </a:prstGeom>
        </p:spPr>
      </p:pic>
      <p:graphicFrame>
        <p:nvGraphicFramePr>
          <p:cNvPr id="5" name="Diagram 4"/>
          <p:cNvGraphicFramePr/>
          <p:nvPr>
            <p:extLst>
              <p:ext uri="{D42A27DB-BD31-4B8C-83A1-F6EECF244321}">
                <p14:modId xmlns:p14="http://schemas.microsoft.com/office/powerpoint/2010/main" val="474537921"/>
              </p:ext>
            </p:extLst>
          </p:nvPr>
        </p:nvGraphicFramePr>
        <p:xfrm>
          <a:off x="172762" y="1160013"/>
          <a:ext cx="4325347" cy="2209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aphicFrame>
        <p:nvGraphicFramePr>
          <p:cNvPr id="10" name="Chart 9">
            <a:extLst>
              <a:ext uri="{FF2B5EF4-FFF2-40B4-BE49-F238E27FC236}">
                <a16:creationId xmlns="" xmlns:a16="http://schemas.microsoft.com/office/drawing/2014/main" id="{00000000-0008-0000-0000-00000300000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267568968"/>
              </p:ext>
            </p:extLst>
          </p:nvPr>
        </p:nvGraphicFramePr>
        <p:xfrm>
          <a:off x="6650182" y="1377437"/>
          <a:ext cx="4800592" cy="358248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pic>
        <p:nvPicPr>
          <p:cNvPr id="6" name="Picture 2" descr="http://0eca4fe331aaaa0387ab-39017777f15f755539d3047328d4a990.r16.cf3.rackcdn.com/downloads/MADYMO%20manuals/CouplingAssistant/html/fefecontactview.png"/>
          <p:cNvPicPr>
            <a:picLocks noChangeAspect="1" noChangeArrowheads="1"/>
          </p:cNvPicPr>
          <p:nvPr/>
        </p:nvPicPr>
        <p:blipFill rotWithShape="1"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803" t="2228" r="4487" b="13885"/>
          <a:stretch/>
        </p:blipFill>
        <p:spPr bwMode="auto">
          <a:xfrm>
            <a:off x="3252622" y="3464604"/>
            <a:ext cx="1829424" cy="11107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99893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0" grpId="0">
        <p:bldAsOne/>
      </p:bldGraphic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 Strip at </a:t>
            </a:r>
            <a:r>
              <a:rPr lang="en-US" dirty="0" err="1" smtClean="0"/>
              <a:t>MnROAD</a:t>
            </a:r>
            <a:r>
              <a:rPr lang="en-US" dirty="0" smtClean="0"/>
              <a:t> Low Volume Road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6826755" y="2121620"/>
            <a:ext cx="4754880" cy="3657600"/>
            <a:chOff x="0" y="0"/>
            <a:chExt cx="4923155" cy="3803650"/>
          </a:xfrm>
        </p:grpSpPr>
        <p:grpSp>
          <p:nvGrpSpPr>
            <p:cNvPr id="5" name="Group 4"/>
            <p:cNvGrpSpPr/>
            <p:nvPr/>
          </p:nvGrpSpPr>
          <p:grpSpPr>
            <a:xfrm>
              <a:off x="0" y="0"/>
              <a:ext cx="4923155" cy="3803650"/>
              <a:chOff x="0" y="0"/>
              <a:chExt cx="4923155" cy="3803650"/>
            </a:xfrm>
          </p:grpSpPr>
          <p:pic>
            <p:nvPicPr>
              <p:cNvPr id="9" name="Picture 8" descr="C:\Users\ctirado\AppData\Local\Microsoft\Windows\INetCache\Content.Word\Allsections.png"/>
              <p:cNvPicPr>
                <a:picLocks noChangeAspect="1"/>
              </p:cNvPicPr>
              <p:nvPr/>
            </p:nvPicPr>
            <p:blipFill>
              <a:blip r:embed="rId2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4923155" cy="3803650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10" name="Rounded Rectangle 9"/>
              <p:cNvSpPr/>
              <p:nvPr/>
            </p:nvSpPr>
            <p:spPr>
              <a:xfrm>
                <a:off x="132861" y="1094154"/>
                <a:ext cx="480646" cy="296331"/>
              </a:xfrm>
              <a:prstGeom prst="round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b="1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185</a:t>
                </a:r>
                <a:endPara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1" name="Rounded Rectangle 10"/>
              <p:cNvSpPr/>
              <p:nvPr/>
            </p:nvSpPr>
            <p:spPr>
              <a:xfrm>
                <a:off x="836246" y="1539631"/>
                <a:ext cx="480646" cy="335282"/>
              </a:xfrm>
              <a:prstGeom prst="round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b="1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186</a:t>
                </a:r>
                <a:endPara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2" name="Rounded Rectangle 11"/>
              <p:cNvSpPr/>
              <p:nvPr/>
            </p:nvSpPr>
            <p:spPr>
              <a:xfrm>
                <a:off x="2848707" y="2555631"/>
                <a:ext cx="480646" cy="315048"/>
              </a:xfrm>
              <a:prstGeom prst="round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b="1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188 </a:t>
                </a:r>
                <a:endPara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3" name="Rounded Rectangle 12"/>
              <p:cNvSpPr/>
              <p:nvPr/>
            </p:nvSpPr>
            <p:spPr>
              <a:xfrm>
                <a:off x="3700584" y="3008924"/>
                <a:ext cx="480646" cy="261816"/>
              </a:xfrm>
              <a:prstGeom prst="round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b="1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189</a:t>
                </a:r>
                <a:endPara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6" name="Rectangle 5"/>
            <p:cNvSpPr/>
            <p:nvPr/>
          </p:nvSpPr>
          <p:spPr>
            <a:xfrm>
              <a:off x="3077518" y="234462"/>
              <a:ext cx="1709258" cy="5673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" name="Text Box 21817"/>
            <p:cNvSpPr txBox="1"/>
            <p:nvPr/>
          </p:nvSpPr>
          <p:spPr>
            <a:xfrm>
              <a:off x="3354848" y="207108"/>
              <a:ext cx="1562499" cy="59471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 b="1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Geophones and </a:t>
              </a:r>
            </a:p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 b="1" dirty="0">
                  <a:effectLst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Pressure</a:t>
              </a:r>
              <a:r>
                <a:rPr lang="en-US" sz="1100" b="1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Cells Locations</a:t>
              </a:r>
            </a:p>
          </p:txBody>
        </p:sp>
        <p:sp>
          <p:nvSpPr>
            <p:cNvPr id="8" name="Oval 7"/>
            <p:cNvSpPr/>
            <p:nvPr/>
          </p:nvSpPr>
          <p:spPr>
            <a:xfrm>
              <a:off x="3251200" y="394677"/>
              <a:ext cx="45720" cy="45720"/>
            </a:xfrm>
            <a:prstGeom prst="ellipse">
              <a:avLst/>
            </a:prstGeom>
            <a:solidFill>
              <a:srgbClr val="3333FF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637981" y="3925844"/>
            <a:ext cx="5892163" cy="1950720"/>
            <a:chOff x="6807" y="7142"/>
            <a:chExt cx="5515519" cy="1663877"/>
          </a:xfrm>
        </p:grpSpPr>
        <p:grpSp>
          <p:nvGrpSpPr>
            <p:cNvPr id="15" name="Group 14"/>
            <p:cNvGrpSpPr/>
            <p:nvPr/>
          </p:nvGrpSpPr>
          <p:grpSpPr>
            <a:xfrm>
              <a:off x="6807" y="7142"/>
              <a:ext cx="5515519" cy="1540351"/>
              <a:chOff x="6807" y="7143"/>
              <a:chExt cx="5515519" cy="1540508"/>
            </a:xfrm>
          </p:grpSpPr>
          <p:grpSp>
            <p:nvGrpSpPr>
              <p:cNvPr id="19" name="Group 18"/>
              <p:cNvGrpSpPr/>
              <p:nvPr/>
            </p:nvGrpSpPr>
            <p:grpSpPr>
              <a:xfrm>
                <a:off x="671512" y="309562"/>
                <a:ext cx="2381" cy="628651"/>
                <a:chOff x="671512" y="309562"/>
                <a:chExt cx="2381" cy="628651"/>
              </a:xfrm>
            </p:grpSpPr>
            <p:cxnSp>
              <p:nvCxnSpPr>
                <p:cNvPr id="377" name="Straight Connector 376"/>
                <p:cNvCxnSpPr/>
                <p:nvPr/>
              </p:nvCxnSpPr>
              <p:spPr>
                <a:xfrm>
                  <a:off x="671512" y="309562"/>
                  <a:ext cx="0" cy="20478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headEnd type="triangle" w="sm" len="sm"/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8" name="Straight Connector 377"/>
                <p:cNvCxnSpPr/>
                <p:nvPr/>
              </p:nvCxnSpPr>
              <p:spPr>
                <a:xfrm>
                  <a:off x="671512" y="523875"/>
                  <a:ext cx="0" cy="20478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headEnd type="triangle" w="sm" len="sm"/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9" name="Straight Connector 378"/>
                <p:cNvCxnSpPr/>
                <p:nvPr/>
              </p:nvCxnSpPr>
              <p:spPr>
                <a:xfrm>
                  <a:off x="673893" y="733425"/>
                  <a:ext cx="0" cy="20478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headEnd type="triangle" w="sm" len="sm"/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" name="Group 19"/>
              <p:cNvGrpSpPr/>
              <p:nvPr/>
            </p:nvGrpSpPr>
            <p:grpSpPr>
              <a:xfrm>
                <a:off x="6807" y="7143"/>
                <a:ext cx="5515519" cy="1540508"/>
                <a:chOff x="6807" y="7143"/>
                <a:chExt cx="5515519" cy="1540508"/>
              </a:xfrm>
            </p:grpSpPr>
            <p:grpSp>
              <p:nvGrpSpPr>
                <p:cNvPr id="21" name="Group 20"/>
                <p:cNvGrpSpPr/>
                <p:nvPr/>
              </p:nvGrpSpPr>
              <p:grpSpPr>
                <a:xfrm>
                  <a:off x="3163936" y="215978"/>
                  <a:ext cx="2358390" cy="1330958"/>
                  <a:chOff x="3163936" y="215978"/>
                  <a:chExt cx="2358684" cy="1330958"/>
                </a:xfrm>
              </p:grpSpPr>
              <p:grpSp>
                <p:nvGrpSpPr>
                  <p:cNvPr id="216" name="Group 215"/>
                  <p:cNvGrpSpPr/>
                  <p:nvPr/>
                </p:nvGrpSpPr>
                <p:grpSpPr>
                  <a:xfrm>
                    <a:off x="3163936" y="215978"/>
                    <a:ext cx="2358684" cy="1330958"/>
                    <a:chOff x="3163936" y="215978"/>
                    <a:chExt cx="2358684" cy="1330958"/>
                  </a:xfrm>
                </p:grpSpPr>
                <p:grpSp>
                  <p:nvGrpSpPr>
                    <p:cNvPr id="220" name="Group 219"/>
                    <p:cNvGrpSpPr/>
                    <p:nvPr/>
                  </p:nvGrpSpPr>
                  <p:grpSpPr>
                    <a:xfrm>
                      <a:off x="4263415" y="215978"/>
                      <a:ext cx="1259205" cy="1330958"/>
                      <a:chOff x="4263415" y="215978"/>
                      <a:chExt cx="1259205" cy="1330958"/>
                    </a:xfrm>
                  </p:grpSpPr>
                  <p:cxnSp>
                    <p:nvCxnSpPr>
                      <p:cNvPr id="300" name="Straight Connector 299"/>
                      <p:cNvCxnSpPr/>
                      <p:nvPr/>
                    </p:nvCxnSpPr>
                    <p:spPr>
                      <a:xfrm>
                        <a:off x="4457886" y="1135530"/>
                        <a:ext cx="872490" cy="0"/>
                      </a:xfrm>
                      <a:prstGeom prst="line">
                        <a:avLst/>
                      </a:prstGeom>
                      <a:ln cap="flat">
                        <a:solidFill>
                          <a:schemeClr val="tx1"/>
                        </a:solidFill>
                        <a:round/>
                        <a:headEnd type="triangle" w="sm" len="sm"/>
                        <a:tailEnd type="triangle" w="sm" len="sm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grpSp>
                    <p:nvGrpSpPr>
                      <p:cNvPr id="301" name="Group 300"/>
                      <p:cNvGrpSpPr/>
                      <p:nvPr/>
                    </p:nvGrpSpPr>
                    <p:grpSpPr>
                      <a:xfrm>
                        <a:off x="4263415" y="215978"/>
                        <a:ext cx="1259205" cy="1330958"/>
                        <a:chOff x="4263415" y="215978"/>
                        <a:chExt cx="1259205" cy="1331030"/>
                      </a:xfrm>
                    </p:grpSpPr>
                    <p:sp>
                      <p:nvSpPr>
                        <p:cNvPr id="302" name="Text Box 5503"/>
                        <p:cNvSpPr txBox="1"/>
                        <p:nvPr/>
                      </p:nvSpPr>
                      <p:spPr>
                        <a:xfrm>
                          <a:off x="4263415" y="1146121"/>
                          <a:ext cx="1259205" cy="2247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p:spPr>
                      <p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p:style>
                      <p:txBody>
                        <a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800" kern="120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9 @ 7.5 m (25 ft) spacing</a:t>
                          </a:r>
                          <a:endParaRPr lang="en-US" sz="11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p:txBody>
                    </p:sp>
                    <p:grpSp>
                      <p:nvGrpSpPr>
                        <p:cNvPr id="303" name="Group 302"/>
                        <p:cNvGrpSpPr/>
                        <p:nvPr/>
                      </p:nvGrpSpPr>
                      <p:grpSpPr>
                        <a:xfrm>
                          <a:off x="4337555" y="215978"/>
                          <a:ext cx="1097280" cy="1331030"/>
                          <a:chOff x="4337555" y="215978"/>
                          <a:chExt cx="1097280" cy="1331030"/>
                        </a:xfrm>
                      </p:grpSpPr>
                      <p:grpSp>
                        <p:nvGrpSpPr>
                          <p:cNvPr id="304" name="Group 303"/>
                          <p:cNvGrpSpPr>
                            <a:grpSpLocks noChangeAspect="1"/>
                          </p:cNvGrpSpPr>
                          <p:nvPr/>
                        </p:nvGrpSpPr>
                        <p:grpSpPr>
                          <a:xfrm>
                            <a:off x="4337555" y="215978"/>
                            <a:ext cx="1097280" cy="971248"/>
                            <a:chOff x="4337555" y="215978"/>
                            <a:chExt cx="912417" cy="809683"/>
                          </a:xfrm>
                        </p:grpSpPr>
                        <p:grpSp>
                          <p:nvGrpSpPr>
                            <p:cNvPr id="309" name="Group 308"/>
                            <p:cNvGrpSpPr/>
                            <p:nvPr/>
                          </p:nvGrpSpPr>
                          <p:grpSpPr>
                            <a:xfrm>
                              <a:off x="4337555" y="215978"/>
                              <a:ext cx="912417" cy="695731"/>
                              <a:chOff x="4337555" y="215978"/>
                              <a:chExt cx="912417" cy="695731"/>
                            </a:xfrm>
                          </p:grpSpPr>
                          <p:sp>
                            <p:nvSpPr>
                              <p:cNvPr id="320" name="Rectangle 319"/>
                              <p:cNvSpPr/>
                              <p:nvPr/>
                            </p:nvSpPr>
                            <p:spPr>
                              <a:xfrm>
                                <a:off x="4337555" y="215978"/>
                                <a:ext cx="912417" cy="69573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a:bodyPr>
                              <a:lstStyle/>
                              <a:p>
                                <a:endParaRPr lang="en-US"/>
                              </a:p>
                            </p:txBody>
                          </p:sp>
                          <p:grpSp>
                            <p:nvGrpSpPr>
                              <p:cNvPr id="321" name="Group 320"/>
                              <p:cNvGrpSpPr/>
                              <p:nvPr/>
                            </p:nvGrpSpPr>
                            <p:grpSpPr>
                              <a:xfrm>
                                <a:off x="4416896" y="279450"/>
                                <a:ext cx="764980" cy="552622"/>
                                <a:chOff x="4416896" y="279450"/>
                                <a:chExt cx="764980" cy="552622"/>
                              </a:xfrm>
                            </p:grpSpPr>
                            <p:grpSp>
                              <p:nvGrpSpPr>
                                <p:cNvPr id="322" name="Group 321"/>
                                <p:cNvGrpSpPr/>
                                <p:nvPr/>
                              </p:nvGrpSpPr>
                              <p:grpSpPr>
                                <a:xfrm>
                                  <a:off x="4432771" y="296384"/>
                                  <a:ext cx="734360" cy="521759"/>
                                  <a:chOff x="4432771" y="296384"/>
                                  <a:chExt cx="734360" cy="521759"/>
                                </a:xfrm>
                              </p:grpSpPr>
                              <p:cxnSp>
                                <p:nvCxnSpPr>
                                  <p:cNvPr id="373" name="Straight Connector 372"/>
                                  <p:cNvCxnSpPr/>
                                  <p:nvPr/>
                                </p:nvCxnSpPr>
                                <p:spPr>
                                  <a:xfrm>
                                    <a:off x="4443355" y="818143"/>
                                    <a:ext cx="723776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>
                                        <a:lumMod val="50000"/>
                                        <a:lumOff val="50000"/>
                                      </a:schemeClr>
                                    </a:solidFill>
                                    <a:prstDash val="dash"/>
                                  </a:ln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374" name="Straight Connector 373"/>
                                  <p:cNvCxnSpPr/>
                                  <p:nvPr/>
                                </p:nvCxnSpPr>
                                <p:spPr>
                                  <a:xfrm>
                                    <a:off x="4432771" y="645634"/>
                                    <a:ext cx="723776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>
                                        <a:lumMod val="50000"/>
                                        <a:lumOff val="50000"/>
                                      </a:schemeClr>
                                    </a:solidFill>
                                    <a:prstDash val="dash"/>
                                  </a:ln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375" name="Straight Connector 374"/>
                                  <p:cNvCxnSpPr/>
                                  <p:nvPr/>
                                </p:nvCxnSpPr>
                                <p:spPr>
                                  <a:xfrm>
                                    <a:off x="4437005" y="472068"/>
                                    <a:ext cx="723776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>
                                        <a:lumMod val="50000"/>
                                        <a:lumOff val="50000"/>
                                      </a:schemeClr>
                                    </a:solidFill>
                                    <a:prstDash val="dash"/>
                                  </a:ln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376" name="Straight Connector 375"/>
                                  <p:cNvCxnSpPr/>
                                  <p:nvPr/>
                                </p:nvCxnSpPr>
                                <p:spPr>
                                  <a:xfrm>
                                    <a:off x="4443355" y="296384"/>
                                    <a:ext cx="723776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>
                                        <a:lumMod val="50000"/>
                                        <a:lumOff val="50000"/>
                                      </a:schemeClr>
                                    </a:solidFill>
                                    <a:prstDash val="dash"/>
                                  </a:ln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</p:grpSp>
                            <p:grpSp>
                              <p:nvGrpSpPr>
                                <p:cNvPr id="323" name="Group 322"/>
                                <p:cNvGrpSpPr/>
                                <p:nvPr/>
                              </p:nvGrpSpPr>
                              <p:grpSpPr>
                                <a:xfrm>
                                  <a:off x="4430655" y="292150"/>
                                  <a:ext cx="741898" cy="532130"/>
                                  <a:chOff x="4430655" y="292150"/>
                                  <a:chExt cx="741898" cy="532130"/>
                                </a:xfrm>
                              </p:grpSpPr>
                              <p:cxnSp>
                                <p:nvCxnSpPr>
                                  <p:cNvPr id="364" name="Straight Connector 363"/>
                                  <p:cNvCxnSpPr/>
                                  <p:nvPr/>
                                </p:nvCxnSpPr>
                                <p:spPr>
                                  <a:xfrm flipH="1">
                                    <a:off x="4430655" y="295325"/>
                                    <a:ext cx="1065" cy="51982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>
                                        <a:lumMod val="50000"/>
                                        <a:lumOff val="50000"/>
                                      </a:schemeClr>
                                    </a:solidFill>
                                    <a:prstDash val="dash"/>
                                  </a:ln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365" name="Straight Connector 364"/>
                                  <p:cNvCxnSpPr/>
                                  <p:nvPr/>
                                </p:nvCxnSpPr>
                                <p:spPr>
                                  <a:xfrm flipH="1">
                                    <a:off x="4616921" y="304850"/>
                                    <a:ext cx="635" cy="51943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>
                                        <a:lumMod val="50000"/>
                                        <a:lumOff val="50000"/>
                                      </a:schemeClr>
                                    </a:solidFill>
                                    <a:prstDash val="dash"/>
                                  </a:ln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366" name="Straight Connector 365"/>
                                  <p:cNvCxnSpPr/>
                                  <p:nvPr/>
                                </p:nvCxnSpPr>
                                <p:spPr>
                                  <a:xfrm flipH="1">
                                    <a:off x="4801071" y="293209"/>
                                    <a:ext cx="1065" cy="51982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>
                                        <a:lumMod val="50000"/>
                                        <a:lumOff val="50000"/>
                                      </a:schemeClr>
                                    </a:solidFill>
                                    <a:prstDash val="dash"/>
                                  </a:ln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367" name="Straight Connector 366"/>
                                  <p:cNvCxnSpPr/>
                                  <p:nvPr/>
                                </p:nvCxnSpPr>
                                <p:spPr>
                                  <a:xfrm flipH="1">
                                    <a:off x="4985221" y="298500"/>
                                    <a:ext cx="1065" cy="51982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>
                                        <a:lumMod val="50000"/>
                                        <a:lumOff val="50000"/>
                                      </a:schemeClr>
                                    </a:solidFill>
                                    <a:prstDash val="dash"/>
                                  </a:ln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368" name="Straight Connector 367"/>
                                  <p:cNvCxnSpPr/>
                                  <p:nvPr/>
                                </p:nvCxnSpPr>
                                <p:spPr>
                                  <a:xfrm flipH="1">
                                    <a:off x="5171488" y="292150"/>
                                    <a:ext cx="1065" cy="51982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>
                                        <a:lumMod val="50000"/>
                                        <a:lumOff val="50000"/>
                                      </a:schemeClr>
                                    </a:solidFill>
                                    <a:prstDash val="dash"/>
                                  </a:ln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369" name="Straight Connector 368"/>
                                  <p:cNvCxnSpPr/>
                                  <p:nvPr/>
                                </p:nvCxnSpPr>
                                <p:spPr>
                                  <a:xfrm flipH="1">
                                    <a:off x="4708996" y="299559"/>
                                    <a:ext cx="1065" cy="51982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>
                                        <a:lumMod val="50000"/>
                                        <a:lumOff val="50000"/>
                                      </a:schemeClr>
                                    </a:solidFill>
                                    <a:prstDash val="dash"/>
                                  </a:ln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370" name="Straight Connector 369"/>
                                  <p:cNvCxnSpPr/>
                                  <p:nvPr/>
                                </p:nvCxnSpPr>
                                <p:spPr>
                                  <a:xfrm flipH="1">
                                    <a:off x="4896321" y="301675"/>
                                    <a:ext cx="1065" cy="51982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>
                                        <a:lumMod val="50000"/>
                                        <a:lumOff val="50000"/>
                                      </a:schemeClr>
                                    </a:solidFill>
                                    <a:prstDash val="dash"/>
                                  </a:ln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371" name="Straight Connector 370"/>
                                  <p:cNvCxnSpPr/>
                                  <p:nvPr/>
                                </p:nvCxnSpPr>
                                <p:spPr>
                                  <a:xfrm flipH="1">
                                    <a:off x="5079413" y="296384"/>
                                    <a:ext cx="1065" cy="51982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>
                                        <a:lumMod val="50000"/>
                                        <a:lumOff val="50000"/>
                                      </a:schemeClr>
                                    </a:solidFill>
                                    <a:prstDash val="dash"/>
                                  </a:ln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372" name="Straight Connector 371"/>
                                  <p:cNvCxnSpPr/>
                                  <p:nvPr/>
                                </p:nvCxnSpPr>
                                <p:spPr>
                                  <a:xfrm flipH="1">
                                    <a:off x="4524846" y="295325"/>
                                    <a:ext cx="1065" cy="51982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>
                                        <a:lumMod val="50000"/>
                                        <a:lumOff val="50000"/>
                                      </a:schemeClr>
                                    </a:solidFill>
                                    <a:prstDash val="dash"/>
                                  </a:ln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</p:grpSp>
                            <p:grpSp>
                              <p:nvGrpSpPr>
                                <p:cNvPr id="324" name="Group 323"/>
                                <p:cNvGrpSpPr/>
                                <p:nvPr/>
                              </p:nvGrpSpPr>
                              <p:grpSpPr>
                                <a:xfrm>
                                  <a:off x="4417955" y="279450"/>
                                  <a:ext cx="762863" cy="28747"/>
                                  <a:chOff x="4417955" y="279450"/>
                                  <a:chExt cx="762863" cy="28747"/>
                                </a:xfrm>
                              </p:grpSpPr>
                              <p:sp>
                                <p:nvSpPr>
                                  <p:cNvPr id="355" name="Oval 354"/>
                                  <p:cNvSpPr/>
                                  <p:nvPr/>
                                </p:nvSpPr>
                                <p:spPr>
                                  <a:xfrm>
                                    <a:off x="4417955" y="279450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356" name="Oval 355"/>
                                  <p:cNvSpPr/>
                                  <p:nvPr/>
                                </p:nvSpPr>
                                <p:spPr>
                                  <a:xfrm>
                                    <a:off x="4510260" y="279450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357" name="Oval 356"/>
                                  <p:cNvSpPr/>
                                  <p:nvPr/>
                                </p:nvSpPr>
                                <p:spPr>
                                  <a:xfrm>
                                    <a:off x="4602565" y="279450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358" name="Oval 357"/>
                                  <p:cNvSpPr/>
                                  <p:nvPr/>
                                </p:nvSpPr>
                                <p:spPr>
                                  <a:xfrm>
                                    <a:off x="4785734" y="280892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359" name="Oval 358"/>
                                  <p:cNvSpPr/>
                                  <p:nvPr/>
                                </p:nvSpPr>
                                <p:spPr>
                                  <a:xfrm>
                                    <a:off x="4693429" y="279450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360" name="Oval 359"/>
                                  <p:cNvSpPr/>
                                  <p:nvPr/>
                                </p:nvSpPr>
                                <p:spPr>
                                  <a:xfrm>
                                    <a:off x="4880924" y="279450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361" name="Oval 360"/>
                                  <p:cNvSpPr/>
                                  <p:nvPr/>
                                </p:nvSpPr>
                                <p:spPr>
                                  <a:xfrm>
                                    <a:off x="4968902" y="279450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362" name="Oval 361"/>
                                  <p:cNvSpPr/>
                                  <p:nvPr/>
                                </p:nvSpPr>
                                <p:spPr>
                                  <a:xfrm>
                                    <a:off x="5153513" y="279450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363" name="Oval 362"/>
                                  <p:cNvSpPr/>
                                  <p:nvPr/>
                                </p:nvSpPr>
                                <p:spPr>
                                  <a:xfrm>
                                    <a:off x="5066977" y="279450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</p:grpSp>
                            <p:grpSp>
                              <p:nvGrpSpPr>
                                <p:cNvPr id="325" name="Group 324"/>
                                <p:cNvGrpSpPr/>
                                <p:nvPr/>
                              </p:nvGrpSpPr>
                              <p:grpSpPr>
                                <a:xfrm>
                                  <a:off x="4416896" y="454075"/>
                                  <a:ext cx="762863" cy="28747"/>
                                  <a:chOff x="4416896" y="454075"/>
                                  <a:chExt cx="762863" cy="28747"/>
                                </a:xfrm>
                              </p:grpSpPr>
                              <p:sp>
                                <p:nvSpPr>
                                  <p:cNvPr id="346" name="Oval 345"/>
                                  <p:cNvSpPr/>
                                  <p:nvPr/>
                                </p:nvSpPr>
                                <p:spPr>
                                  <a:xfrm>
                                    <a:off x="4416896" y="454075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347" name="Oval 346"/>
                                  <p:cNvSpPr/>
                                  <p:nvPr/>
                                </p:nvSpPr>
                                <p:spPr>
                                  <a:xfrm>
                                    <a:off x="4509201" y="454075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348" name="Oval 347"/>
                                  <p:cNvSpPr/>
                                  <p:nvPr/>
                                </p:nvSpPr>
                                <p:spPr>
                                  <a:xfrm>
                                    <a:off x="4601506" y="454075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349" name="Oval 348"/>
                                  <p:cNvSpPr/>
                                  <p:nvPr/>
                                </p:nvSpPr>
                                <p:spPr>
                                  <a:xfrm>
                                    <a:off x="4784675" y="455517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350" name="Oval 349"/>
                                  <p:cNvSpPr/>
                                  <p:nvPr/>
                                </p:nvSpPr>
                                <p:spPr>
                                  <a:xfrm>
                                    <a:off x="4692370" y="454075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351" name="Oval 350"/>
                                  <p:cNvSpPr/>
                                  <p:nvPr/>
                                </p:nvSpPr>
                                <p:spPr>
                                  <a:xfrm>
                                    <a:off x="4879865" y="454075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352" name="Oval 351"/>
                                  <p:cNvSpPr/>
                                  <p:nvPr/>
                                </p:nvSpPr>
                                <p:spPr>
                                  <a:xfrm>
                                    <a:off x="4967843" y="454075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353" name="Oval 352"/>
                                  <p:cNvSpPr/>
                                  <p:nvPr/>
                                </p:nvSpPr>
                                <p:spPr>
                                  <a:xfrm>
                                    <a:off x="5152454" y="454075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354" name="Oval 353"/>
                                  <p:cNvSpPr/>
                                  <p:nvPr/>
                                </p:nvSpPr>
                                <p:spPr>
                                  <a:xfrm>
                                    <a:off x="5065918" y="454075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</p:grpSp>
                            <p:grpSp>
                              <p:nvGrpSpPr>
                                <p:cNvPr id="326" name="Group 325"/>
                                <p:cNvGrpSpPr/>
                                <p:nvPr/>
                              </p:nvGrpSpPr>
                              <p:grpSpPr>
                                <a:xfrm>
                                  <a:off x="4419013" y="629759"/>
                                  <a:ext cx="762863" cy="28747"/>
                                  <a:chOff x="4419013" y="629759"/>
                                  <a:chExt cx="762863" cy="28747"/>
                                </a:xfrm>
                              </p:grpSpPr>
                              <p:sp>
                                <p:nvSpPr>
                                  <p:cNvPr id="337" name="Oval 336"/>
                                  <p:cNvSpPr/>
                                  <p:nvPr/>
                                </p:nvSpPr>
                                <p:spPr>
                                  <a:xfrm>
                                    <a:off x="4419013" y="629759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338" name="Oval 337"/>
                                  <p:cNvSpPr/>
                                  <p:nvPr/>
                                </p:nvSpPr>
                                <p:spPr>
                                  <a:xfrm>
                                    <a:off x="4511318" y="629759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339" name="Oval 338"/>
                                  <p:cNvSpPr/>
                                  <p:nvPr/>
                                </p:nvSpPr>
                                <p:spPr>
                                  <a:xfrm>
                                    <a:off x="4603623" y="629759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340" name="Oval 339"/>
                                  <p:cNvSpPr/>
                                  <p:nvPr/>
                                </p:nvSpPr>
                                <p:spPr>
                                  <a:xfrm>
                                    <a:off x="4786792" y="631201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341" name="Oval 340"/>
                                  <p:cNvSpPr/>
                                  <p:nvPr/>
                                </p:nvSpPr>
                                <p:spPr>
                                  <a:xfrm>
                                    <a:off x="4694487" y="629759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342" name="Oval 341"/>
                                  <p:cNvSpPr/>
                                  <p:nvPr/>
                                </p:nvSpPr>
                                <p:spPr>
                                  <a:xfrm>
                                    <a:off x="4881982" y="629759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343" name="Oval 342"/>
                                  <p:cNvSpPr/>
                                  <p:nvPr/>
                                </p:nvSpPr>
                                <p:spPr>
                                  <a:xfrm>
                                    <a:off x="4969960" y="629759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344" name="Oval 343"/>
                                  <p:cNvSpPr/>
                                  <p:nvPr/>
                                </p:nvSpPr>
                                <p:spPr>
                                  <a:xfrm>
                                    <a:off x="5154571" y="629759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345" name="Oval 344"/>
                                  <p:cNvSpPr/>
                                  <p:nvPr/>
                                </p:nvSpPr>
                                <p:spPr>
                                  <a:xfrm>
                                    <a:off x="5068035" y="629759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</p:grpSp>
                            <p:grpSp>
                              <p:nvGrpSpPr>
                                <p:cNvPr id="327" name="Group 326"/>
                                <p:cNvGrpSpPr/>
                                <p:nvPr/>
                              </p:nvGrpSpPr>
                              <p:grpSpPr>
                                <a:xfrm>
                                  <a:off x="4417955" y="803325"/>
                                  <a:ext cx="762863" cy="28747"/>
                                  <a:chOff x="4417955" y="803325"/>
                                  <a:chExt cx="762863" cy="28747"/>
                                </a:xfrm>
                              </p:grpSpPr>
                              <p:sp>
                                <p:nvSpPr>
                                  <p:cNvPr id="328" name="Oval 327"/>
                                  <p:cNvSpPr/>
                                  <p:nvPr/>
                                </p:nvSpPr>
                                <p:spPr>
                                  <a:xfrm>
                                    <a:off x="4417955" y="803325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329" name="Oval 328"/>
                                  <p:cNvSpPr/>
                                  <p:nvPr/>
                                </p:nvSpPr>
                                <p:spPr>
                                  <a:xfrm>
                                    <a:off x="4510260" y="803325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330" name="Oval 329"/>
                                  <p:cNvSpPr/>
                                  <p:nvPr/>
                                </p:nvSpPr>
                                <p:spPr>
                                  <a:xfrm>
                                    <a:off x="4602565" y="803325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331" name="Oval 330"/>
                                  <p:cNvSpPr/>
                                  <p:nvPr/>
                                </p:nvSpPr>
                                <p:spPr>
                                  <a:xfrm>
                                    <a:off x="4785734" y="804767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332" name="Oval 331"/>
                                  <p:cNvSpPr/>
                                  <p:nvPr/>
                                </p:nvSpPr>
                                <p:spPr>
                                  <a:xfrm>
                                    <a:off x="4693429" y="803325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333" name="Oval 332"/>
                                  <p:cNvSpPr/>
                                  <p:nvPr/>
                                </p:nvSpPr>
                                <p:spPr>
                                  <a:xfrm>
                                    <a:off x="4880924" y="803325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334" name="Oval 333"/>
                                  <p:cNvSpPr/>
                                  <p:nvPr/>
                                </p:nvSpPr>
                                <p:spPr>
                                  <a:xfrm>
                                    <a:off x="4968902" y="803325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335" name="Oval 334"/>
                                  <p:cNvSpPr/>
                                  <p:nvPr/>
                                </p:nvSpPr>
                                <p:spPr>
                                  <a:xfrm>
                                    <a:off x="5153513" y="803325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336" name="Oval 335"/>
                                  <p:cNvSpPr/>
                                  <p:nvPr/>
                                </p:nvSpPr>
                                <p:spPr>
                                  <a:xfrm>
                                    <a:off x="5066977" y="803325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</p:grpSp>
                          </p:grpSp>
                        </p:grpSp>
                        <p:grpSp>
                          <p:nvGrpSpPr>
                            <p:cNvPr id="310" name="Group 309"/>
                            <p:cNvGrpSpPr/>
                            <p:nvPr/>
                          </p:nvGrpSpPr>
                          <p:grpSpPr>
                            <a:xfrm>
                              <a:off x="4432016" y="870822"/>
                              <a:ext cx="738375" cy="154839"/>
                              <a:chOff x="4432016" y="870822"/>
                              <a:chExt cx="738375" cy="154839"/>
                            </a:xfrm>
                          </p:grpSpPr>
                          <p:cxnSp>
                            <p:nvCxnSpPr>
                              <p:cNvPr id="311" name="Straight Connector 310"/>
                              <p:cNvCxnSpPr/>
                              <p:nvPr/>
                            </p:nvCxnSpPr>
                            <p:spPr>
                              <a:xfrm>
                                <a:off x="4432016" y="872012"/>
                                <a:ext cx="0" cy="152458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  <p:cxnSp>
                            <p:nvCxnSpPr>
                              <p:cNvPr id="312" name="Straight Connector 311"/>
                              <p:cNvCxnSpPr/>
                              <p:nvPr/>
                            </p:nvCxnSpPr>
                            <p:spPr>
                              <a:xfrm>
                                <a:off x="5170391" y="870822"/>
                                <a:ext cx="0" cy="152458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  <p:cxnSp>
                            <p:nvCxnSpPr>
                              <p:cNvPr id="313" name="Straight Connector 312"/>
                              <p:cNvCxnSpPr/>
                              <p:nvPr/>
                            </p:nvCxnSpPr>
                            <p:spPr>
                              <a:xfrm>
                                <a:off x="5080102" y="870822"/>
                                <a:ext cx="0" cy="152458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  <p:cxnSp>
                            <p:nvCxnSpPr>
                              <p:cNvPr id="314" name="Straight Connector 313"/>
                              <p:cNvCxnSpPr/>
                              <p:nvPr/>
                            </p:nvCxnSpPr>
                            <p:spPr>
                              <a:xfrm>
                                <a:off x="4984653" y="872012"/>
                                <a:ext cx="0" cy="152458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  <p:cxnSp>
                            <p:nvCxnSpPr>
                              <p:cNvPr id="315" name="Straight Connector 314"/>
                              <p:cNvCxnSpPr/>
                              <p:nvPr/>
                            </p:nvCxnSpPr>
                            <p:spPr>
                              <a:xfrm>
                                <a:off x="4895557" y="872012"/>
                                <a:ext cx="0" cy="152458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  <p:cxnSp>
                            <p:nvCxnSpPr>
                              <p:cNvPr id="316" name="Straight Connector 315"/>
                              <p:cNvCxnSpPr/>
                              <p:nvPr/>
                            </p:nvCxnSpPr>
                            <p:spPr>
                              <a:xfrm>
                                <a:off x="4801498" y="873203"/>
                                <a:ext cx="0" cy="152458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  <p:cxnSp>
                            <p:nvCxnSpPr>
                              <p:cNvPr id="317" name="Straight Connector 316"/>
                              <p:cNvCxnSpPr/>
                              <p:nvPr/>
                            </p:nvCxnSpPr>
                            <p:spPr>
                              <a:xfrm>
                                <a:off x="4710221" y="873203"/>
                                <a:ext cx="0" cy="152458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  <p:cxnSp>
                            <p:nvCxnSpPr>
                              <p:cNvPr id="318" name="Straight Connector 317"/>
                              <p:cNvCxnSpPr/>
                              <p:nvPr/>
                            </p:nvCxnSpPr>
                            <p:spPr>
                              <a:xfrm>
                                <a:off x="4616162" y="873203"/>
                                <a:ext cx="0" cy="152458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  <p:cxnSp>
                            <p:nvCxnSpPr>
                              <p:cNvPr id="319" name="Straight Connector 318"/>
                              <p:cNvCxnSpPr/>
                              <p:nvPr/>
                            </p:nvCxnSpPr>
                            <p:spPr>
                              <a:xfrm>
                                <a:off x="4523694" y="873203"/>
                                <a:ext cx="0" cy="152458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</p:grpSp>
                      </p:grpSp>
                      <p:grpSp>
                        <p:nvGrpSpPr>
                          <p:cNvPr id="305" name="Group 304"/>
                          <p:cNvGrpSpPr/>
                          <p:nvPr/>
                        </p:nvGrpSpPr>
                        <p:grpSpPr>
                          <a:xfrm>
                            <a:off x="4352851" y="1275985"/>
                            <a:ext cx="1077595" cy="271023"/>
                            <a:chOff x="4352851" y="1275985"/>
                            <a:chExt cx="1077595" cy="271023"/>
                          </a:xfrm>
                        </p:grpSpPr>
                        <p:cxnSp>
                          <p:nvCxnSpPr>
                            <p:cNvPr id="306" name="Straight Connector 305"/>
                            <p:cNvCxnSpPr/>
                            <p:nvPr/>
                          </p:nvCxnSpPr>
                          <p:spPr>
                            <a:xfrm>
                              <a:off x="4352851" y="1388722"/>
                              <a:ext cx="1077595" cy="0"/>
                            </a:xfrm>
                            <a:prstGeom prst="line">
                              <a:avLst/>
                            </a:prstGeom>
                            <a:ln cap="flat">
                              <a:solidFill>
                                <a:schemeClr val="tx1"/>
                              </a:solidFill>
                              <a:round/>
                              <a:headEnd type="triangle" w="sm" len="sm"/>
                              <a:tailEnd type="triangle" w="sm" len="sm"/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sp>
                          <p:nvSpPr>
                            <p:cNvPr id="307" name="Rectangle 306"/>
                            <p:cNvSpPr/>
                            <p:nvPr/>
                          </p:nvSpPr>
                          <p:spPr>
                            <a:xfrm>
                              <a:off x="4582228" y="1329235"/>
                              <a:ext cx="626316" cy="217773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a:bodyPr>
                            <a:lstStyle/>
                            <a:p>
                              <a:endParaRPr lang="en-US"/>
                            </a:p>
                          </p:txBody>
                        </p:sp>
                        <p:sp>
                          <p:nvSpPr>
                            <p:cNvPr id="308" name="Text Box 5577"/>
                            <p:cNvSpPr txBox="1"/>
                            <p:nvPr/>
                          </p:nvSpPr>
                          <p:spPr>
                            <a:xfrm>
                              <a:off x="4491289" y="1275985"/>
                              <a:ext cx="805756" cy="2070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p:spPr>
                          <p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p:style>
                          <p:txBody>
                            <a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a:bodyPr>
                            <a:lstStyle/>
                            <a:p>
                              <a:pPr marL="0" marR="0" algn="ctr">
                                <a:spcBef>
                                  <a:spcPts val="0"/>
                                </a:spcBef>
                                <a:spcAft>
                                  <a:spcPts val="0"/>
                                </a:spcAft>
                              </a:pPr>
                              <a:r>
                                <a:rPr lang="en-US" sz="800" kern="1200">
                                  <a:solidFill>
                                    <a:srgbClr val="000000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a:t>70 m (225.5 ft)</a:t>
                              </a:r>
                              <a:endParaRPr lang="en-US" sz="1100"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grpSp>
                  <p:nvGrpSpPr>
                    <p:cNvPr id="221" name="Group 220"/>
                    <p:cNvGrpSpPr/>
                    <p:nvPr/>
                  </p:nvGrpSpPr>
                  <p:grpSpPr>
                    <a:xfrm>
                      <a:off x="3163936" y="215978"/>
                      <a:ext cx="1259205" cy="1323976"/>
                      <a:chOff x="3163936" y="215978"/>
                      <a:chExt cx="1259205" cy="1323976"/>
                    </a:xfrm>
                  </p:grpSpPr>
                  <p:grpSp>
                    <p:nvGrpSpPr>
                      <p:cNvPr id="222" name="Group 221"/>
                      <p:cNvGrpSpPr/>
                      <p:nvPr/>
                    </p:nvGrpSpPr>
                    <p:grpSpPr>
                      <a:xfrm>
                        <a:off x="3163936" y="215978"/>
                        <a:ext cx="1259205" cy="1323976"/>
                        <a:chOff x="3163936" y="215978"/>
                        <a:chExt cx="1259205" cy="1324281"/>
                      </a:xfrm>
                    </p:grpSpPr>
                    <p:grpSp>
                      <p:nvGrpSpPr>
                        <p:cNvPr id="224" name="Group 223"/>
                        <p:cNvGrpSpPr>
                          <a:grpSpLocks noChangeAspect="1"/>
                        </p:cNvGrpSpPr>
                        <p:nvPr/>
                      </p:nvGrpSpPr>
                      <p:grpSpPr>
                        <a:xfrm>
                          <a:off x="3240419" y="215978"/>
                          <a:ext cx="1097280" cy="971245"/>
                          <a:chOff x="3240419" y="215978"/>
                          <a:chExt cx="912417" cy="809683"/>
                        </a:xfrm>
                      </p:grpSpPr>
                      <p:grpSp>
                        <p:nvGrpSpPr>
                          <p:cNvPr id="232" name="Group 231"/>
                          <p:cNvGrpSpPr/>
                          <p:nvPr/>
                        </p:nvGrpSpPr>
                        <p:grpSpPr>
                          <a:xfrm>
                            <a:off x="3240419" y="215978"/>
                            <a:ext cx="912417" cy="695731"/>
                            <a:chOff x="3240419" y="215978"/>
                            <a:chExt cx="912417" cy="695731"/>
                          </a:xfrm>
                        </p:grpSpPr>
                        <p:sp>
                          <p:nvSpPr>
                            <p:cNvPr id="243" name="Rectangle 242"/>
                            <p:cNvSpPr/>
                            <p:nvPr/>
                          </p:nvSpPr>
                          <p:spPr>
                            <a:xfrm>
                              <a:off x="3240419" y="215978"/>
                              <a:ext cx="912417" cy="6957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a:bodyPr>
                            <a:lstStyle/>
                            <a:p>
                              <a:endParaRPr lang="en-US"/>
                            </a:p>
                          </p:txBody>
                        </p:sp>
                        <p:grpSp>
                          <p:nvGrpSpPr>
                            <p:cNvPr id="244" name="Group 243"/>
                            <p:cNvGrpSpPr/>
                            <p:nvPr/>
                          </p:nvGrpSpPr>
                          <p:grpSpPr>
                            <a:xfrm>
                              <a:off x="3319760" y="279450"/>
                              <a:ext cx="764980" cy="552622"/>
                              <a:chOff x="3319760" y="279450"/>
                              <a:chExt cx="764980" cy="552622"/>
                            </a:xfrm>
                          </p:grpSpPr>
                          <p:grpSp>
                            <p:nvGrpSpPr>
                              <p:cNvPr id="245" name="Group 244"/>
                              <p:cNvGrpSpPr/>
                              <p:nvPr/>
                            </p:nvGrpSpPr>
                            <p:grpSpPr>
                              <a:xfrm>
                                <a:off x="3335635" y="296384"/>
                                <a:ext cx="734360" cy="521759"/>
                                <a:chOff x="3335635" y="296384"/>
                                <a:chExt cx="734360" cy="521759"/>
                              </a:xfrm>
                            </p:grpSpPr>
                            <p:cxnSp>
                              <p:nvCxnSpPr>
                                <p:cNvPr id="296" name="Straight Connector 295"/>
                                <p:cNvCxnSpPr/>
                                <p:nvPr/>
                              </p:nvCxnSpPr>
                              <p:spPr>
                                <a:xfrm>
                                  <a:off x="3346219" y="818143"/>
                                  <a:ext cx="723776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  <a:prstDash val="dash"/>
                                </a:ln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  <p:cxnSp>
                              <p:nvCxnSpPr>
                                <p:cNvPr id="297" name="Straight Connector 296"/>
                                <p:cNvCxnSpPr/>
                                <p:nvPr/>
                              </p:nvCxnSpPr>
                              <p:spPr>
                                <a:xfrm>
                                  <a:off x="3335635" y="645634"/>
                                  <a:ext cx="723776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  <a:prstDash val="dash"/>
                                </a:ln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  <p:cxnSp>
                              <p:nvCxnSpPr>
                                <p:cNvPr id="298" name="Straight Connector 297"/>
                                <p:cNvCxnSpPr/>
                                <p:nvPr/>
                              </p:nvCxnSpPr>
                              <p:spPr>
                                <a:xfrm>
                                  <a:off x="3339869" y="472068"/>
                                  <a:ext cx="723776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  <a:prstDash val="dash"/>
                                </a:ln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  <p:cxnSp>
                              <p:nvCxnSpPr>
                                <p:cNvPr id="299" name="Straight Connector 298"/>
                                <p:cNvCxnSpPr/>
                                <p:nvPr/>
                              </p:nvCxnSpPr>
                              <p:spPr>
                                <a:xfrm>
                                  <a:off x="3346219" y="296384"/>
                                  <a:ext cx="723776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  <a:prstDash val="dash"/>
                                </a:ln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</p:grpSp>
                          <p:grpSp>
                            <p:nvGrpSpPr>
                              <p:cNvPr id="246" name="Group 245"/>
                              <p:cNvGrpSpPr/>
                              <p:nvPr/>
                            </p:nvGrpSpPr>
                            <p:grpSpPr>
                              <a:xfrm>
                                <a:off x="3333519" y="292150"/>
                                <a:ext cx="741898" cy="532130"/>
                                <a:chOff x="3333519" y="292150"/>
                                <a:chExt cx="741898" cy="532130"/>
                              </a:xfrm>
                            </p:grpSpPr>
                            <p:cxnSp>
                              <p:nvCxnSpPr>
                                <p:cNvPr id="287" name="Straight Connector 286"/>
                                <p:cNvCxnSpPr/>
                                <p:nvPr/>
                              </p:nvCxnSpPr>
                              <p:spPr>
                                <a:xfrm flipH="1">
                                  <a:off x="3333519" y="295325"/>
                                  <a:ext cx="1065" cy="519822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  <a:prstDash val="dash"/>
                                </a:ln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  <p:cxnSp>
                              <p:nvCxnSpPr>
                                <p:cNvPr id="288" name="Straight Connector 287"/>
                                <p:cNvCxnSpPr/>
                                <p:nvPr/>
                              </p:nvCxnSpPr>
                              <p:spPr>
                                <a:xfrm flipH="1">
                                  <a:off x="3519785" y="304850"/>
                                  <a:ext cx="635" cy="51943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  <a:prstDash val="dash"/>
                                </a:ln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  <p:cxnSp>
                              <p:nvCxnSpPr>
                                <p:cNvPr id="289" name="Straight Connector 288"/>
                                <p:cNvCxnSpPr/>
                                <p:nvPr/>
                              </p:nvCxnSpPr>
                              <p:spPr>
                                <a:xfrm flipH="1">
                                  <a:off x="3703935" y="293209"/>
                                  <a:ext cx="1065" cy="519822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  <a:prstDash val="dash"/>
                                </a:ln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  <p:cxnSp>
                              <p:nvCxnSpPr>
                                <p:cNvPr id="290" name="Straight Connector 289"/>
                                <p:cNvCxnSpPr/>
                                <p:nvPr/>
                              </p:nvCxnSpPr>
                              <p:spPr>
                                <a:xfrm flipH="1">
                                  <a:off x="3888085" y="298500"/>
                                  <a:ext cx="1065" cy="519822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  <a:prstDash val="dash"/>
                                </a:ln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  <p:cxnSp>
                              <p:nvCxnSpPr>
                                <p:cNvPr id="291" name="Straight Connector 290"/>
                                <p:cNvCxnSpPr/>
                                <p:nvPr/>
                              </p:nvCxnSpPr>
                              <p:spPr>
                                <a:xfrm flipH="1">
                                  <a:off x="4074352" y="292150"/>
                                  <a:ext cx="1065" cy="519822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  <a:prstDash val="dash"/>
                                </a:ln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  <p:cxnSp>
                              <p:nvCxnSpPr>
                                <p:cNvPr id="292" name="Straight Connector 291"/>
                                <p:cNvCxnSpPr/>
                                <p:nvPr/>
                              </p:nvCxnSpPr>
                              <p:spPr>
                                <a:xfrm flipH="1">
                                  <a:off x="3611860" y="299559"/>
                                  <a:ext cx="1065" cy="519822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  <a:prstDash val="dash"/>
                                </a:ln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  <p:cxnSp>
                              <p:nvCxnSpPr>
                                <p:cNvPr id="293" name="Straight Connector 292"/>
                                <p:cNvCxnSpPr/>
                                <p:nvPr/>
                              </p:nvCxnSpPr>
                              <p:spPr>
                                <a:xfrm flipH="1">
                                  <a:off x="3799185" y="301675"/>
                                  <a:ext cx="1065" cy="519822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  <a:prstDash val="dash"/>
                                </a:ln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  <p:cxnSp>
                              <p:nvCxnSpPr>
                                <p:cNvPr id="294" name="Straight Connector 293"/>
                                <p:cNvCxnSpPr/>
                                <p:nvPr/>
                              </p:nvCxnSpPr>
                              <p:spPr>
                                <a:xfrm flipH="1">
                                  <a:off x="3982277" y="296384"/>
                                  <a:ext cx="1065" cy="519822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  <a:prstDash val="dash"/>
                                </a:ln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  <p:cxnSp>
                              <p:nvCxnSpPr>
                                <p:cNvPr id="295" name="Straight Connector 294"/>
                                <p:cNvCxnSpPr/>
                                <p:nvPr/>
                              </p:nvCxnSpPr>
                              <p:spPr>
                                <a:xfrm flipH="1">
                                  <a:off x="3427710" y="295325"/>
                                  <a:ext cx="1065" cy="519822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  <a:prstDash val="dash"/>
                                </a:ln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</p:grpSp>
                          <p:grpSp>
                            <p:nvGrpSpPr>
                              <p:cNvPr id="247" name="Group 246"/>
                              <p:cNvGrpSpPr/>
                              <p:nvPr/>
                            </p:nvGrpSpPr>
                            <p:grpSpPr>
                              <a:xfrm>
                                <a:off x="3320819" y="279450"/>
                                <a:ext cx="762863" cy="28747"/>
                                <a:chOff x="3320819" y="279450"/>
                                <a:chExt cx="762863" cy="28747"/>
                              </a:xfrm>
                            </p:grpSpPr>
                            <p:sp>
                              <p:nvSpPr>
                                <p:cNvPr id="278" name="Oval 277"/>
                                <p:cNvSpPr/>
                                <p:nvPr/>
                              </p:nvSpPr>
                              <p:spPr>
                                <a:xfrm>
                                  <a:off x="3320819" y="279450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279" name="Oval 278"/>
                                <p:cNvSpPr/>
                                <p:nvPr/>
                              </p:nvSpPr>
                              <p:spPr>
                                <a:xfrm>
                                  <a:off x="3413124" y="279450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280" name="Oval 279"/>
                                <p:cNvSpPr/>
                                <p:nvPr/>
                              </p:nvSpPr>
                              <p:spPr>
                                <a:xfrm>
                                  <a:off x="3505429" y="279450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281" name="Oval 280"/>
                                <p:cNvSpPr/>
                                <p:nvPr/>
                              </p:nvSpPr>
                              <p:spPr>
                                <a:xfrm>
                                  <a:off x="3688598" y="280892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282" name="Oval 281"/>
                                <p:cNvSpPr/>
                                <p:nvPr/>
                              </p:nvSpPr>
                              <p:spPr>
                                <a:xfrm>
                                  <a:off x="3596293" y="279450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283" name="Oval 282"/>
                                <p:cNvSpPr/>
                                <p:nvPr/>
                              </p:nvSpPr>
                              <p:spPr>
                                <a:xfrm>
                                  <a:off x="3783788" y="279450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284" name="Oval 283"/>
                                <p:cNvSpPr/>
                                <p:nvPr/>
                              </p:nvSpPr>
                              <p:spPr>
                                <a:xfrm>
                                  <a:off x="3871766" y="279450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285" name="Oval 284"/>
                                <p:cNvSpPr/>
                                <p:nvPr/>
                              </p:nvSpPr>
                              <p:spPr>
                                <a:xfrm>
                                  <a:off x="4056377" y="279450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286" name="Oval 285"/>
                                <p:cNvSpPr/>
                                <p:nvPr/>
                              </p:nvSpPr>
                              <p:spPr>
                                <a:xfrm>
                                  <a:off x="3969841" y="279450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248" name="Group 247"/>
                              <p:cNvGrpSpPr/>
                              <p:nvPr/>
                            </p:nvGrpSpPr>
                            <p:grpSpPr>
                              <a:xfrm>
                                <a:off x="3319760" y="454075"/>
                                <a:ext cx="762863" cy="28747"/>
                                <a:chOff x="3319760" y="454075"/>
                                <a:chExt cx="762863" cy="28747"/>
                              </a:xfrm>
                            </p:grpSpPr>
                            <p:sp>
                              <p:nvSpPr>
                                <p:cNvPr id="269" name="Oval 268"/>
                                <p:cNvSpPr/>
                                <p:nvPr/>
                              </p:nvSpPr>
                              <p:spPr>
                                <a:xfrm>
                                  <a:off x="3319760" y="454075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270" name="Oval 269"/>
                                <p:cNvSpPr/>
                                <p:nvPr/>
                              </p:nvSpPr>
                              <p:spPr>
                                <a:xfrm>
                                  <a:off x="3412065" y="454075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271" name="Oval 270"/>
                                <p:cNvSpPr/>
                                <p:nvPr/>
                              </p:nvSpPr>
                              <p:spPr>
                                <a:xfrm>
                                  <a:off x="3504370" y="454075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272" name="Oval 271"/>
                                <p:cNvSpPr/>
                                <p:nvPr/>
                              </p:nvSpPr>
                              <p:spPr>
                                <a:xfrm>
                                  <a:off x="3687539" y="455517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273" name="Oval 272"/>
                                <p:cNvSpPr/>
                                <p:nvPr/>
                              </p:nvSpPr>
                              <p:spPr>
                                <a:xfrm>
                                  <a:off x="3595234" y="454075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274" name="Oval 273"/>
                                <p:cNvSpPr/>
                                <p:nvPr/>
                              </p:nvSpPr>
                              <p:spPr>
                                <a:xfrm>
                                  <a:off x="3782729" y="454075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275" name="Oval 274"/>
                                <p:cNvSpPr/>
                                <p:nvPr/>
                              </p:nvSpPr>
                              <p:spPr>
                                <a:xfrm>
                                  <a:off x="3870707" y="454075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276" name="Oval 275"/>
                                <p:cNvSpPr/>
                                <p:nvPr/>
                              </p:nvSpPr>
                              <p:spPr>
                                <a:xfrm>
                                  <a:off x="4055318" y="454075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277" name="Oval 276"/>
                                <p:cNvSpPr/>
                                <p:nvPr/>
                              </p:nvSpPr>
                              <p:spPr>
                                <a:xfrm>
                                  <a:off x="3968782" y="454075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249" name="Group 248"/>
                              <p:cNvGrpSpPr/>
                              <p:nvPr/>
                            </p:nvGrpSpPr>
                            <p:grpSpPr>
                              <a:xfrm>
                                <a:off x="3321877" y="629759"/>
                                <a:ext cx="762863" cy="28747"/>
                                <a:chOff x="3321877" y="629759"/>
                                <a:chExt cx="762863" cy="28747"/>
                              </a:xfrm>
                            </p:grpSpPr>
                            <p:sp>
                              <p:nvSpPr>
                                <p:cNvPr id="260" name="Oval 259"/>
                                <p:cNvSpPr/>
                                <p:nvPr/>
                              </p:nvSpPr>
                              <p:spPr>
                                <a:xfrm>
                                  <a:off x="3321877" y="629759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261" name="Oval 260"/>
                                <p:cNvSpPr/>
                                <p:nvPr/>
                              </p:nvSpPr>
                              <p:spPr>
                                <a:xfrm>
                                  <a:off x="3414182" y="629759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262" name="Oval 261"/>
                                <p:cNvSpPr/>
                                <p:nvPr/>
                              </p:nvSpPr>
                              <p:spPr>
                                <a:xfrm>
                                  <a:off x="3506487" y="629759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263" name="Oval 262"/>
                                <p:cNvSpPr/>
                                <p:nvPr/>
                              </p:nvSpPr>
                              <p:spPr>
                                <a:xfrm>
                                  <a:off x="3689656" y="631201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264" name="Oval 263"/>
                                <p:cNvSpPr/>
                                <p:nvPr/>
                              </p:nvSpPr>
                              <p:spPr>
                                <a:xfrm>
                                  <a:off x="3597351" y="629759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265" name="Oval 264"/>
                                <p:cNvSpPr/>
                                <p:nvPr/>
                              </p:nvSpPr>
                              <p:spPr>
                                <a:xfrm>
                                  <a:off x="3784846" y="629759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266" name="Oval 265"/>
                                <p:cNvSpPr/>
                                <p:nvPr/>
                              </p:nvSpPr>
                              <p:spPr>
                                <a:xfrm>
                                  <a:off x="3872824" y="629759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267" name="Oval 266"/>
                                <p:cNvSpPr/>
                                <p:nvPr/>
                              </p:nvSpPr>
                              <p:spPr>
                                <a:xfrm>
                                  <a:off x="4057435" y="629759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268" name="Oval 267"/>
                                <p:cNvSpPr/>
                                <p:nvPr/>
                              </p:nvSpPr>
                              <p:spPr>
                                <a:xfrm>
                                  <a:off x="3970899" y="629759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250" name="Group 249"/>
                              <p:cNvGrpSpPr/>
                              <p:nvPr/>
                            </p:nvGrpSpPr>
                            <p:grpSpPr>
                              <a:xfrm>
                                <a:off x="3320819" y="803325"/>
                                <a:ext cx="762863" cy="28747"/>
                                <a:chOff x="3320819" y="803325"/>
                                <a:chExt cx="762863" cy="28747"/>
                              </a:xfrm>
                            </p:grpSpPr>
                            <p:sp>
                              <p:nvSpPr>
                                <p:cNvPr id="251" name="Oval 250"/>
                                <p:cNvSpPr/>
                                <p:nvPr/>
                              </p:nvSpPr>
                              <p:spPr>
                                <a:xfrm>
                                  <a:off x="3320819" y="803325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252" name="Oval 251"/>
                                <p:cNvSpPr/>
                                <p:nvPr/>
                              </p:nvSpPr>
                              <p:spPr>
                                <a:xfrm>
                                  <a:off x="3413124" y="803325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253" name="Oval 252"/>
                                <p:cNvSpPr/>
                                <p:nvPr/>
                              </p:nvSpPr>
                              <p:spPr>
                                <a:xfrm>
                                  <a:off x="3505429" y="803325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254" name="Oval 253"/>
                                <p:cNvSpPr/>
                                <p:nvPr/>
                              </p:nvSpPr>
                              <p:spPr>
                                <a:xfrm>
                                  <a:off x="3688598" y="804767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255" name="Oval 254"/>
                                <p:cNvSpPr/>
                                <p:nvPr/>
                              </p:nvSpPr>
                              <p:spPr>
                                <a:xfrm>
                                  <a:off x="3596293" y="803325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256" name="Oval 255"/>
                                <p:cNvSpPr/>
                                <p:nvPr/>
                              </p:nvSpPr>
                              <p:spPr>
                                <a:xfrm>
                                  <a:off x="3783788" y="803325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257" name="Oval 256"/>
                                <p:cNvSpPr/>
                                <p:nvPr/>
                              </p:nvSpPr>
                              <p:spPr>
                                <a:xfrm>
                                  <a:off x="3871766" y="803325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258" name="Oval 257"/>
                                <p:cNvSpPr/>
                                <p:nvPr/>
                              </p:nvSpPr>
                              <p:spPr>
                                <a:xfrm>
                                  <a:off x="4056377" y="803325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259" name="Oval 258"/>
                                <p:cNvSpPr/>
                                <p:nvPr/>
                              </p:nvSpPr>
                              <p:spPr>
                                <a:xfrm>
                                  <a:off x="3969841" y="803325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</p:grpSp>
                        </p:grpSp>
                      </p:grpSp>
                      <p:grpSp>
                        <p:nvGrpSpPr>
                          <p:cNvPr id="233" name="Group 232"/>
                          <p:cNvGrpSpPr/>
                          <p:nvPr/>
                        </p:nvGrpSpPr>
                        <p:grpSpPr>
                          <a:xfrm>
                            <a:off x="3334880" y="870822"/>
                            <a:ext cx="738375" cy="154839"/>
                            <a:chOff x="3334880" y="870822"/>
                            <a:chExt cx="738375" cy="154839"/>
                          </a:xfrm>
                        </p:grpSpPr>
                        <p:cxnSp>
                          <p:nvCxnSpPr>
                            <p:cNvPr id="234" name="Straight Connector 233"/>
                            <p:cNvCxnSpPr/>
                            <p:nvPr/>
                          </p:nvCxnSpPr>
                          <p:spPr>
                            <a:xfrm>
                              <a:off x="3334880" y="872012"/>
                              <a:ext cx="0" cy="152458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235" name="Straight Connector 234"/>
                            <p:cNvCxnSpPr/>
                            <p:nvPr/>
                          </p:nvCxnSpPr>
                          <p:spPr>
                            <a:xfrm>
                              <a:off x="4073255" y="870822"/>
                              <a:ext cx="0" cy="152458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236" name="Straight Connector 235"/>
                            <p:cNvCxnSpPr/>
                            <p:nvPr/>
                          </p:nvCxnSpPr>
                          <p:spPr>
                            <a:xfrm>
                              <a:off x="3982966" y="870822"/>
                              <a:ext cx="0" cy="152458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237" name="Straight Connector 236"/>
                            <p:cNvCxnSpPr/>
                            <p:nvPr/>
                          </p:nvCxnSpPr>
                          <p:spPr>
                            <a:xfrm>
                              <a:off x="3887517" y="872012"/>
                              <a:ext cx="0" cy="152458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238" name="Straight Connector 237"/>
                            <p:cNvCxnSpPr/>
                            <p:nvPr/>
                          </p:nvCxnSpPr>
                          <p:spPr>
                            <a:xfrm>
                              <a:off x="3798421" y="872012"/>
                              <a:ext cx="0" cy="152458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239" name="Straight Connector 238"/>
                            <p:cNvCxnSpPr/>
                            <p:nvPr/>
                          </p:nvCxnSpPr>
                          <p:spPr>
                            <a:xfrm>
                              <a:off x="3704362" y="873203"/>
                              <a:ext cx="0" cy="152458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240" name="Straight Connector 239"/>
                            <p:cNvCxnSpPr/>
                            <p:nvPr/>
                          </p:nvCxnSpPr>
                          <p:spPr>
                            <a:xfrm>
                              <a:off x="3613085" y="873203"/>
                              <a:ext cx="0" cy="152458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241" name="Straight Connector 240"/>
                            <p:cNvCxnSpPr/>
                            <p:nvPr/>
                          </p:nvCxnSpPr>
                          <p:spPr>
                            <a:xfrm>
                              <a:off x="3519026" y="873203"/>
                              <a:ext cx="0" cy="152458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242" name="Straight Connector 241"/>
                            <p:cNvCxnSpPr/>
                            <p:nvPr/>
                          </p:nvCxnSpPr>
                          <p:spPr>
                            <a:xfrm>
                              <a:off x="3426558" y="873203"/>
                              <a:ext cx="0" cy="152458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</p:grpSp>
                    </p:grpSp>
                    <p:grpSp>
                      <p:nvGrpSpPr>
                        <p:cNvPr id="225" name="Group 224"/>
                        <p:cNvGrpSpPr/>
                        <p:nvPr/>
                      </p:nvGrpSpPr>
                      <p:grpSpPr>
                        <a:xfrm>
                          <a:off x="3163936" y="1140576"/>
                          <a:ext cx="1259205" cy="399683"/>
                          <a:chOff x="3163936" y="1140576"/>
                          <a:chExt cx="1259205" cy="399683"/>
                        </a:xfrm>
                      </p:grpSpPr>
                      <p:sp>
                        <p:nvSpPr>
                          <p:cNvPr id="226" name="Text Box 5650"/>
                          <p:cNvSpPr txBox="1"/>
                          <p:nvPr/>
                        </p:nvSpPr>
                        <p:spPr>
                          <a:xfrm>
                            <a:off x="3163936" y="1140576"/>
                            <a:ext cx="1259205" cy="22478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p:spPr>
                        <p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p:style>
                        <p:txBody>
                          <a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a:bodyPr>
                          <a:lstStyle/>
                          <a:p>
                            <a:pPr marL="0" marR="0" algn="ctr"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</a:pPr>
                            <a:r>
                              <a:rPr lang="en-US" sz="800" kern="1200">
                                <a:solidFill>
                                  <a:srgbClr val="000000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a:t>9 @ 7.5 m (25 ft) spacing</a:t>
                            </a:r>
                            <a:endParaRPr lang="en-US" sz="110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endParaRPr>
                          </a:p>
                        </p:txBody>
                      </p:sp>
                      <p:grpSp>
                        <p:nvGrpSpPr>
                          <p:cNvPr id="227" name="Group 226"/>
                          <p:cNvGrpSpPr/>
                          <p:nvPr/>
                        </p:nvGrpSpPr>
                        <p:grpSpPr>
                          <a:xfrm>
                            <a:off x="3257416" y="1278246"/>
                            <a:ext cx="1077595" cy="262013"/>
                            <a:chOff x="3257416" y="1278246"/>
                            <a:chExt cx="1077595" cy="262013"/>
                          </a:xfrm>
                        </p:grpSpPr>
                        <p:cxnSp>
                          <p:nvCxnSpPr>
                            <p:cNvPr id="228" name="Straight Connector 227"/>
                            <p:cNvCxnSpPr/>
                            <p:nvPr/>
                          </p:nvCxnSpPr>
                          <p:spPr>
                            <a:xfrm>
                              <a:off x="3257416" y="1388721"/>
                              <a:ext cx="1077595" cy="0"/>
                            </a:xfrm>
                            <a:prstGeom prst="line">
                              <a:avLst/>
                            </a:prstGeom>
                            <a:ln cap="flat">
                              <a:solidFill>
                                <a:schemeClr val="tx1"/>
                              </a:solidFill>
                              <a:round/>
                              <a:headEnd type="triangle" w="sm" len="sm"/>
                              <a:tailEnd type="triangle" w="sm" len="sm"/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grpSp>
                          <p:nvGrpSpPr>
                            <p:cNvPr id="229" name="Group 228"/>
                            <p:cNvGrpSpPr/>
                            <p:nvPr/>
                          </p:nvGrpSpPr>
                          <p:grpSpPr>
                            <a:xfrm>
                              <a:off x="3384888" y="1278246"/>
                              <a:ext cx="804564" cy="262013"/>
                              <a:chOff x="3384888" y="1278246"/>
                              <a:chExt cx="804564" cy="262013"/>
                            </a:xfrm>
                          </p:grpSpPr>
                          <p:sp>
                            <p:nvSpPr>
                              <p:cNvPr id="230" name="Rectangle 229"/>
                              <p:cNvSpPr/>
                              <p:nvPr/>
                            </p:nvSpPr>
                            <p:spPr>
                              <a:xfrm>
                                <a:off x="3466470" y="1322436"/>
                                <a:ext cx="636905" cy="217823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a:bodyPr>
                              <a:lstStyle/>
                              <a:p>
                                <a:endParaRPr lang="en-US"/>
                              </a:p>
                            </p:txBody>
                          </p:sp>
                          <p:sp>
                            <p:nvSpPr>
                              <p:cNvPr id="231" name="Text Box 5655"/>
                              <p:cNvSpPr txBox="1"/>
                              <p:nvPr/>
                            </p:nvSpPr>
                            <p:spPr>
                              <a:xfrm>
                                <a:off x="3384888" y="1278246"/>
                                <a:ext cx="804564" cy="20700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p:spPr>
                            <p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p:style>
                            <p:txBody>
                              <a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a:bodyPr>
                              <a:lstStyle/>
                              <a:p>
                                <a:pPr marL="0" marR="0" algn="ctr">
                                  <a:spcBef>
                                    <a:spcPts val="0"/>
                                  </a:spcBef>
                                  <a:spcAft>
                                    <a:spcPts val="0"/>
                                  </a:spcAft>
                                </a:pPr>
                                <a:r>
                                  <a:rPr lang="en-US" sz="800" kern="1200" dirty="0">
                                    <a:solidFill>
                                      <a:srgbClr val="000000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a:t>70 m (226 </a:t>
                                </a:r>
                                <a:r>
                                  <a:rPr lang="en-US" sz="800" kern="1200" dirty="0" err="1">
                                    <a:solidFill>
                                      <a:srgbClr val="000000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a:t>ft</a:t>
                                </a:r>
                                <a:r>
                                  <a:rPr lang="en-US" sz="800" kern="1200" dirty="0">
                                    <a:solidFill>
                                      <a:srgbClr val="000000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a:t>)</a:t>
                                </a:r>
                                <a:endParaRPr lang="en-US" sz="1100" dirty="0">
                                  <a:effectLst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</a:endParaRPr>
                              </a:p>
                            </p:txBody>
                          </p:sp>
                        </p:grpSp>
                      </p:grpSp>
                    </p:grpSp>
                  </p:grpSp>
                  <p:cxnSp>
                    <p:nvCxnSpPr>
                      <p:cNvPr id="223" name="Straight Connector 222"/>
                      <p:cNvCxnSpPr/>
                      <p:nvPr/>
                    </p:nvCxnSpPr>
                    <p:spPr>
                      <a:xfrm>
                        <a:off x="3364846" y="1139393"/>
                        <a:ext cx="872490" cy="0"/>
                      </a:xfrm>
                      <a:prstGeom prst="line">
                        <a:avLst/>
                      </a:prstGeom>
                      <a:ln cap="flat">
                        <a:solidFill>
                          <a:schemeClr val="tx1"/>
                        </a:solidFill>
                        <a:round/>
                        <a:headEnd type="triangle" w="sm" len="sm"/>
                        <a:tailEnd type="triangle" w="sm" len="sm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  <p:cxnSp>
                <p:nvCxnSpPr>
                  <p:cNvPr id="217" name="Straight Connector 216"/>
                  <p:cNvCxnSpPr/>
                  <p:nvPr/>
                </p:nvCxnSpPr>
                <p:spPr>
                  <a:xfrm>
                    <a:off x="3243350" y="1098612"/>
                    <a:ext cx="0" cy="32448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8" name="Straight Connector 217"/>
                  <p:cNvCxnSpPr/>
                  <p:nvPr/>
                </p:nvCxnSpPr>
                <p:spPr>
                  <a:xfrm>
                    <a:off x="4341538" y="1119033"/>
                    <a:ext cx="0" cy="31242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9" name="Straight Connector 218"/>
                  <p:cNvCxnSpPr/>
                  <p:nvPr/>
                </p:nvCxnSpPr>
                <p:spPr>
                  <a:xfrm>
                    <a:off x="5430649" y="1116764"/>
                    <a:ext cx="0" cy="31242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2" name="Group 21"/>
                <p:cNvGrpSpPr/>
                <p:nvPr/>
              </p:nvGrpSpPr>
              <p:grpSpPr>
                <a:xfrm>
                  <a:off x="6807" y="7143"/>
                  <a:ext cx="5184447" cy="1540508"/>
                  <a:chOff x="6807" y="7143"/>
                  <a:chExt cx="5184447" cy="1540508"/>
                </a:xfrm>
              </p:grpSpPr>
              <p:sp>
                <p:nvSpPr>
                  <p:cNvPr id="23" name="Text Box 5013"/>
                  <p:cNvSpPr txBox="1"/>
                  <p:nvPr/>
                </p:nvSpPr>
                <p:spPr>
                  <a:xfrm>
                    <a:off x="2014538" y="7143"/>
                    <a:ext cx="771654" cy="207563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algn="ctr">
                      <a:spcBef>
                        <a:spcPts val="0"/>
                      </a:spcBef>
                      <a:spcAft>
                        <a:spcPts val="0"/>
                      </a:spcAft>
                    </a:pPr>
                    <a:r>
                      <a:rPr lang="en-US" sz="900" b="1" kern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a:t>Cell 186</a:t>
                    </a:r>
                    <a:endParaRPr lang="en-US" sz="11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4" name="Text Box 5289"/>
                  <p:cNvSpPr txBox="1"/>
                  <p:nvPr/>
                </p:nvSpPr>
                <p:spPr>
                  <a:xfrm>
                    <a:off x="871538" y="7143"/>
                    <a:ext cx="771525" cy="207010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algn="ctr">
                      <a:spcBef>
                        <a:spcPts val="0"/>
                      </a:spcBef>
                      <a:spcAft>
                        <a:spcPts val="0"/>
                      </a:spcAft>
                    </a:pPr>
                    <a:r>
                      <a:rPr lang="en-US" sz="900" b="1" kern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a:t>Cell 185</a:t>
                    </a:r>
                    <a:endParaRPr lang="en-US" sz="11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25" name="Group 24"/>
                  <p:cNvGrpSpPr/>
                  <p:nvPr/>
                </p:nvGrpSpPr>
                <p:grpSpPr>
                  <a:xfrm>
                    <a:off x="659606" y="216693"/>
                    <a:ext cx="2357392" cy="1330958"/>
                    <a:chOff x="659606" y="216693"/>
                    <a:chExt cx="2357392" cy="1330958"/>
                  </a:xfrm>
                </p:grpSpPr>
                <p:cxnSp>
                  <p:nvCxnSpPr>
                    <p:cNvPr id="56" name="Straight Connector 55"/>
                    <p:cNvCxnSpPr/>
                    <p:nvPr/>
                  </p:nvCxnSpPr>
                  <p:spPr>
                    <a:xfrm>
                      <a:off x="1839477" y="1110672"/>
                      <a:ext cx="0" cy="32448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7" name="Straight Connector 56"/>
                    <p:cNvCxnSpPr/>
                    <p:nvPr/>
                  </p:nvCxnSpPr>
                  <p:spPr>
                    <a:xfrm>
                      <a:off x="2928588" y="1110672"/>
                      <a:ext cx="0" cy="312449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8" name="Straight Connector 57"/>
                    <p:cNvCxnSpPr/>
                    <p:nvPr/>
                  </p:nvCxnSpPr>
                  <p:spPr>
                    <a:xfrm>
                      <a:off x="741289" y="1112941"/>
                      <a:ext cx="0" cy="324484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59" name="Group 58"/>
                    <p:cNvGrpSpPr/>
                    <p:nvPr/>
                  </p:nvGrpSpPr>
                  <p:grpSpPr>
                    <a:xfrm>
                      <a:off x="1757793" y="216693"/>
                      <a:ext cx="1259205" cy="1330958"/>
                      <a:chOff x="1757793" y="216693"/>
                      <a:chExt cx="1259205" cy="1330958"/>
                    </a:xfrm>
                  </p:grpSpPr>
                  <p:cxnSp>
                    <p:nvCxnSpPr>
                      <p:cNvPr id="139" name="Straight Connector 138"/>
                      <p:cNvCxnSpPr/>
                      <p:nvPr/>
                    </p:nvCxnSpPr>
                    <p:spPr>
                      <a:xfrm>
                        <a:off x="1952264" y="1136245"/>
                        <a:ext cx="872490" cy="0"/>
                      </a:xfrm>
                      <a:prstGeom prst="line">
                        <a:avLst/>
                      </a:prstGeom>
                      <a:ln cap="flat">
                        <a:solidFill>
                          <a:schemeClr val="tx1"/>
                        </a:solidFill>
                        <a:round/>
                        <a:headEnd type="triangle" w="sm" len="sm"/>
                        <a:tailEnd type="triangle" w="sm" len="sm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grpSp>
                    <p:nvGrpSpPr>
                      <p:cNvPr id="140" name="Group 139"/>
                      <p:cNvGrpSpPr/>
                      <p:nvPr/>
                    </p:nvGrpSpPr>
                    <p:grpSpPr>
                      <a:xfrm>
                        <a:off x="1757793" y="216693"/>
                        <a:ext cx="1259205" cy="1330958"/>
                        <a:chOff x="1757793" y="216693"/>
                        <a:chExt cx="1259205" cy="1331030"/>
                      </a:xfrm>
                    </p:grpSpPr>
                    <p:sp>
                      <p:nvSpPr>
                        <p:cNvPr id="141" name="Text Box 1"/>
                        <p:cNvSpPr txBox="1"/>
                        <p:nvPr/>
                      </p:nvSpPr>
                      <p:spPr>
                        <a:xfrm>
                          <a:off x="1757793" y="1146836"/>
                          <a:ext cx="1259205" cy="2247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p:spPr>
                      <p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p:style>
                      <p:txBody>
                        <a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800" kern="120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9 @ 7.5 m (25 ft) spacing</a:t>
                          </a:r>
                          <a:endParaRPr lang="en-US" sz="11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p:txBody>
                    </p:sp>
                    <p:grpSp>
                      <p:nvGrpSpPr>
                        <p:cNvPr id="142" name="Group 141"/>
                        <p:cNvGrpSpPr/>
                        <p:nvPr/>
                      </p:nvGrpSpPr>
                      <p:grpSpPr>
                        <a:xfrm>
                          <a:off x="1831933" y="216693"/>
                          <a:ext cx="1097280" cy="1331030"/>
                          <a:chOff x="1831933" y="216693"/>
                          <a:chExt cx="1097280" cy="1331030"/>
                        </a:xfrm>
                      </p:grpSpPr>
                      <p:grpSp>
                        <p:nvGrpSpPr>
                          <p:cNvPr id="143" name="Group 142"/>
                          <p:cNvGrpSpPr>
                            <a:grpSpLocks noChangeAspect="1"/>
                          </p:cNvGrpSpPr>
                          <p:nvPr/>
                        </p:nvGrpSpPr>
                        <p:grpSpPr>
                          <a:xfrm>
                            <a:off x="1831933" y="216693"/>
                            <a:ext cx="1097280" cy="971248"/>
                            <a:chOff x="1831933" y="216693"/>
                            <a:chExt cx="912417" cy="809683"/>
                          </a:xfrm>
                        </p:grpSpPr>
                        <p:grpSp>
                          <p:nvGrpSpPr>
                            <p:cNvPr id="148" name="Group 147"/>
                            <p:cNvGrpSpPr/>
                            <p:nvPr/>
                          </p:nvGrpSpPr>
                          <p:grpSpPr>
                            <a:xfrm>
                              <a:off x="1831933" y="216693"/>
                              <a:ext cx="912417" cy="695731"/>
                              <a:chOff x="1831933" y="216693"/>
                              <a:chExt cx="912417" cy="695731"/>
                            </a:xfrm>
                          </p:grpSpPr>
                          <p:sp>
                            <p:nvSpPr>
                              <p:cNvPr id="159" name="Rectangle 158"/>
                              <p:cNvSpPr/>
                              <p:nvPr/>
                            </p:nvSpPr>
                            <p:spPr>
                              <a:xfrm>
                                <a:off x="1831933" y="216693"/>
                                <a:ext cx="912417" cy="69573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a:bodyPr>
                              <a:lstStyle/>
                              <a:p>
                                <a:endParaRPr lang="en-US"/>
                              </a:p>
                            </p:txBody>
                          </p:sp>
                          <p:grpSp>
                            <p:nvGrpSpPr>
                              <p:cNvPr id="160" name="Group 159"/>
                              <p:cNvGrpSpPr/>
                              <p:nvPr/>
                            </p:nvGrpSpPr>
                            <p:grpSpPr>
                              <a:xfrm>
                                <a:off x="1911274" y="280165"/>
                                <a:ext cx="764980" cy="552622"/>
                                <a:chOff x="1911274" y="280165"/>
                                <a:chExt cx="764980" cy="552622"/>
                              </a:xfrm>
                            </p:grpSpPr>
                            <p:grpSp>
                              <p:nvGrpSpPr>
                                <p:cNvPr id="161" name="Group 160"/>
                                <p:cNvGrpSpPr/>
                                <p:nvPr/>
                              </p:nvGrpSpPr>
                              <p:grpSpPr>
                                <a:xfrm>
                                  <a:off x="1927149" y="297099"/>
                                  <a:ext cx="734360" cy="521759"/>
                                  <a:chOff x="1927149" y="297099"/>
                                  <a:chExt cx="734360" cy="521759"/>
                                </a:xfrm>
                              </p:grpSpPr>
                              <p:cxnSp>
                                <p:nvCxnSpPr>
                                  <p:cNvPr id="212" name="Straight Connector 211"/>
                                  <p:cNvCxnSpPr/>
                                  <p:nvPr/>
                                </p:nvCxnSpPr>
                                <p:spPr>
                                  <a:xfrm>
                                    <a:off x="1937733" y="818858"/>
                                    <a:ext cx="723776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>
                                        <a:lumMod val="50000"/>
                                        <a:lumOff val="50000"/>
                                      </a:schemeClr>
                                    </a:solidFill>
                                    <a:prstDash val="dash"/>
                                  </a:ln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213" name="Straight Connector 212"/>
                                  <p:cNvCxnSpPr/>
                                  <p:nvPr/>
                                </p:nvCxnSpPr>
                                <p:spPr>
                                  <a:xfrm>
                                    <a:off x="1927149" y="646349"/>
                                    <a:ext cx="723776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>
                                        <a:lumMod val="50000"/>
                                        <a:lumOff val="50000"/>
                                      </a:schemeClr>
                                    </a:solidFill>
                                    <a:prstDash val="dash"/>
                                  </a:ln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214" name="Straight Connector 213"/>
                                  <p:cNvCxnSpPr/>
                                  <p:nvPr/>
                                </p:nvCxnSpPr>
                                <p:spPr>
                                  <a:xfrm>
                                    <a:off x="1931383" y="472783"/>
                                    <a:ext cx="723776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>
                                        <a:lumMod val="50000"/>
                                        <a:lumOff val="50000"/>
                                      </a:schemeClr>
                                    </a:solidFill>
                                    <a:prstDash val="dash"/>
                                  </a:ln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215" name="Straight Connector 214"/>
                                  <p:cNvCxnSpPr/>
                                  <p:nvPr/>
                                </p:nvCxnSpPr>
                                <p:spPr>
                                  <a:xfrm>
                                    <a:off x="1937733" y="297099"/>
                                    <a:ext cx="723776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>
                                        <a:lumMod val="50000"/>
                                        <a:lumOff val="50000"/>
                                      </a:schemeClr>
                                    </a:solidFill>
                                    <a:prstDash val="dash"/>
                                  </a:ln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</p:grpSp>
                            <p:grpSp>
                              <p:nvGrpSpPr>
                                <p:cNvPr id="162" name="Group 161"/>
                                <p:cNvGrpSpPr/>
                                <p:nvPr/>
                              </p:nvGrpSpPr>
                              <p:grpSpPr>
                                <a:xfrm>
                                  <a:off x="1925033" y="292865"/>
                                  <a:ext cx="741898" cy="532130"/>
                                  <a:chOff x="1925033" y="292865"/>
                                  <a:chExt cx="741898" cy="532130"/>
                                </a:xfrm>
                              </p:grpSpPr>
                              <p:cxnSp>
                                <p:nvCxnSpPr>
                                  <p:cNvPr id="203" name="Straight Connector 202"/>
                                  <p:cNvCxnSpPr/>
                                  <p:nvPr/>
                                </p:nvCxnSpPr>
                                <p:spPr>
                                  <a:xfrm flipH="1">
                                    <a:off x="1925033" y="296040"/>
                                    <a:ext cx="1065" cy="51982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>
                                        <a:lumMod val="50000"/>
                                        <a:lumOff val="50000"/>
                                      </a:schemeClr>
                                    </a:solidFill>
                                    <a:prstDash val="dash"/>
                                  </a:ln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204" name="Straight Connector 203"/>
                                  <p:cNvCxnSpPr/>
                                  <p:nvPr/>
                                </p:nvCxnSpPr>
                                <p:spPr>
                                  <a:xfrm flipH="1">
                                    <a:off x="2111299" y="305565"/>
                                    <a:ext cx="635" cy="51943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>
                                        <a:lumMod val="50000"/>
                                        <a:lumOff val="50000"/>
                                      </a:schemeClr>
                                    </a:solidFill>
                                    <a:prstDash val="dash"/>
                                  </a:ln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205" name="Straight Connector 204"/>
                                  <p:cNvCxnSpPr/>
                                  <p:nvPr/>
                                </p:nvCxnSpPr>
                                <p:spPr>
                                  <a:xfrm flipH="1">
                                    <a:off x="2295449" y="293924"/>
                                    <a:ext cx="1065" cy="51982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>
                                        <a:lumMod val="50000"/>
                                        <a:lumOff val="50000"/>
                                      </a:schemeClr>
                                    </a:solidFill>
                                    <a:prstDash val="dash"/>
                                  </a:ln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206" name="Straight Connector 205"/>
                                  <p:cNvCxnSpPr/>
                                  <p:nvPr/>
                                </p:nvCxnSpPr>
                                <p:spPr>
                                  <a:xfrm flipH="1">
                                    <a:off x="2479599" y="299215"/>
                                    <a:ext cx="1065" cy="51982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>
                                        <a:lumMod val="50000"/>
                                        <a:lumOff val="50000"/>
                                      </a:schemeClr>
                                    </a:solidFill>
                                    <a:prstDash val="dash"/>
                                  </a:ln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207" name="Straight Connector 206"/>
                                  <p:cNvCxnSpPr/>
                                  <p:nvPr/>
                                </p:nvCxnSpPr>
                                <p:spPr>
                                  <a:xfrm flipH="1">
                                    <a:off x="2665866" y="292865"/>
                                    <a:ext cx="1065" cy="51982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>
                                        <a:lumMod val="50000"/>
                                        <a:lumOff val="50000"/>
                                      </a:schemeClr>
                                    </a:solidFill>
                                    <a:prstDash val="dash"/>
                                  </a:ln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208" name="Straight Connector 207"/>
                                  <p:cNvCxnSpPr/>
                                  <p:nvPr/>
                                </p:nvCxnSpPr>
                                <p:spPr>
                                  <a:xfrm flipH="1">
                                    <a:off x="2203374" y="300274"/>
                                    <a:ext cx="1065" cy="51982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>
                                        <a:lumMod val="50000"/>
                                        <a:lumOff val="50000"/>
                                      </a:schemeClr>
                                    </a:solidFill>
                                    <a:prstDash val="dash"/>
                                  </a:ln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209" name="Straight Connector 208"/>
                                  <p:cNvCxnSpPr/>
                                  <p:nvPr/>
                                </p:nvCxnSpPr>
                                <p:spPr>
                                  <a:xfrm flipH="1">
                                    <a:off x="2390699" y="302390"/>
                                    <a:ext cx="1065" cy="51982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>
                                        <a:lumMod val="50000"/>
                                        <a:lumOff val="50000"/>
                                      </a:schemeClr>
                                    </a:solidFill>
                                    <a:prstDash val="dash"/>
                                  </a:ln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210" name="Straight Connector 209"/>
                                  <p:cNvCxnSpPr/>
                                  <p:nvPr/>
                                </p:nvCxnSpPr>
                                <p:spPr>
                                  <a:xfrm flipH="1">
                                    <a:off x="2573791" y="297099"/>
                                    <a:ext cx="1065" cy="51982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>
                                        <a:lumMod val="50000"/>
                                        <a:lumOff val="50000"/>
                                      </a:schemeClr>
                                    </a:solidFill>
                                    <a:prstDash val="dash"/>
                                  </a:ln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211" name="Straight Connector 210"/>
                                  <p:cNvCxnSpPr/>
                                  <p:nvPr/>
                                </p:nvCxnSpPr>
                                <p:spPr>
                                  <a:xfrm flipH="1">
                                    <a:off x="2019224" y="296040"/>
                                    <a:ext cx="1065" cy="51982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>
                                        <a:lumMod val="50000"/>
                                        <a:lumOff val="50000"/>
                                      </a:schemeClr>
                                    </a:solidFill>
                                    <a:prstDash val="dash"/>
                                  </a:ln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</p:grpSp>
                            <p:grpSp>
                              <p:nvGrpSpPr>
                                <p:cNvPr id="163" name="Group 162"/>
                                <p:cNvGrpSpPr/>
                                <p:nvPr/>
                              </p:nvGrpSpPr>
                              <p:grpSpPr>
                                <a:xfrm>
                                  <a:off x="1912333" y="280165"/>
                                  <a:ext cx="762863" cy="28747"/>
                                  <a:chOff x="1912333" y="280165"/>
                                  <a:chExt cx="762863" cy="28747"/>
                                </a:xfrm>
                              </p:grpSpPr>
                              <p:sp>
                                <p:nvSpPr>
                                  <p:cNvPr id="194" name="Oval 193"/>
                                  <p:cNvSpPr/>
                                  <p:nvPr/>
                                </p:nvSpPr>
                                <p:spPr>
                                  <a:xfrm>
                                    <a:off x="1912333" y="280165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195" name="Oval 194"/>
                                  <p:cNvSpPr/>
                                  <p:nvPr/>
                                </p:nvSpPr>
                                <p:spPr>
                                  <a:xfrm>
                                    <a:off x="2004638" y="280165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196" name="Oval 195"/>
                                  <p:cNvSpPr/>
                                  <p:nvPr/>
                                </p:nvSpPr>
                                <p:spPr>
                                  <a:xfrm>
                                    <a:off x="2096943" y="280165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197" name="Oval 196"/>
                                  <p:cNvSpPr/>
                                  <p:nvPr/>
                                </p:nvSpPr>
                                <p:spPr>
                                  <a:xfrm>
                                    <a:off x="2280112" y="281607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198" name="Oval 197"/>
                                  <p:cNvSpPr/>
                                  <p:nvPr/>
                                </p:nvSpPr>
                                <p:spPr>
                                  <a:xfrm>
                                    <a:off x="2187807" y="280165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199" name="Oval 198"/>
                                  <p:cNvSpPr/>
                                  <p:nvPr/>
                                </p:nvSpPr>
                                <p:spPr>
                                  <a:xfrm>
                                    <a:off x="2375302" y="280165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200" name="Oval 199"/>
                                  <p:cNvSpPr/>
                                  <p:nvPr/>
                                </p:nvSpPr>
                                <p:spPr>
                                  <a:xfrm>
                                    <a:off x="2463280" y="280165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201" name="Oval 200"/>
                                  <p:cNvSpPr/>
                                  <p:nvPr/>
                                </p:nvSpPr>
                                <p:spPr>
                                  <a:xfrm>
                                    <a:off x="2647891" y="280165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202" name="Oval 201"/>
                                  <p:cNvSpPr/>
                                  <p:nvPr/>
                                </p:nvSpPr>
                                <p:spPr>
                                  <a:xfrm>
                                    <a:off x="2561355" y="280165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</p:grpSp>
                            <p:grpSp>
                              <p:nvGrpSpPr>
                                <p:cNvPr id="164" name="Group 163"/>
                                <p:cNvGrpSpPr/>
                                <p:nvPr/>
                              </p:nvGrpSpPr>
                              <p:grpSpPr>
                                <a:xfrm>
                                  <a:off x="1911274" y="454790"/>
                                  <a:ext cx="762863" cy="28747"/>
                                  <a:chOff x="1911274" y="454790"/>
                                  <a:chExt cx="762863" cy="28747"/>
                                </a:xfrm>
                              </p:grpSpPr>
                              <p:sp>
                                <p:nvSpPr>
                                  <p:cNvPr id="185" name="Oval 184"/>
                                  <p:cNvSpPr/>
                                  <p:nvPr/>
                                </p:nvSpPr>
                                <p:spPr>
                                  <a:xfrm>
                                    <a:off x="1911274" y="454790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186" name="Oval 185"/>
                                  <p:cNvSpPr/>
                                  <p:nvPr/>
                                </p:nvSpPr>
                                <p:spPr>
                                  <a:xfrm>
                                    <a:off x="2003579" y="454790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187" name="Oval 186"/>
                                  <p:cNvSpPr/>
                                  <p:nvPr/>
                                </p:nvSpPr>
                                <p:spPr>
                                  <a:xfrm>
                                    <a:off x="2095884" y="454790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188" name="Oval 187"/>
                                  <p:cNvSpPr/>
                                  <p:nvPr/>
                                </p:nvSpPr>
                                <p:spPr>
                                  <a:xfrm>
                                    <a:off x="2279053" y="456232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189" name="Oval 188"/>
                                  <p:cNvSpPr/>
                                  <p:nvPr/>
                                </p:nvSpPr>
                                <p:spPr>
                                  <a:xfrm>
                                    <a:off x="2186748" y="454790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190" name="Oval 189"/>
                                  <p:cNvSpPr/>
                                  <p:nvPr/>
                                </p:nvSpPr>
                                <p:spPr>
                                  <a:xfrm>
                                    <a:off x="2374243" y="454790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191" name="Oval 190"/>
                                  <p:cNvSpPr/>
                                  <p:nvPr/>
                                </p:nvSpPr>
                                <p:spPr>
                                  <a:xfrm>
                                    <a:off x="2462221" y="454790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192" name="Oval 191"/>
                                  <p:cNvSpPr/>
                                  <p:nvPr/>
                                </p:nvSpPr>
                                <p:spPr>
                                  <a:xfrm>
                                    <a:off x="2646832" y="454790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193" name="Oval 192"/>
                                  <p:cNvSpPr/>
                                  <p:nvPr/>
                                </p:nvSpPr>
                                <p:spPr>
                                  <a:xfrm>
                                    <a:off x="2560296" y="454790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</p:grpSp>
                            <p:grpSp>
                              <p:nvGrpSpPr>
                                <p:cNvPr id="165" name="Group 164"/>
                                <p:cNvGrpSpPr/>
                                <p:nvPr/>
                              </p:nvGrpSpPr>
                              <p:grpSpPr>
                                <a:xfrm>
                                  <a:off x="1913391" y="630474"/>
                                  <a:ext cx="762863" cy="28747"/>
                                  <a:chOff x="1913391" y="630474"/>
                                  <a:chExt cx="762863" cy="28747"/>
                                </a:xfrm>
                              </p:grpSpPr>
                              <p:sp>
                                <p:nvSpPr>
                                  <p:cNvPr id="176" name="Oval 175"/>
                                  <p:cNvSpPr/>
                                  <p:nvPr/>
                                </p:nvSpPr>
                                <p:spPr>
                                  <a:xfrm>
                                    <a:off x="1913391" y="630474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177" name="Oval 176"/>
                                  <p:cNvSpPr/>
                                  <p:nvPr/>
                                </p:nvSpPr>
                                <p:spPr>
                                  <a:xfrm>
                                    <a:off x="2005696" y="630474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178" name="Oval 177"/>
                                  <p:cNvSpPr/>
                                  <p:nvPr/>
                                </p:nvSpPr>
                                <p:spPr>
                                  <a:xfrm>
                                    <a:off x="2098001" y="630474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179" name="Oval 178"/>
                                  <p:cNvSpPr/>
                                  <p:nvPr/>
                                </p:nvSpPr>
                                <p:spPr>
                                  <a:xfrm>
                                    <a:off x="2281170" y="631916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180" name="Oval 179"/>
                                  <p:cNvSpPr/>
                                  <p:nvPr/>
                                </p:nvSpPr>
                                <p:spPr>
                                  <a:xfrm>
                                    <a:off x="2188865" y="630474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181" name="Oval 180"/>
                                  <p:cNvSpPr/>
                                  <p:nvPr/>
                                </p:nvSpPr>
                                <p:spPr>
                                  <a:xfrm>
                                    <a:off x="2376360" y="630474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182" name="Oval 181"/>
                                  <p:cNvSpPr/>
                                  <p:nvPr/>
                                </p:nvSpPr>
                                <p:spPr>
                                  <a:xfrm>
                                    <a:off x="2464338" y="630474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183" name="Oval 182"/>
                                  <p:cNvSpPr/>
                                  <p:nvPr/>
                                </p:nvSpPr>
                                <p:spPr>
                                  <a:xfrm>
                                    <a:off x="2648949" y="630474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184" name="Oval 183"/>
                                  <p:cNvSpPr/>
                                  <p:nvPr/>
                                </p:nvSpPr>
                                <p:spPr>
                                  <a:xfrm>
                                    <a:off x="2562413" y="630474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</p:grpSp>
                            <p:grpSp>
                              <p:nvGrpSpPr>
                                <p:cNvPr id="166" name="Group 165"/>
                                <p:cNvGrpSpPr/>
                                <p:nvPr/>
                              </p:nvGrpSpPr>
                              <p:grpSpPr>
                                <a:xfrm>
                                  <a:off x="1912333" y="804040"/>
                                  <a:ext cx="762863" cy="28747"/>
                                  <a:chOff x="1912333" y="804040"/>
                                  <a:chExt cx="762863" cy="28747"/>
                                </a:xfrm>
                              </p:grpSpPr>
                              <p:sp>
                                <p:nvSpPr>
                                  <p:cNvPr id="167" name="Oval 166"/>
                                  <p:cNvSpPr/>
                                  <p:nvPr/>
                                </p:nvSpPr>
                                <p:spPr>
                                  <a:xfrm>
                                    <a:off x="1912333" y="804040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168" name="Oval 167"/>
                                  <p:cNvSpPr/>
                                  <p:nvPr/>
                                </p:nvSpPr>
                                <p:spPr>
                                  <a:xfrm>
                                    <a:off x="2004638" y="804040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169" name="Oval 168"/>
                                  <p:cNvSpPr/>
                                  <p:nvPr/>
                                </p:nvSpPr>
                                <p:spPr>
                                  <a:xfrm>
                                    <a:off x="2096943" y="804040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170" name="Oval 169"/>
                                  <p:cNvSpPr/>
                                  <p:nvPr/>
                                </p:nvSpPr>
                                <p:spPr>
                                  <a:xfrm>
                                    <a:off x="2280112" y="805482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171" name="Oval 170"/>
                                  <p:cNvSpPr/>
                                  <p:nvPr/>
                                </p:nvSpPr>
                                <p:spPr>
                                  <a:xfrm>
                                    <a:off x="2187807" y="804040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172" name="Oval 171"/>
                                  <p:cNvSpPr/>
                                  <p:nvPr/>
                                </p:nvSpPr>
                                <p:spPr>
                                  <a:xfrm>
                                    <a:off x="2375302" y="804040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173" name="Oval 172"/>
                                  <p:cNvSpPr/>
                                  <p:nvPr/>
                                </p:nvSpPr>
                                <p:spPr>
                                  <a:xfrm>
                                    <a:off x="2463280" y="804040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174" name="Oval 173"/>
                                  <p:cNvSpPr/>
                                  <p:nvPr/>
                                </p:nvSpPr>
                                <p:spPr>
                                  <a:xfrm>
                                    <a:off x="2647891" y="804040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175" name="Oval 174"/>
                                  <p:cNvSpPr/>
                                  <p:nvPr/>
                                </p:nvSpPr>
                                <p:spPr>
                                  <a:xfrm>
                                    <a:off x="2561355" y="804040"/>
                                    <a:ext cx="27305" cy="273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a:bodyPr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</p:grpSp>
                          </p:grpSp>
                        </p:grpSp>
                        <p:grpSp>
                          <p:nvGrpSpPr>
                            <p:cNvPr id="149" name="Group 148"/>
                            <p:cNvGrpSpPr/>
                            <p:nvPr/>
                          </p:nvGrpSpPr>
                          <p:grpSpPr>
                            <a:xfrm>
                              <a:off x="1926394" y="871537"/>
                              <a:ext cx="738375" cy="154839"/>
                              <a:chOff x="1926394" y="871537"/>
                              <a:chExt cx="738375" cy="154839"/>
                            </a:xfrm>
                          </p:grpSpPr>
                          <p:cxnSp>
                            <p:nvCxnSpPr>
                              <p:cNvPr id="150" name="Straight Connector 149"/>
                              <p:cNvCxnSpPr/>
                              <p:nvPr/>
                            </p:nvCxnSpPr>
                            <p:spPr>
                              <a:xfrm>
                                <a:off x="1926394" y="872727"/>
                                <a:ext cx="0" cy="152458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  <p:cxnSp>
                            <p:nvCxnSpPr>
                              <p:cNvPr id="151" name="Straight Connector 150"/>
                              <p:cNvCxnSpPr/>
                              <p:nvPr/>
                            </p:nvCxnSpPr>
                            <p:spPr>
                              <a:xfrm>
                                <a:off x="2664769" y="871537"/>
                                <a:ext cx="0" cy="152458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  <p:cxnSp>
                            <p:nvCxnSpPr>
                              <p:cNvPr id="152" name="Straight Connector 151"/>
                              <p:cNvCxnSpPr/>
                              <p:nvPr/>
                            </p:nvCxnSpPr>
                            <p:spPr>
                              <a:xfrm>
                                <a:off x="2574480" y="871537"/>
                                <a:ext cx="0" cy="152458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  <p:cxnSp>
                            <p:nvCxnSpPr>
                              <p:cNvPr id="153" name="Straight Connector 152"/>
                              <p:cNvCxnSpPr/>
                              <p:nvPr/>
                            </p:nvCxnSpPr>
                            <p:spPr>
                              <a:xfrm>
                                <a:off x="2479031" y="872727"/>
                                <a:ext cx="0" cy="152458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  <p:cxnSp>
                            <p:nvCxnSpPr>
                              <p:cNvPr id="154" name="Straight Connector 153"/>
                              <p:cNvCxnSpPr/>
                              <p:nvPr/>
                            </p:nvCxnSpPr>
                            <p:spPr>
                              <a:xfrm>
                                <a:off x="2389935" y="872727"/>
                                <a:ext cx="0" cy="152458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  <p:cxnSp>
                            <p:nvCxnSpPr>
                              <p:cNvPr id="155" name="Straight Connector 154"/>
                              <p:cNvCxnSpPr/>
                              <p:nvPr/>
                            </p:nvCxnSpPr>
                            <p:spPr>
                              <a:xfrm>
                                <a:off x="2295876" y="873918"/>
                                <a:ext cx="0" cy="152458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  <p:cxnSp>
                            <p:nvCxnSpPr>
                              <p:cNvPr id="156" name="Straight Connector 155"/>
                              <p:cNvCxnSpPr/>
                              <p:nvPr/>
                            </p:nvCxnSpPr>
                            <p:spPr>
                              <a:xfrm>
                                <a:off x="2204599" y="873918"/>
                                <a:ext cx="0" cy="152458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  <p:cxnSp>
                            <p:nvCxnSpPr>
                              <p:cNvPr id="157" name="Straight Connector 156"/>
                              <p:cNvCxnSpPr/>
                              <p:nvPr/>
                            </p:nvCxnSpPr>
                            <p:spPr>
                              <a:xfrm>
                                <a:off x="2110540" y="873918"/>
                                <a:ext cx="0" cy="152458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  <p:cxnSp>
                            <p:nvCxnSpPr>
                              <p:cNvPr id="158" name="Straight Connector 157"/>
                              <p:cNvCxnSpPr/>
                              <p:nvPr/>
                            </p:nvCxnSpPr>
                            <p:spPr>
                              <a:xfrm>
                                <a:off x="2018072" y="873918"/>
                                <a:ext cx="0" cy="152458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</p:grpSp>
                      </p:grpSp>
                      <p:grpSp>
                        <p:nvGrpSpPr>
                          <p:cNvPr id="144" name="Group 143"/>
                          <p:cNvGrpSpPr/>
                          <p:nvPr/>
                        </p:nvGrpSpPr>
                        <p:grpSpPr>
                          <a:xfrm>
                            <a:off x="1847229" y="1272162"/>
                            <a:ext cx="1077595" cy="275561"/>
                            <a:chOff x="1847229" y="1272162"/>
                            <a:chExt cx="1077595" cy="275561"/>
                          </a:xfrm>
                        </p:grpSpPr>
                        <p:cxnSp>
                          <p:nvCxnSpPr>
                            <p:cNvPr id="145" name="Straight Connector 144"/>
                            <p:cNvCxnSpPr/>
                            <p:nvPr/>
                          </p:nvCxnSpPr>
                          <p:spPr>
                            <a:xfrm>
                              <a:off x="1847229" y="1389437"/>
                              <a:ext cx="1077595" cy="0"/>
                            </a:xfrm>
                            <a:prstGeom prst="line">
                              <a:avLst/>
                            </a:prstGeom>
                            <a:ln cap="flat">
                              <a:solidFill>
                                <a:schemeClr val="tx1"/>
                              </a:solidFill>
                              <a:round/>
                              <a:headEnd type="triangle" w="sm" len="sm"/>
                              <a:tailEnd type="triangle" w="sm" len="sm"/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sp>
                          <p:nvSpPr>
                            <p:cNvPr id="146" name="Rectangle 145"/>
                            <p:cNvSpPr/>
                            <p:nvPr/>
                          </p:nvSpPr>
                          <p:spPr>
                            <a:xfrm>
                              <a:off x="2093675" y="1329950"/>
                              <a:ext cx="582577" cy="217773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a:bodyPr>
                            <a:lstStyle/>
                            <a:p>
                              <a:endParaRPr lang="en-US"/>
                            </a:p>
                          </p:txBody>
                        </p:sp>
                        <p:sp>
                          <p:nvSpPr>
                            <p:cNvPr id="147" name="Text Box 5011"/>
                            <p:cNvSpPr txBox="1"/>
                            <p:nvPr/>
                          </p:nvSpPr>
                          <p:spPr>
                            <a:xfrm>
                              <a:off x="2006994" y="1272162"/>
                              <a:ext cx="771525" cy="2070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p:spPr>
                          <p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p:style>
                          <p:txBody>
                            <a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a:bodyPr>
                            <a:lstStyle/>
                            <a:p>
                              <a:pPr marL="0" marR="0" algn="ctr">
                                <a:spcBef>
                                  <a:spcPts val="0"/>
                                </a:spcBef>
                                <a:spcAft>
                                  <a:spcPts val="0"/>
                                </a:spcAft>
                              </a:pPr>
                              <a:r>
                                <a:rPr lang="en-US" sz="800" kern="1200">
                                  <a:solidFill>
                                    <a:srgbClr val="000000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a:t>70 m (226 ft)</a:t>
                              </a:r>
                              <a:endParaRPr lang="en-US" sz="1100"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grpSp>
                  <p:nvGrpSpPr>
                    <p:cNvPr id="60" name="Group 59"/>
                    <p:cNvGrpSpPr/>
                    <p:nvPr/>
                  </p:nvGrpSpPr>
                  <p:grpSpPr>
                    <a:xfrm>
                      <a:off x="659606" y="216693"/>
                      <a:ext cx="1259205" cy="1323976"/>
                      <a:chOff x="659606" y="216693"/>
                      <a:chExt cx="1259205" cy="1323976"/>
                    </a:xfrm>
                  </p:grpSpPr>
                  <p:grpSp>
                    <p:nvGrpSpPr>
                      <p:cNvPr id="61" name="Group 60"/>
                      <p:cNvGrpSpPr/>
                      <p:nvPr/>
                    </p:nvGrpSpPr>
                    <p:grpSpPr>
                      <a:xfrm>
                        <a:off x="659606" y="216693"/>
                        <a:ext cx="1259205" cy="1323976"/>
                        <a:chOff x="659606" y="216693"/>
                        <a:chExt cx="1259205" cy="1324281"/>
                      </a:xfrm>
                    </p:grpSpPr>
                    <p:grpSp>
                      <p:nvGrpSpPr>
                        <p:cNvPr id="63" name="Group 62"/>
                        <p:cNvGrpSpPr>
                          <a:grpSpLocks noChangeAspect="1"/>
                        </p:cNvGrpSpPr>
                        <p:nvPr/>
                      </p:nvGrpSpPr>
                      <p:grpSpPr>
                        <a:xfrm>
                          <a:off x="736089" y="216693"/>
                          <a:ext cx="1097280" cy="971245"/>
                          <a:chOff x="736089" y="216693"/>
                          <a:chExt cx="912417" cy="809683"/>
                        </a:xfrm>
                      </p:grpSpPr>
                      <p:grpSp>
                        <p:nvGrpSpPr>
                          <p:cNvPr id="71" name="Group 70"/>
                          <p:cNvGrpSpPr/>
                          <p:nvPr/>
                        </p:nvGrpSpPr>
                        <p:grpSpPr>
                          <a:xfrm>
                            <a:off x="736089" y="216693"/>
                            <a:ext cx="912417" cy="695731"/>
                            <a:chOff x="736089" y="216693"/>
                            <a:chExt cx="912417" cy="695731"/>
                          </a:xfrm>
                        </p:grpSpPr>
                        <p:sp>
                          <p:nvSpPr>
                            <p:cNvPr id="82" name="Rectangle 81"/>
                            <p:cNvSpPr/>
                            <p:nvPr/>
                          </p:nvSpPr>
                          <p:spPr>
                            <a:xfrm>
                              <a:off x="736089" y="216693"/>
                              <a:ext cx="912417" cy="6957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a:bodyPr>
                            <a:lstStyle/>
                            <a:p>
                              <a:endParaRPr lang="en-US"/>
                            </a:p>
                          </p:txBody>
                        </p:sp>
                        <p:grpSp>
                          <p:nvGrpSpPr>
                            <p:cNvPr id="83" name="Group 82"/>
                            <p:cNvGrpSpPr/>
                            <p:nvPr/>
                          </p:nvGrpSpPr>
                          <p:grpSpPr>
                            <a:xfrm>
                              <a:off x="815430" y="280165"/>
                              <a:ext cx="764980" cy="552622"/>
                              <a:chOff x="815430" y="280165"/>
                              <a:chExt cx="764980" cy="552622"/>
                            </a:xfrm>
                          </p:grpSpPr>
                          <p:grpSp>
                            <p:nvGrpSpPr>
                              <p:cNvPr id="84" name="Group 83"/>
                              <p:cNvGrpSpPr/>
                              <p:nvPr/>
                            </p:nvGrpSpPr>
                            <p:grpSpPr>
                              <a:xfrm>
                                <a:off x="831305" y="297099"/>
                                <a:ext cx="734360" cy="521759"/>
                                <a:chOff x="831305" y="297099"/>
                                <a:chExt cx="734360" cy="521759"/>
                              </a:xfrm>
                            </p:grpSpPr>
                            <p:cxnSp>
                              <p:nvCxnSpPr>
                                <p:cNvPr id="135" name="Straight Connector 134"/>
                                <p:cNvCxnSpPr/>
                                <p:nvPr/>
                              </p:nvCxnSpPr>
                              <p:spPr>
                                <a:xfrm>
                                  <a:off x="841889" y="818858"/>
                                  <a:ext cx="723776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  <a:prstDash val="dash"/>
                                </a:ln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  <p:cxnSp>
                              <p:nvCxnSpPr>
                                <p:cNvPr id="136" name="Straight Connector 135"/>
                                <p:cNvCxnSpPr/>
                                <p:nvPr/>
                              </p:nvCxnSpPr>
                              <p:spPr>
                                <a:xfrm>
                                  <a:off x="831305" y="646349"/>
                                  <a:ext cx="723776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  <a:prstDash val="dash"/>
                                </a:ln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  <p:cxnSp>
                              <p:nvCxnSpPr>
                                <p:cNvPr id="137" name="Straight Connector 136"/>
                                <p:cNvCxnSpPr/>
                                <p:nvPr/>
                              </p:nvCxnSpPr>
                              <p:spPr>
                                <a:xfrm>
                                  <a:off x="835539" y="472783"/>
                                  <a:ext cx="723776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  <a:prstDash val="dash"/>
                                </a:ln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  <p:cxnSp>
                              <p:nvCxnSpPr>
                                <p:cNvPr id="138" name="Straight Connector 137"/>
                                <p:cNvCxnSpPr/>
                                <p:nvPr/>
                              </p:nvCxnSpPr>
                              <p:spPr>
                                <a:xfrm>
                                  <a:off x="841889" y="297099"/>
                                  <a:ext cx="723776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  <a:prstDash val="dash"/>
                                </a:ln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</p:grpSp>
                          <p:grpSp>
                            <p:nvGrpSpPr>
                              <p:cNvPr id="85" name="Group 84"/>
                              <p:cNvGrpSpPr/>
                              <p:nvPr/>
                            </p:nvGrpSpPr>
                            <p:grpSpPr>
                              <a:xfrm>
                                <a:off x="829189" y="292865"/>
                                <a:ext cx="741898" cy="532130"/>
                                <a:chOff x="829189" y="292865"/>
                                <a:chExt cx="741898" cy="532130"/>
                              </a:xfrm>
                            </p:grpSpPr>
                            <p:cxnSp>
                              <p:nvCxnSpPr>
                                <p:cNvPr id="126" name="Straight Connector 125"/>
                                <p:cNvCxnSpPr/>
                                <p:nvPr/>
                              </p:nvCxnSpPr>
                              <p:spPr>
                                <a:xfrm flipH="1">
                                  <a:off x="829189" y="296040"/>
                                  <a:ext cx="1065" cy="519822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  <a:prstDash val="dash"/>
                                </a:ln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  <p:cxnSp>
                              <p:nvCxnSpPr>
                                <p:cNvPr id="127" name="Straight Connector 126"/>
                                <p:cNvCxnSpPr/>
                                <p:nvPr/>
                              </p:nvCxnSpPr>
                              <p:spPr>
                                <a:xfrm flipH="1">
                                  <a:off x="1015455" y="305565"/>
                                  <a:ext cx="635" cy="51943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  <a:prstDash val="dash"/>
                                </a:ln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  <p:cxnSp>
                              <p:nvCxnSpPr>
                                <p:cNvPr id="128" name="Straight Connector 127"/>
                                <p:cNvCxnSpPr/>
                                <p:nvPr/>
                              </p:nvCxnSpPr>
                              <p:spPr>
                                <a:xfrm flipH="1">
                                  <a:off x="1199605" y="293924"/>
                                  <a:ext cx="1065" cy="519822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  <a:prstDash val="dash"/>
                                </a:ln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  <p:cxnSp>
                              <p:nvCxnSpPr>
                                <p:cNvPr id="129" name="Straight Connector 128"/>
                                <p:cNvCxnSpPr/>
                                <p:nvPr/>
                              </p:nvCxnSpPr>
                              <p:spPr>
                                <a:xfrm flipH="1">
                                  <a:off x="1383755" y="299215"/>
                                  <a:ext cx="1065" cy="519822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  <a:prstDash val="dash"/>
                                </a:ln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  <p:cxnSp>
                              <p:nvCxnSpPr>
                                <p:cNvPr id="130" name="Straight Connector 129"/>
                                <p:cNvCxnSpPr/>
                                <p:nvPr/>
                              </p:nvCxnSpPr>
                              <p:spPr>
                                <a:xfrm flipH="1">
                                  <a:off x="1570022" y="292865"/>
                                  <a:ext cx="1065" cy="519822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  <a:prstDash val="dash"/>
                                </a:ln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  <p:cxnSp>
                              <p:nvCxnSpPr>
                                <p:cNvPr id="131" name="Straight Connector 130"/>
                                <p:cNvCxnSpPr/>
                                <p:nvPr/>
                              </p:nvCxnSpPr>
                              <p:spPr>
                                <a:xfrm flipH="1">
                                  <a:off x="1107530" y="300274"/>
                                  <a:ext cx="1065" cy="519822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  <a:prstDash val="dash"/>
                                </a:ln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  <p:cxnSp>
                              <p:nvCxnSpPr>
                                <p:cNvPr id="132" name="Straight Connector 131"/>
                                <p:cNvCxnSpPr/>
                                <p:nvPr/>
                              </p:nvCxnSpPr>
                              <p:spPr>
                                <a:xfrm flipH="1">
                                  <a:off x="1294855" y="302390"/>
                                  <a:ext cx="1065" cy="519822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  <a:prstDash val="dash"/>
                                </a:ln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  <p:cxnSp>
                              <p:nvCxnSpPr>
                                <p:cNvPr id="133" name="Straight Connector 132"/>
                                <p:cNvCxnSpPr/>
                                <p:nvPr/>
                              </p:nvCxnSpPr>
                              <p:spPr>
                                <a:xfrm flipH="1">
                                  <a:off x="1477947" y="297099"/>
                                  <a:ext cx="1065" cy="519822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  <a:prstDash val="dash"/>
                                </a:ln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  <p:cxnSp>
                              <p:nvCxnSpPr>
                                <p:cNvPr id="134" name="Straight Connector 133"/>
                                <p:cNvCxnSpPr/>
                                <p:nvPr/>
                              </p:nvCxnSpPr>
                              <p:spPr>
                                <a:xfrm flipH="1">
                                  <a:off x="923380" y="296040"/>
                                  <a:ext cx="1065" cy="519822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  <a:prstDash val="dash"/>
                                </a:ln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</p:grpSp>
                          <p:grpSp>
                            <p:nvGrpSpPr>
                              <p:cNvPr id="86" name="Group 85"/>
                              <p:cNvGrpSpPr/>
                              <p:nvPr/>
                            </p:nvGrpSpPr>
                            <p:grpSpPr>
                              <a:xfrm>
                                <a:off x="816489" y="280165"/>
                                <a:ext cx="762863" cy="28747"/>
                                <a:chOff x="816489" y="280165"/>
                                <a:chExt cx="762863" cy="28747"/>
                              </a:xfrm>
                            </p:grpSpPr>
                            <p:sp>
                              <p:nvSpPr>
                                <p:cNvPr id="117" name="Oval 116"/>
                                <p:cNvSpPr/>
                                <p:nvPr/>
                              </p:nvSpPr>
                              <p:spPr>
                                <a:xfrm>
                                  <a:off x="816489" y="280165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118" name="Oval 117"/>
                                <p:cNvSpPr/>
                                <p:nvPr/>
                              </p:nvSpPr>
                              <p:spPr>
                                <a:xfrm>
                                  <a:off x="908794" y="280165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119" name="Oval 118"/>
                                <p:cNvSpPr/>
                                <p:nvPr/>
                              </p:nvSpPr>
                              <p:spPr>
                                <a:xfrm>
                                  <a:off x="1001099" y="280165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120" name="Oval 119"/>
                                <p:cNvSpPr/>
                                <p:nvPr/>
                              </p:nvSpPr>
                              <p:spPr>
                                <a:xfrm>
                                  <a:off x="1184268" y="281607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121" name="Oval 120"/>
                                <p:cNvSpPr/>
                                <p:nvPr/>
                              </p:nvSpPr>
                              <p:spPr>
                                <a:xfrm>
                                  <a:off x="1091963" y="280165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122" name="Oval 121"/>
                                <p:cNvSpPr/>
                                <p:nvPr/>
                              </p:nvSpPr>
                              <p:spPr>
                                <a:xfrm>
                                  <a:off x="1279458" y="280165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123" name="Oval 122"/>
                                <p:cNvSpPr/>
                                <p:nvPr/>
                              </p:nvSpPr>
                              <p:spPr>
                                <a:xfrm>
                                  <a:off x="1367436" y="280165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124" name="Oval 123"/>
                                <p:cNvSpPr/>
                                <p:nvPr/>
                              </p:nvSpPr>
                              <p:spPr>
                                <a:xfrm>
                                  <a:off x="1552047" y="280165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125" name="Oval 124"/>
                                <p:cNvSpPr/>
                                <p:nvPr/>
                              </p:nvSpPr>
                              <p:spPr>
                                <a:xfrm>
                                  <a:off x="1465511" y="280165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87" name="Group 86"/>
                              <p:cNvGrpSpPr/>
                              <p:nvPr/>
                            </p:nvGrpSpPr>
                            <p:grpSpPr>
                              <a:xfrm>
                                <a:off x="815430" y="454790"/>
                                <a:ext cx="762863" cy="28747"/>
                                <a:chOff x="815430" y="454790"/>
                                <a:chExt cx="762863" cy="28747"/>
                              </a:xfrm>
                            </p:grpSpPr>
                            <p:sp>
                              <p:nvSpPr>
                                <p:cNvPr id="108" name="Oval 107"/>
                                <p:cNvSpPr/>
                                <p:nvPr/>
                              </p:nvSpPr>
                              <p:spPr>
                                <a:xfrm>
                                  <a:off x="815430" y="454790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109" name="Oval 108"/>
                                <p:cNvSpPr/>
                                <p:nvPr/>
                              </p:nvSpPr>
                              <p:spPr>
                                <a:xfrm>
                                  <a:off x="907735" y="454790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110" name="Oval 109"/>
                                <p:cNvSpPr/>
                                <p:nvPr/>
                              </p:nvSpPr>
                              <p:spPr>
                                <a:xfrm>
                                  <a:off x="1000040" y="454790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111" name="Oval 110"/>
                                <p:cNvSpPr/>
                                <p:nvPr/>
                              </p:nvSpPr>
                              <p:spPr>
                                <a:xfrm>
                                  <a:off x="1183209" y="456232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112" name="Oval 111"/>
                                <p:cNvSpPr/>
                                <p:nvPr/>
                              </p:nvSpPr>
                              <p:spPr>
                                <a:xfrm>
                                  <a:off x="1090904" y="454790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113" name="Oval 112"/>
                                <p:cNvSpPr/>
                                <p:nvPr/>
                              </p:nvSpPr>
                              <p:spPr>
                                <a:xfrm>
                                  <a:off x="1278399" y="454790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114" name="Oval 113"/>
                                <p:cNvSpPr/>
                                <p:nvPr/>
                              </p:nvSpPr>
                              <p:spPr>
                                <a:xfrm>
                                  <a:off x="1366377" y="454790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115" name="Oval 114"/>
                                <p:cNvSpPr/>
                                <p:nvPr/>
                              </p:nvSpPr>
                              <p:spPr>
                                <a:xfrm>
                                  <a:off x="1550988" y="454790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116" name="Oval 115"/>
                                <p:cNvSpPr/>
                                <p:nvPr/>
                              </p:nvSpPr>
                              <p:spPr>
                                <a:xfrm>
                                  <a:off x="1464452" y="454790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88" name="Group 87"/>
                              <p:cNvGrpSpPr/>
                              <p:nvPr/>
                            </p:nvGrpSpPr>
                            <p:grpSpPr>
                              <a:xfrm>
                                <a:off x="817547" y="630474"/>
                                <a:ext cx="762863" cy="28747"/>
                                <a:chOff x="817547" y="630474"/>
                                <a:chExt cx="762863" cy="28747"/>
                              </a:xfrm>
                            </p:grpSpPr>
                            <p:sp>
                              <p:nvSpPr>
                                <p:cNvPr id="99" name="Oval 98"/>
                                <p:cNvSpPr/>
                                <p:nvPr/>
                              </p:nvSpPr>
                              <p:spPr>
                                <a:xfrm>
                                  <a:off x="817547" y="630474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100" name="Oval 99"/>
                                <p:cNvSpPr/>
                                <p:nvPr/>
                              </p:nvSpPr>
                              <p:spPr>
                                <a:xfrm>
                                  <a:off x="909852" y="630474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101" name="Oval 100"/>
                                <p:cNvSpPr/>
                                <p:nvPr/>
                              </p:nvSpPr>
                              <p:spPr>
                                <a:xfrm>
                                  <a:off x="1002157" y="630474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102" name="Oval 101"/>
                                <p:cNvSpPr/>
                                <p:nvPr/>
                              </p:nvSpPr>
                              <p:spPr>
                                <a:xfrm>
                                  <a:off x="1185326" y="631916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103" name="Oval 102"/>
                                <p:cNvSpPr/>
                                <p:nvPr/>
                              </p:nvSpPr>
                              <p:spPr>
                                <a:xfrm>
                                  <a:off x="1093021" y="630474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104" name="Oval 103"/>
                                <p:cNvSpPr/>
                                <p:nvPr/>
                              </p:nvSpPr>
                              <p:spPr>
                                <a:xfrm>
                                  <a:off x="1280516" y="630474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105" name="Oval 104"/>
                                <p:cNvSpPr/>
                                <p:nvPr/>
                              </p:nvSpPr>
                              <p:spPr>
                                <a:xfrm>
                                  <a:off x="1368494" y="630474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106" name="Oval 105"/>
                                <p:cNvSpPr/>
                                <p:nvPr/>
                              </p:nvSpPr>
                              <p:spPr>
                                <a:xfrm>
                                  <a:off x="1553105" y="630474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107" name="Oval 106"/>
                                <p:cNvSpPr/>
                                <p:nvPr/>
                              </p:nvSpPr>
                              <p:spPr>
                                <a:xfrm>
                                  <a:off x="1466569" y="630474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89" name="Group 88"/>
                              <p:cNvGrpSpPr/>
                              <p:nvPr/>
                            </p:nvGrpSpPr>
                            <p:grpSpPr>
                              <a:xfrm>
                                <a:off x="816489" y="804040"/>
                                <a:ext cx="762863" cy="28747"/>
                                <a:chOff x="816489" y="804040"/>
                                <a:chExt cx="762863" cy="28747"/>
                              </a:xfrm>
                            </p:grpSpPr>
                            <p:sp>
                              <p:nvSpPr>
                                <p:cNvPr id="90" name="Oval 89"/>
                                <p:cNvSpPr/>
                                <p:nvPr/>
                              </p:nvSpPr>
                              <p:spPr>
                                <a:xfrm>
                                  <a:off x="816489" y="804040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91" name="Oval 90"/>
                                <p:cNvSpPr/>
                                <p:nvPr/>
                              </p:nvSpPr>
                              <p:spPr>
                                <a:xfrm>
                                  <a:off x="908794" y="804040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92" name="Oval 91"/>
                                <p:cNvSpPr/>
                                <p:nvPr/>
                              </p:nvSpPr>
                              <p:spPr>
                                <a:xfrm>
                                  <a:off x="1001099" y="804040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93" name="Oval 92"/>
                                <p:cNvSpPr/>
                                <p:nvPr/>
                              </p:nvSpPr>
                              <p:spPr>
                                <a:xfrm>
                                  <a:off x="1184268" y="805482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94" name="Oval 93"/>
                                <p:cNvSpPr/>
                                <p:nvPr/>
                              </p:nvSpPr>
                              <p:spPr>
                                <a:xfrm>
                                  <a:off x="1091963" y="804040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95" name="Oval 94"/>
                                <p:cNvSpPr/>
                                <p:nvPr/>
                              </p:nvSpPr>
                              <p:spPr>
                                <a:xfrm>
                                  <a:off x="1279458" y="804040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96" name="Oval 95"/>
                                <p:cNvSpPr/>
                                <p:nvPr/>
                              </p:nvSpPr>
                              <p:spPr>
                                <a:xfrm>
                                  <a:off x="1367436" y="804040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97" name="Oval 96"/>
                                <p:cNvSpPr/>
                                <p:nvPr/>
                              </p:nvSpPr>
                              <p:spPr>
                                <a:xfrm>
                                  <a:off x="1552047" y="804040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98" name="Oval 97"/>
                                <p:cNvSpPr/>
                                <p:nvPr/>
                              </p:nvSpPr>
                              <p:spPr>
                                <a:xfrm>
                                  <a:off x="1465511" y="804040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</p:grpSp>
                        </p:grpSp>
                      </p:grpSp>
                      <p:grpSp>
                        <p:nvGrpSpPr>
                          <p:cNvPr id="72" name="Group 71"/>
                          <p:cNvGrpSpPr/>
                          <p:nvPr/>
                        </p:nvGrpSpPr>
                        <p:grpSpPr>
                          <a:xfrm>
                            <a:off x="830550" y="871537"/>
                            <a:ext cx="738375" cy="154839"/>
                            <a:chOff x="830550" y="871537"/>
                            <a:chExt cx="738375" cy="154839"/>
                          </a:xfrm>
                        </p:grpSpPr>
                        <p:cxnSp>
                          <p:nvCxnSpPr>
                            <p:cNvPr id="73" name="Straight Connector 72"/>
                            <p:cNvCxnSpPr/>
                            <p:nvPr/>
                          </p:nvCxnSpPr>
                          <p:spPr>
                            <a:xfrm>
                              <a:off x="830550" y="872727"/>
                              <a:ext cx="0" cy="152458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74" name="Straight Connector 73"/>
                            <p:cNvCxnSpPr/>
                            <p:nvPr/>
                          </p:nvCxnSpPr>
                          <p:spPr>
                            <a:xfrm>
                              <a:off x="1568925" y="871537"/>
                              <a:ext cx="0" cy="152458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75" name="Straight Connector 74"/>
                            <p:cNvCxnSpPr/>
                            <p:nvPr/>
                          </p:nvCxnSpPr>
                          <p:spPr>
                            <a:xfrm>
                              <a:off x="1478636" y="871537"/>
                              <a:ext cx="0" cy="152458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76" name="Straight Connector 75"/>
                            <p:cNvCxnSpPr/>
                            <p:nvPr/>
                          </p:nvCxnSpPr>
                          <p:spPr>
                            <a:xfrm>
                              <a:off x="1383187" y="872727"/>
                              <a:ext cx="0" cy="152458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77" name="Straight Connector 76"/>
                            <p:cNvCxnSpPr/>
                            <p:nvPr/>
                          </p:nvCxnSpPr>
                          <p:spPr>
                            <a:xfrm>
                              <a:off x="1294091" y="872727"/>
                              <a:ext cx="0" cy="152458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78" name="Straight Connector 77"/>
                            <p:cNvCxnSpPr/>
                            <p:nvPr/>
                          </p:nvCxnSpPr>
                          <p:spPr>
                            <a:xfrm>
                              <a:off x="1200032" y="873918"/>
                              <a:ext cx="0" cy="152458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79" name="Straight Connector 78"/>
                            <p:cNvCxnSpPr/>
                            <p:nvPr/>
                          </p:nvCxnSpPr>
                          <p:spPr>
                            <a:xfrm>
                              <a:off x="1108755" y="873918"/>
                              <a:ext cx="0" cy="152458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80" name="Straight Connector 79"/>
                            <p:cNvCxnSpPr/>
                            <p:nvPr/>
                          </p:nvCxnSpPr>
                          <p:spPr>
                            <a:xfrm>
                              <a:off x="1014696" y="873918"/>
                              <a:ext cx="0" cy="152458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81" name="Straight Connector 80"/>
                            <p:cNvCxnSpPr/>
                            <p:nvPr/>
                          </p:nvCxnSpPr>
                          <p:spPr>
                            <a:xfrm>
                              <a:off x="922228" y="873918"/>
                              <a:ext cx="0" cy="152458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</p:grpSp>
                    </p:grpSp>
                    <p:grpSp>
                      <p:nvGrpSpPr>
                        <p:cNvPr id="64" name="Group 63"/>
                        <p:cNvGrpSpPr/>
                        <p:nvPr/>
                      </p:nvGrpSpPr>
                      <p:grpSpPr>
                        <a:xfrm>
                          <a:off x="659606" y="1141291"/>
                          <a:ext cx="1259205" cy="399683"/>
                          <a:chOff x="659606" y="1141291"/>
                          <a:chExt cx="1259205" cy="399683"/>
                        </a:xfrm>
                      </p:grpSpPr>
                      <p:sp>
                        <p:nvSpPr>
                          <p:cNvPr id="65" name="Text Box 5215"/>
                          <p:cNvSpPr txBox="1"/>
                          <p:nvPr/>
                        </p:nvSpPr>
                        <p:spPr>
                          <a:xfrm>
                            <a:off x="659606" y="1141291"/>
                            <a:ext cx="1259205" cy="22478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p:spPr>
                        <p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p:style>
                        <p:txBody>
                          <a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a:bodyPr>
                          <a:lstStyle/>
                          <a:p>
                            <a:pPr marL="0" marR="0" algn="ctr"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</a:pPr>
                            <a:r>
                              <a:rPr lang="en-US" sz="800" kern="1200">
                                <a:solidFill>
                                  <a:srgbClr val="000000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a:t>9 @ 7.5 m (25 ft) spacing</a:t>
                            </a:r>
                            <a:endParaRPr lang="en-US" sz="110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endParaRPr>
                          </a:p>
                        </p:txBody>
                      </p:sp>
                      <p:grpSp>
                        <p:nvGrpSpPr>
                          <p:cNvPr id="66" name="Group 65"/>
                          <p:cNvGrpSpPr/>
                          <p:nvPr/>
                        </p:nvGrpSpPr>
                        <p:grpSpPr>
                          <a:xfrm>
                            <a:off x="753086" y="1278961"/>
                            <a:ext cx="1077595" cy="262013"/>
                            <a:chOff x="753086" y="1278961"/>
                            <a:chExt cx="1077595" cy="262013"/>
                          </a:xfrm>
                        </p:grpSpPr>
                        <p:cxnSp>
                          <p:nvCxnSpPr>
                            <p:cNvPr id="67" name="Straight Connector 66"/>
                            <p:cNvCxnSpPr/>
                            <p:nvPr/>
                          </p:nvCxnSpPr>
                          <p:spPr>
                            <a:xfrm>
                              <a:off x="753086" y="1389436"/>
                              <a:ext cx="1077595" cy="0"/>
                            </a:xfrm>
                            <a:prstGeom prst="line">
                              <a:avLst/>
                            </a:prstGeom>
                            <a:ln cap="flat">
                              <a:solidFill>
                                <a:schemeClr val="tx1"/>
                              </a:solidFill>
                              <a:round/>
                              <a:headEnd type="triangle" w="sm" len="sm"/>
                              <a:tailEnd type="triangle" w="sm" len="sm"/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grpSp>
                          <p:nvGrpSpPr>
                            <p:cNvPr id="68" name="Group 67"/>
                            <p:cNvGrpSpPr/>
                            <p:nvPr/>
                          </p:nvGrpSpPr>
                          <p:grpSpPr>
                            <a:xfrm>
                              <a:off x="880558" y="1278961"/>
                              <a:ext cx="804564" cy="262013"/>
                              <a:chOff x="880558" y="1278961"/>
                              <a:chExt cx="804564" cy="262013"/>
                            </a:xfrm>
                          </p:grpSpPr>
                          <p:sp>
                            <p:nvSpPr>
                              <p:cNvPr id="69" name="Rectangle 68"/>
                              <p:cNvSpPr/>
                              <p:nvPr/>
                            </p:nvSpPr>
                            <p:spPr>
                              <a:xfrm>
                                <a:off x="962140" y="1323151"/>
                                <a:ext cx="636905" cy="217823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a:bodyPr>
                              <a:lstStyle/>
                              <a:p>
                                <a:endParaRPr lang="en-US"/>
                              </a:p>
                            </p:txBody>
                          </p:sp>
                          <p:sp>
                            <p:nvSpPr>
                              <p:cNvPr id="70" name="Text Box 5288"/>
                              <p:cNvSpPr txBox="1"/>
                              <p:nvPr/>
                            </p:nvSpPr>
                            <p:spPr>
                              <a:xfrm>
                                <a:off x="880558" y="1278961"/>
                                <a:ext cx="804564" cy="20700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p:spPr>
                            <p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p:style>
                            <p:txBody>
                              <a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a:bodyPr>
                              <a:lstStyle/>
                              <a:p>
                                <a:pPr marL="0" marR="0" algn="ctr">
                                  <a:spcBef>
                                    <a:spcPts val="0"/>
                                  </a:spcBef>
                                  <a:spcAft>
                                    <a:spcPts val="0"/>
                                  </a:spcAft>
                                </a:pPr>
                                <a:r>
                                  <a:rPr lang="en-US" sz="800" kern="1200">
                                    <a:solidFill>
                                      <a:srgbClr val="000000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a:t>70 m (226.5 ft)</a:t>
                                </a:r>
                                <a:endParaRPr lang="en-US" sz="1100">
                                  <a:effectLst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</a:endParaRPr>
                              </a:p>
                            </p:txBody>
                          </p:sp>
                        </p:grpSp>
                      </p:grpSp>
                    </p:grpSp>
                  </p:grpSp>
                  <p:cxnSp>
                    <p:nvCxnSpPr>
                      <p:cNvPr id="62" name="Straight Connector 61"/>
                      <p:cNvCxnSpPr/>
                      <p:nvPr/>
                    </p:nvCxnSpPr>
                    <p:spPr>
                      <a:xfrm>
                        <a:off x="860516" y="1140108"/>
                        <a:ext cx="872490" cy="0"/>
                      </a:xfrm>
                      <a:prstGeom prst="line">
                        <a:avLst/>
                      </a:prstGeom>
                      <a:ln cap="flat">
                        <a:solidFill>
                          <a:schemeClr val="tx1"/>
                        </a:solidFill>
                        <a:round/>
                        <a:headEnd type="triangle" w="sm" len="sm"/>
                        <a:tailEnd type="triangle" w="sm" len="sm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  <p:sp>
                <p:nvSpPr>
                  <p:cNvPr id="26" name="Text Box 5663"/>
                  <p:cNvSpPr txBox="1"/>
                  <p:nvPr/>
                </p:nvSpPr>
                <p:spPr>
                  <a:xfrm>
                    <a:off x="3383756" y="7143"/>
                    <a:ext cx="771654" cy="207563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algn="ctr">
                      <a:spcBef>
                        <a:spcPts val="0"/>
                      </a:spcBef>
                      <a:spcAft>
                        <a:spcPts val="0"/>
                      </a:spcAft>
                    </a:pPr>
                    <a:r>
                      <a:rPr lang="en-US" sz="900" b="1" kern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a:t>Cell 188</a:t>
                    </a:r>
                    <a:endParaRPr lang="en-US" sz="11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" name="Text Box 5664"/>
                  <p:cNvSpPr txBox="1"/>
                  <p:nvPr/>
                </p:nvSpPr>
                <p:spPr>
                  <a:xfrm>
                    <a:off x="4419600" y="15045"/>
                    <a:ext cx="771654" cy="207563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algn="ctr">
                      <a:spcBef>
                        <a:spcPts val="0"/>
                      </a:spcBef>
                      <a:spcAft>
                        <a:spcPts val="0"/>
                      </a:spcAft>
                    </a:pPr>
                    <a:r>
                      <a:rPr lang="en-US" sz="900" b="1" kern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a:t>Cell 189</a:t>
                    </a:r>
                    <a:endParaRPr lang="en-US" sz="11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8" name="Rectangle 27"/>
                  <p:cNvSpPr/>
                  <p:nvPr/>
                </p:nvSpPr>
                <p:spPr>
                  <a:xfrm>
                    <a:off x="2928938" y="214312"/>
                    <a:ext cx="306070" cy="837247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29" name="Group 28"/>
                  <p:cNvGrpSpPr/>
                  <p:nvPr/>
                </p:nvGrpSpPr>
                <p:grpSpPr>
                  <a:xfrm>
                    <a:off x="3055144" y="176212"/>
                    <a:ext cx="71261" cy="72390"/>
                    <a:chOff x="3055144" y="176212"/>
                    <a:chExt cx="71261" cy="72390"/>
                  </a:xfrm>
                </p:grpSpPr>
                <p:sp>
                  <p:nvSpPr>
                    <p:cNvPr id="53" name="Rectangle 52"/>
                    <p:cNvSpPr/>
                    <p:nvPr/>
                  </p:nvSpPr>
                  <p:spPr>
                    <a:xfrm>
                      <a:off x="3068479" y="194309"/>
                      <a:ext cx="45719" cy="45719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cxnSp>
                  <p:nvCxnSpPr>
                    <p:cNvPr id="54" name="Straight Connector 53"/>
                    <p:cNvCxnSpPr/>
                    <p:nvPr/>
                  </p:nvCxnSpPr>
                  <p:spPr>
                    <a:xfrm flipH="1">
                      <a:off x="3101817" y="178117"/>
                      <a:ext cx="24588" cy="70485"/>
                    </a:xfrm>
                    <a:prstGeom prst="line">
                      <a:avLst/>
                    </a:prstGeom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5" name="Straight Connector 54"/>
                    <p:cNvCxnSpPr/>
                    <p:nvPr/>
                  </p:nvCxnSpPr>
                  <p:spPr>
                    <a:xfrm flipH="1">
                      <a:off x="3055144" y="176212"/>
                      <a:ext cx="24130" cy="70485"/>
                    </a:xfrm>
                    <a:prstGeom prst="line">
                      <a:avLst/>
                    </a:prstGeom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30" name="Group 29"/>
                  <p:cNvGrpSpPr/>
                  <p:nvPr/>
                </p:nvGrpSpPr>
                <p:grpSpPr>
                  <a:xfrm>
                    <a:off x="3043238" y="1007268"/>
                    <a:ext cx="71261" cy="72390"/>
                    <a:chOff x="3043238" y="1007268"/>
                    <a:chExt cx="71261" cy="72390"/>
                  </a:xfrm>
                </p:grpSpPr>
                <p:sp>
                  <p:nvSpPr>
                    <p:cNvPr id="50" name="Rectangle 49"/>
                    <p:cNvSpPr/>
                    <p:nvPr/>
                  </p:nvSpPr>
                  <p:spPr>
                    <a:xfrm>
                      <a:off x="3056573" y="1025365"/>
                      <a:ext cx="45719" cy="45719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cxnSp>
                  <p:nvCxnSpPr>
                    <p:cNvPr id="51" name="Straight Connector 50"/>
                    <p:cNvCxnSpPr/>
                    <p:nvPr/>
                  </p:nvCxnSpPr>
                  <p:spPr>
                    <a:xfrm flipH="1">
                      <a:off x="3089911" y="1009173"/>
                      <a:ext cx="24588" cy="70485"/>
                    </a:xfrm>
                    <a:prstGeom prst="line">
                      <a:avLst/>
                    </a:prstGeom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2" name="Straight Connector 51"/>
                    <p:cNvCxnSpPr/>
                    <p:nvPr/>
                  </p:nvCxnSpPr>
                  <p:spPr>
                    <a:xfrm flipH="1">
                      <a:off x="3043238" y="1007268"/>
                      <a:ext cx="24130" cy="70485"/>
                    </a:xfrm>
                    <a:prstGeom prst="line">
                      <a:avLst/>
                    </a:prstGeom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31" name="Text Box 5688"/>
                  <p:cNvSpPr txBox="1"/>
                  <p:nvPr/>
                </p:nvSpPr>
                <p:spPr>
                  <a:xfrm>
                    <a:off x="2816859" y="207544"/>
                    <a:ext cx="523647" cy="181224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algn="ctr">
                      <a:spcBef>
                        <a:spcPts val="0"/>
                      </a:spcBef>
                      <a:spcAft>
                        <a:spcPts val="0"/>
                      </a:spcAft>
                    </a:pPr>
                    <a:r>
                      <a:rPr lang="en-US" sz="600" b="1" kern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a:t>Cell 187</a:t>
                    </a:r>
                    <a:endParaRPr lang="en-US" sz="11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32" name="Group 31"/>
                  <p:cNvGrpSpPr/>
                  <p:nvPr/>
                </p:nvGrpSpPr>
                <p:grpSpPr>
                  <a:xfrm>
                    <a:off x="6807" y="226316"/>
                    <a:ext cx="795494" cy="805926"/>
                    <a:chOff x="6807" y="226316"/>
                    <a:chExt cx="795494" cy="805926"/>
                  </a:xfrm>
                </p:grpSpPr>
                <p:grpSp>
                  <p:nvGrpSpPr>
                    <p:cNvPr id="33" name="Group 32"/>
                    <p:cNvGrpSpPr/>
                    <p:nvPr/>
                  </p:nvGrpSpPr>
                  <p:grpSpPr>
                    <a:xfrm>
                      <a:off x="204788" y="309768"/>
                      <a:ext cx="597513" cy="627163"/>
                      <a:chOff x="204788" y="309562"/>
                      <a:chExt cx="172947" cy="627163"/>
                    </a:xfrm>
                  </p:grpSpPr>
                  <p:cxnSp>
                    <p:nvCxnSpPr>
                      <p:cNvPr id="46" name="Straight Connector 45"/>
                      <p:cNvCxnSpPr/>
                      <p:nvPr/>
                    </p:nvCxnSpPr>
                    <p:spPr>
                      <a:xfrm flipH="1">
                        <a:off x="204788" y="309562"/>
                        <a:ext cx="167848" cy="0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47" name="Straight Connector 46"/>
                      <p:cNvCxnSpPr/>
                      <p:nvPr/>
                    </p:nvCxnSpPr>
                    <p:spPr>
                      <a:xfrm flipH="1">
                        <a:off x="204788" y="520316"/>
                        <a:ext cx="167848" cy="0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48" name="Straight Connector 47"/>
                      <p:cNvCxnSpPr/>
                      <p:nvPr/>
                    </p:nvCxnSpPr>
                    <p:spPr>
                      <a:xfrm flipH="1">
                        <a:off x="206488" y="734469"/>
                        <a:ext cx="167848" cy="0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49" name="Straight Connector 48"/>
                      <p:cNvCxnSpPr/>
                      <p:nvPr/>
                    </p:nvCxnSpPr>
                    <p:spPr>
                      <a:xfrm flipH="1">
                        <a:off x="209887" y="936725"/>
                        <a:ext cx="167848" cy="0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34" name="Group 33"/>
                    <p:cNvGrpSpPr/>
                    <p:nvPr/>
                  </p:nvGrpSpPr>
                  <p:grpSpPr>
                    <a:xfrm>
                      <a:off x="6807" y="226316"/>
                      <a:ext cx="238252" cy="805926"/>
                      <a:chOff x="6807" y="226316"/>
                      <a:chExt cx="238252" cy="805926"/>
                    </a:xfrm>
                  </p:grpSpPr>
                  <p:sp>
                    <p:nvSpPr>
                      <p:cNvPr id="38" name="Text Box 5680"/>
                      <p:cNvSpPr txBox="1"/>
                      <p:nvPr/>
                    </p:nvSpPr>
                    <p:spPr>
                      <a:xfrm>
                        <a:off x="12058" y="840472"/>
                        <a:ext cx="227330" cy="19177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ffectLst/>
                    </p:spPr>
                    <p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p:style>
                    <p:txBody>
                      <a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pPr marL="0" marR="0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800" b="1" kern="120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a:t>A</a:t>
                        </a:r>
                        <a:endPara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39" name="Text Box 5681"/>
                      <p:cNvSpPr txBox="1"/>
                      <p:nvPr/>
                    </p:nvSpPr>
                    <p:spPr>
                      <a:xfrm>
                        <a:off x="17309" y="641237"/>
                        <a:ext cx="227750" cy="192058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ffectLst/>
                    </p:spPr>
                    <p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p:style>
                    <p:txBody>
                      <a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pPr marL="0" marR="0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800" b="1" kern="120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a:t>B</a:t>
                        </a:r>
                        <a:endPara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40" name="Text Box 5682"/>
                      <p:cNvSpPr txBox="1"/>
                      <p:nvPr/>
                    </p:nvSpPr>
                    <p:spPr>
                      <a:xfrm>
                        <a:off x="6807" y="432425"/>
                        <a:ext cx="227750" cy="192058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ffectLst/>
                    </p:spPr>
                    <p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p:style>
                    <p:txBody>
                      <a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pPr marL="0" marR="0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800" b="1" kern="120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a:t>C</a:t>
                        </a:r>
                        <a:endPara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41" name="Text Box 5683"/>
                      <p:cNvSpPr txBox="1"/>
                      <p:nvPr/>
                    </p:nvSpPr>
                    <p:spPr>
                      <a:xfrm>
                        <a:off x="6807" y="226316"/>
                        <a:ext cx="227750" cy="192058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ffectLst/>
                    </p:spPr>
                    <p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p:style>
                    <p:txBody>
                      <a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pPr marL="0" marR="0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800" b="1" kern="120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a:t>D</a:t>
                        </a:r>
                        <a:endParaRPr lang="en-US" sz="1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42" name="Oval 41"/>
                      <p:cNvSpPr/>
                      <p:nvPr/>
                    </p:nvSpPr>
                    <p:spPr>
                      <a:xfrm>
                        <a:off x="56725" y="241091"/>
                        <a:ext cx="141069" cy="135971"/>
                      </a:xfrm>
                      <a:prstGeom prst="ellipse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ot="0" spcFirstLastPara="0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3" name="Oval 42"/>
                      <p:cNvSpPr/>
                      <p:nvPr/>
                    </p:nvSpPr>
                    <p:spPr>
                      <a:xfrm>
                        <a:off x="61263" y="454375"/>
                        <a:ext cx="141069" cy="135971"/>
                      </a:xfrm>
                      <a:prstGeom prst="ellipse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ot="0" spcFirstLastPara="0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4" name="Oval 43"/>
                      <p:cNvSpPr/>
                      <p:nvPr/>
                    </p:nvSpPr>
                    <p:spPr>
                      <a:xfrm>
                        <a:off x="63532" y="665391"/>
                        <a:ext cx="141069" cy="135971"/>
                      </a:xfrm>
                      <a:prstGeom prst="ellipse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ot="0" spcFirstLastPara="0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5" name="Oval 44"/>
                      <p:cNvSpPr/>
                      <p:nvPr/>
                    </p:nvSpPr>
                    <p:spPr>
                      <a:xfrm>
                        <a:off x="63532" y="871868"/>
                        <a:ext cx="140970" cy="135890"/>
                      </a:xfrm>
                      <a:prstGeom prst="ellipse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ot="0" spcFirstLastPara="0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35" name="Text Box 5869"/>
                    <p:cNvSpPr txBox="1"/>
                    <p:nvPr/>
                  </p:nvSpPr>
                  <p:spPr>
                    <a:xfrm>
                      <a:off x="125674" y="536772"/>
                      <a:ext cx="610414" cy="198205"/>
                    </a:xfrm>
                    <a:prstGeom prst="rect">
                      <a:avLst/>
                    </a:prstGeom>
                    <a:noFill/>
                    <a:ln w="6350">
                      <a:noFill/>
                    </a:ln>
                    <a:effectLst/>
                  </p:spPr>
                  <p:style>
                    <a:lnRef idx="0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dk1"/>
                    </a:fontRef>
                  </p:style>
                  <p:txBody>
                    <a:bodyPr rot="0" spcFirstLastPara="0" vert="horz" wrap="non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.1 m (7 ft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36" name="Text Box 5871"/>
                    <p:cNvSpPr txBox="1"/>
                    <p:nvPr/>
                  </p:nvSpPr>
                  <p:spPr>
                    <a:xfrm>
                      <a:off x="130875" y="751910"/>
                      <a:ext cx="610414" cy="198747"/>
                    </a:xfrm>
                    <a:prstGeom prst="rect">
                      <a:avLst/>
                    </a:prstGeom>
                    <a:noFill/>
                    <a:ln w="6350">
                      <a:noFill/>
                    </a:ln>
                    <a:effectLst/>
                  </p:spPr>
                  <p:style>
                    <a:lnRef idx="0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dk1"/>
                    </a:fontRef>
                  </p:style>
                  <p:txBody>
                    <a:bodyPr rot="0" spcFirstLastPara="0" vert="horz" wrap="non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.1 m (7 ft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37" name="Text Box 5872"/>
                    <p:cNvSpPr txBox="1"/>
                    <p:nvPr/>
                  </p:nvSpPr>
                  <p:spPr>
                    <a:xfrm>
                      <a:off x="130875" y="330938"/>
                      <a:ext cx="610414" cy="196580"/>
                    </a:xfrm>
                    <a:prstGeom prst="rect">
                      <a:avLst/>
                    </a:prstGeom>
                    <a:noFill/>
                    <a:ln w="6350">
                      <a:noFill/>
                    </a:ln>
                    <a:effectLst/>
                  </p:spPr>
                  <p:style>
                    <a:lnRef idx="0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dk1"/>
                    </a:fontRef>
                  </p:style>
                  <p:txBody>
                    <a:bodyPr rot="0" spcFirstLastPara="0" vert="horz" wrap="non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.1 m (7 </a:t>
                      </a:r>
                      <a:r>
                        <a:rPr lang="en-US" sz="800" kern="12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ft</a:t>
                      </a:r>
                      <a:r>
                        <a:rPr lang="en-US" sz="8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)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</p:grpSp>
            </p:grpSp>
          </p:grpSp>
        </p:grpSp>
        <p:grpSp>
          <p:nvGrpSpPr>
            <p:cNvPr id="16" name="Group 15"/>
            <p:cNvGrpSpPr/>
            <p:nvPr/>
          </p:nvGrpSpPr>
          <p:grpSpPr>
            <a:xfrm>
              <a:off x="162190" y="1464079"/>
              <a:ext cx="1227258" cy="206940"/>
              <a:chOff x="162190" y="1464079"/>
              <a:chExt cx="1227258" cy="206940"/>
            </a:xfrm>
          </p:grpSpPr>
          <p:sp>
            <p:nvSpPr>
              <p:cNvPr id="17" name="Oval 16"/>
              <p:cNvSpPr/>
              <p:nvPr/>
            </p:nvSpPr>
            <p:spPr>
              <a:xfrm>
                <a:off x="165258" y="1542437"/>
                <a:ext cx="32835" cy="32743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18" name="Text Box 5288"/>
              <p:cNvSpPr txBox="1"/>
              <p:nvPr/>
            </p:nvSpPr>
            <p:spPr>
              <a:xfrm>
                <a:off x="162190" y="1464079"/>
                <a:ext cx="1227258" cy="206940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900" kern="12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pot test (LWD, DCP)</a:t>
                </a:r>
                <a:endPara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078" name="Group 3077"/>
          <p:cNvGrpSpPr/>
          <p:nvPr/>
        </p:nvGrpSpPr>
        <p:grpSpPr>
          <a:xfrm>
            <a:off x="578163" y="2178543"/>
            <a:ext cx="5953125" cy="1232216"/>
            <a:chOff x="848439" y="5249054"/>
            <a:chExt cx="5953125" cy="1232216"/>
          </a:xfrm>
        </p:grpSpPr>
        <p:pic>
          <p:nvPicPr>
            <p:cNvPr id="3085" name="Picture 34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8439" y="5249054"/>
              <a:ext cx="5953125" cy="11525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390" name="Group 389"/>
            <p:cNvGrpSpPr/>
            <p:nvPr/>
          </p:nvGrpSpPr>
          <p:grpSpPr>
            <a:xfrm>
              <a:off x="2233767" y="5269690"/>
              <a:ext cx="3839210" cy="1211580"/>
              <a:chOff x="0" y="-3907"/>
              <a:chExt cx="3839245" cy="1211844"/>
            </a:xfrm>
          </p:grpSpPr>
          <p:sp>
            <p:nvSpPr>
              <p:cNvPr id="391" name="Rounded Rectangle 390"/>
              <p:cNvSpPr/>
              <p:nvPr/>
            </p:nvSpPr>
            <p:spPr>
              <a:xfrm>
                <a:off x="0" y="638022"/>
                <a:ext cx="661670" cy="490119"/>
              </a:xfrm>
              <a:prstGeom prst="roundRect">
                <a:avLst>
                  <a:gd name="adj" fmla="val 11113"/>
                </a:avLst>
              </a:prstGeom>
              <a:noFill/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392" name="Text Box 105"/>
              <p:cNvSpPr txBox="1"/>
              <p:nvPr/>
            </p:nvSpPr>
            <p:spPr>
              <a:xfrm>
                <a:off x="2943133" y="85266"/>
                <a:ext cx="896112" cy="252374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900" b="1">
                    <a:solidFill>
                      <a:srgbClr val="2E74B5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North Side</a:t>
                </a:r>
                <a:endPara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93" name="Text Box 106"/>
              <p:cNvSpPr txBox="1"/>
              <p:nvPr/>
            </p:nvSpPr>
            <p:spPr>
              <a:xfrm>
                <a:off x="1099632" y="955563"/>
                <a:ext cx="896112" cy="252374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900" b="1" dirty="0">
                    <a:solidFill>
                      <a:srgbClr val="2E74B5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South Side</a:t>
                </a:r>
                <a:endParaRPr lang="en-US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94" name="Rectangle 393"/>
              <p:cNvSpPr/>
              <p:nvPr/>
            </p:nvSpPr>
            <p:spPr>
              <a:xfrm>
                <a:off x="592134" y="-3907"/>
                <a:ext cx="2296290" cy="22051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900" b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MnROAD Low Volume Road</a:t>
                </a:r>
                <a:endPara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sp>
        <p:nvSpPr>
          <p:cNvPr id="3075" name="Rectangle 19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3420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Picture 48"/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055589" y="3469196"/>
            <a:ext cx="2139538" cy="1416841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onents of UTEP Developed Data Acquisition System (DAQ)</a:t>
            </a:r>
            <a:endParaRPr lang="en-US" dirty="0"/>
          </a:p>
        </p:txBody>
      </p:sp>
      <p:pic>
        <p:nvPicPr>
          <p:cNvPr id="7" name="Picture 6" descr="\\irpsrvgis13.utep.edu\NCHRP 24-45\5) Data\MNROAD\Photos\Photo Jul 20, 12 04 15 PM.jpg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 rot="5400000">
            <a:off x="5303027" y="4799242"/>
            <a:ext cx="1610794" cy="213953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08226" y="2380826"/>
            <a:ext cx="4399928" cy="291018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408226" y="1986580"/>
            <a:ext cx="4023764" cy="317747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600" b="1" dirty="0">
                <a:solidFill>
                  <a:schemeClr val="tx2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ata Acquisition Box and Laptop</a:t>
            </a:r>
            <a:endParaRPr lang="en-US" sz="2400" b="1" dirty="0">
              <a:solidFill>
                <a:schemeClr val="tx2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055589" y="1797754"/>
            <a:ext cx="2159495" cy="1592084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5038655" y="1694951"/>
            <a:ext cx="1573558" cy="303175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600" b="1" dirty="0">
                <a:solidFill>
                  <a:schemeClr val="tx2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ccelerometer</a:t>
            </a:r>
            <a:endParaRPr lang="en-US" sz="2400" b="1" dirty="0">
              <a:solidFill>
                <a:schemeClr val="tx2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038655" y="3454548"/>
            <a:ext cx="1501031" cy="269377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600" b="1" dirty="0">
                <a:solidFill>
                  <a:schemeClr val="tx2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D Geophone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038655" y="5008195"/>
            <a:ext cx="1395049" cy="293616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600" b="1" dirty="0">
                <a:solidFill>
                  <a:schemeClr val="tx2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ressure Cell</a:t>
            </a:r>
            <a:endParaRPr lang="en-US" sz="2400" b="1" dirty="0">
              <a:solidFill>
                <a:schemeClr val="tx2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7501570" y="2471197"/>
            <a:ext cx="3868106" cy="3291272"/>
            <a:chOff x="7693626" y="2480433"/>
            <a:chExt cx="3868106" cy="3291272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6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7693626" y="2480433"/>
              <a:ext cx="3868106" cy="3291272"/>
            </a:xfrm>
            <a:prstGeom prst="rect">
              <a:avLst/>
            </a:prstGeom>
          </p:spPr>
        </p:pic>
        <p:sp>
          <p:nvSpPr>
            <p:cNvPr id="34" name="Rectangle 33"/>
            <p:cNvSpPr/>
            <p:nvPr/>
          </p:nvSpPr>
          <p:spPr>
            <a:xfrm>
              <a:off x="8512950" y="5194721"/>
              <a:ext cx="396863" cy="68579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10070148" y="1550973"/>
            <a:ext cx="2207517" cy="1188959"/>
            <a:chOff x="0" y="0"/>
            <a:chExt cx="1183509" cy="792639"/>
          </a:xfrm>
        </p:grpSpPr>
        <p:sp>
          <p:nvSpPr>
            <p:cNvPr id="37" name="Rectangle 36"/>
            <p:cNvSpPr/>
            <p:nvPr/>
          </p:nvSpPr>
          <p:spPr>
            <a:xfrm>
              <a:off x="0" y="670143"/>
              <a:ext cx="264618" cy="45719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8" name="Flowchart: Delay 37"/>
            <p:cNvSpPr/>
            <p:nvPr/>
          </p:nvSpPr>
          <p:spPr>
            <a:xfrm rot="16200000" flipV="1">
              <a:off x="75156" y="419622"/>
              <a:ext cx="89535" cy="140335"/>
            </a:xfrm>
            <a:prstGeom prst="flowChartDelay">
              <a:avLst/>
            </a:prstGeom>
            <a:solidFill>
              <a:srgbClr val="FFC000"/>
            </a:solidFill>
            <a:ln w="63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53235" y="275573"/>
              <a:ext cx="136243" cy="64930"/>
            </a:xfrm>
            <a:prstGeom prst="rect">
              <a:avLst/>
            </a:prstGeom>
            <a:solidFill>
              <a:srgbClr val="C00000"/>
            </a:solidFill>
            <a:ln w="635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0" name="Rectangle 39"/>
            <p:cNvSpPr/>
            <p:nvPr/>
          </p:nvSpPr>
          <p:spPr>
            <a:xfrm>
              <a:off x="78288" y="65762"/>
              <a:ext cx="68121" cy="102182"/>
            </a:xfrm>
            <a:prstGeom prst="rect">
              <a:avLst/>
            </a:prstGeom>
            <a:solidFill>
              <a:schemeClr val="tx1"/>
            </a:solidFill>
            <a:ln w="635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1" name="Text Box 5353"/>
            <p:cNvSpPr txBox="1"/>
            <p:nvPr/>
          </p:nvSpPr>
          <p:spPr>
            <a:xfrm>
              <a:off x="237994" y="0"/>
              <a:ext cx="945515" cy="22225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400" b="1" dirty="0">
                  <a:solidFill>
                    <a:schemeClr val="tx2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D Geophone</a:t>
              </a:r>
              <a:endParaRPr lang="en-US" sz="2000" b="1" dirty="0">
                <a:solidFill>
                  <a:schemeClr val="tx2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2" name="Text Box 5361"/>
            <p:cNvSpPr txBox="1"/>
            <p:nvPr/>
          </p:nvSpPr>
          <p:spPr>
            <a:xfrm>
              <a:off x="237994" y="200417"/>
              <a:ext cx="945515" cy="22225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400" b="1">
                  <a:solidFill>
                    <a:schemeClr val="tx2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ccelerometer</a:t>
              </a:r>
              <a:endParaRPr lang="en-US" sz="2000" b="1">
                <a:solidFill>
                  <a:schemeClr val="tx2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3" name="Text Box 5362"/>
            <p:cNvSpPr txBox="1"/>
            <p:nvPr/>
          </p:nvSpPr>
          <p:spPr>
            <a:xfrm>
              <a:off x="241126" y="378913"/>
              <a:ext cx="466594" cy="22270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400" b="1" dirty="0">
                  <a:solidFill>
                    <a:schemeClr val="tx2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PS</a:t>
              </a:r>
              <a:endParaRPr lang="en-US" sz="2000" b="1" dirty="0">
                <a:solidFill>
                  <a:schemeClr val="tx2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4" name="Text Box 5363"/>
            <p:cNvSpPr txBox="1"/>
            <p:nvPr/>
          </p:nvSpPr>
          <p:spPr>
            <a:xfrm>
              <a:off x="247389" y="569934"/>
              <a:ext cx="798534" cy="22270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400" b="1" dirty="0">
                  <a:solidFill>
                    <a:schemeClr val="tx2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ressure Cell</a:t>
              </a:r>
              <a:endParaRPr lang="en-US" sz="2000" b="1" dirty="0">
                <a:solidFill>
                  <a:schemeClr val="tx2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96389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strumentation of IC Roller for Mapping</a:t>
            </a:r>
            <a:endParaRPr lang="en-US" dirty="0"/>
          </a:p>
        </p:txBody>
      </p:sp>
      <p:pic>
        <p:nvPicPr>
          <p:cNvPr id="4" name="Picture 3" descr="\\irpsrvgis13.utep.edu\NCHRP 24-45\5) Data\MNROAD\Photos\Photo Jul 20, 12 49 42 PM.jp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80304" y="2429214"/>
            <a:ext cx="4180451" cy="3134396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 descr="\\irpsrvgis13.utep.edu\NCHRP 24-45\5) Data\MNROAD\Photos\Photo Jul 20, 12 50 05 PM.jp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103935" y="2094990"/>
            <a:ext cx="3879632" cy="2452332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 descr="\\irpsrvgis13.utep.edu\NCHRP 24-45\5) Data\MNROAD\Photos\Photo Jul 20, 12 53 07 PM.jpg"/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 rot="5400000">
            <a:off x="9047192" y="2117880"/>
            <a:ext cx="2449927" cy="244207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8" name="Text Box 5172"/>
          <p:cNvSpPr txBox="1"/>
          <p:nvPr/>
        </p:nvSpPr>
        <p:spPr>
          <a:xfrm>
            <a:off x="7512429" y="1515422"/>
            <a:ext cx="1058916" cy="296030"/>
          </a:xfrm>
          <a:prstGeom prst="rect">
            <a:avLst/>
          </a:prstGeom>
          <a:solidFill>
            <a:schemeClr val="lt1"/>
          </a:solidFill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400" b="1" dirty="0">
                <a:solidFill>
                  <a:schemeClr val="accent1">
                    <a:lumMod val="50000"/>
                  </a:schemeClr>
                </a:solidFill>
                <a:effectLst/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RTK GPS</a:t>
            </a:r>
            <a:endParaRPr lang="en-US" sz="2000" dirty="0">
              <a:solidFill>
                <a:schemeClr val="accent1">
                  <a:lumMod val="50000"/>
                </a:schemeClr>
              </a:solidFill>
              <a:effectLst/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7443027" y="3550883"/>
            <a:ext cx="561241" cy="1070301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7263170" y="1818745"/>
            <a:ext cx="307373" cy="234135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10671695" y="2005178"/>
            <a:ext cx="263075" cy="1113780"/>
          </a:xfrm>
          <a:prstGeom prst="straightConnector1">
            <a:avLst/>
          </a:prstGeom>
          <a:ln w="508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10086109" y="2052880"/>
            <a:ext cx="283638" cy="413230"/>
          </a:xfrm>
          <a:prstGeom prst="straightConnector1">
            <a:avLst/>
          </a:prstGeom>
          <a:ln w="508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 Box 5171"/>
          <p:cNvSpPr txBox="1"/>
          <p:nvPr/>
        </p:nvSpPr>
        <p:spPr>
          <a:xfrm>
            <a:off x="9894243" y="1515422"/>
            <a:ext cx="1536813" cy="520709"/>
          </a:xfrm>
          <a:prstGeom prst="rect">
            <a:avLst/>
          </a:prstGeom>
          <a:solidFill>
            <a:schemeClr val="lt1"/>
          </a:solidFill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1400" b="1" dirty="0" smtClean="0">
                <a:solidFill>
                  <a:schemeClr val="accent1">
                    <a:lumMod val="50000"/>
                  </a:schemeClr>
                </a:solidFill>
                <a:effectLst/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Mounted</a:t>
            </a: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1400" b="1" dirty="0" smtClean="0">
                <a:solidFill>
                  <a:schemeClr val="accent1">
                    <a:lumMod val="50000"/>
                  </a:schemeClr>
                </a:solidFill>
                <a:effectLst/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Accelerometers</a:t>
            </a:r>
            <a:endParaRPr lang="en-US" sz="2000" dirty="0">
              <a:solidFill>
                <a:schemeClr val="accent1">
                  <a:lumMod val="50000"/>
                </a:schemeClr>
              </a:solidFill>
              <a:effectLst/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 Box 5173"/>
          <p:cNvSpPr txBox="1"/>
          <p:nvPr/>
        </p:nvSpPr>
        <p:spPr>
          <a:xfrm>
            <a:off x="5620535" y="4631541"/>
            <a:ext cx="1961883" cy="550060"/>
          </a:xfrm>
          <a:prstGeom prst="rect">
            <a:avLst/>
          </a:prstGeom>
          <a:solidFill>
            <a:schemeClr val="lt1"/>
          </a:solidFill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1400" b="1" dirty="0">
                <a:solidFill>
                  <a:schemeClr val="accent1">
                    <a:lumMod val="50000"/>
                  </a:schemeClr>
                </a:solidFill>
                <a:effectLst/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Accelerometers and Connections to DAQ</a:t>
            </a:r>
            <a:endParaRPr lang="en-US" sz="2000" dirty="0">
              <a:solidFill>
                <a:schemeClr val="accent1">
                  <a:lumMod val="50000"/>
                </a:schemeClr>
              </a:solidFill>
              <a:effectLst/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8294255" y="3666837"/>
            <a:ext cx="443345" cy="424873"/>
          </a:xfrm>
          <a:prstGeom prst="roundRect">
            <a:avLst/>
          </a:prstGeom>
          <a:noFill/>
          <a:ln w="28575">
            <a:solidFill>
              <a:srgbClr val="FFC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7582418" y="3976794"/>
            <a:ext cx="791688" cy="654747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ight Arrow 23"/>
          <p:cNvSpPr/>
          <p:nvPr/>
        </p:nvSpPr>
        <p:spPr>
          <a:xfrm rot="19924017">
            <a:off x="8780177" y="3545411"/>
            <a:ext cx="415636" cy="292619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1169468" y="1931211"/>
            <a:ext cx="32212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Smooth Drum IC Rollers</a:t>
            </a:r>
          </a:p>
        </p:txBody>
      </p:sp>
      <p:sp>
        <p:nvSpPr>
          <p:cNvPr id="26" name="Rectangle 25"/>
          <p:cNvSpPr/>
          <p:nvPr/>
        </p:nvSpPr>
        <p:spPr>
          <a:xfrm>
            <a:off x="5100503" y="5511981"/>
            <a:ext cx="298449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dirty="0">
                <a:latin typeface="Arial Black" panose="020B0A04020102020204" pitchFamily="34" charset="0"/>
              </a:rPr>
              <a:t>Mounting Accelerometers</a:t>
            </a: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922166" y="4798775"/>
            <a:ext cx="2122802" cy="171457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789396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tallation of Ground Sensors</a:t>
            </a:r>
            <a:endParaRPr lang="en-US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 rot="16200000" flipH="1" flipV="1">
            <a:off x="3918951" y="1962577"/>
            <a:ext cx="1445650" cy="237208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9" name="Picture 18" descr="\\irpsrvgis13.utep.edu\NCHRP 24-45\5) Data\MNROAD\Photos\Photo Jul 20, 8 54 55 AM.jpg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 rot="5400000">
            <a:off x="9757316" y="641198"/>
            <a:ext cx="2053153" cy="237428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1" name="Picture 20" descr="\\irpsrvgis13.utep.edu\NCHRP 24-45\5) Data\MNROAD\Photos\Photo Jul 20, 8 06 32 AM.jpg"/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 rot="5400000">
            <a:off x="3629787" y="4401577"/>
            <a:ext cx="2033231" cy="259268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5" name="Picture 24" descr="http://www.dot.state.mn.us/mnroad/construction/2017%20photos/july17/thurcell189trenching.jpg"/>
          <p:cNvPicPr>
            <a:picLocks noChangeAspect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375767" y="2252364"/>
            <a:ext cx="2841945" cy="1896807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6" name="Picture 25" descr="http://www.dot.state.mn.us/mnroad/construction/2017%20photos/july17/thurscell185utepgeophone.jpg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09406" y="4643539"/>
            <a:ext cx="2693807" cy="189738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9" name="Group 28"/>
          <p:cNvGrpSpPr/>
          <p:nvPr/>
        </p:nvGrpSpPr>
        <p:grpSpPr>
          <a:xfrm>
            <a:off x="6205824" y="3457148"/>
            <a:ext cx="5986176" cy="2678958"/>
            <a:chOff x="0" y="0"/>
            <a:chExt cx="5937860" cy="2504725"/>
          </a:xfrm>
        </p:grpSpPr>
        <p:grpSp>
          <p:nvGrpSpPr>
            <p:cNvPr id="30" name="Group 29"/>
            <p:cNvGrpSpPr/>
            <p:nvPr/>
          </p:nvGrpSpPr>
          <p:grpSpPr>
            <a:xfrm>
              <a:off x="1158296" y="48312"/>
              <a:ext cx="4684132" cy="2235263"/>
              <a:chOff x="1158296" y="48312"/>
              <a:chExt cx="4684533" cy="1486884"/>
            </a:xfrm>
          </p:grpSpPr>
          <p:grpSp>
            <p:nvGrpSpPr>
              <p:cNvPr id="98" name="Group 97"/>
              <p:cNvGrpSpPr/>
              <p:nvPr/>
            </p:nvGrpSpPr>
            <p:grpSpPr>
              <a:xfrm>
                <a:off x="1158296" y="48312"/>
                <a:ext cx="2197731" cy="1484428"/>
                <a:chOff x="1158296" y="48312"/>
                <a:chExt cx="2197731" cy="1484428"/>
              </a:xfrm>
            </p:grpSpPr>
            <p:grpSp>
              <p:nvGrpSpPr>
                <p:cNvPr id="108" name="Group 107"/>
                <p:cNvGrpSpPr/>
                <p:nvPr/>
              </p:nvGrpSpPr>
              <p:grpSpPr>
                <a:xfrm>
                  <a:off x="1158296" y="48312"/>
                  <a:ext cx="1098337" cy="1484428"/>
                  <a:chOff x="1158296" y="48312"/>
                  <a:chExt cx="1098337" cy="1484428"/>
                </a:xfrm>
              </p:grpSpPr>
              <p:sp>
                <p:nvSpPr>
                  <p:cNvPr id="113" name="Rectangle 112"/>
                  <p:cNvSpPr/>
                  <p:nvPr/>
                </p:nvSpPr>
                <p:spPr>
                  <a:xfrm>
                    <a:off x="1158701" y="548538"/>
                    <a:ext cx="1097915" cy="984202"/>
                  </a:xfrm>
                  <a:prstGeom prst="rect">
                    <a:avLst/>
                  </a:prstGeom>
                  <a:pattFill prst="pct10">
                    <a:fgClr>
                      <a:schemeClr val="accent6">
                        <a:lumMod val="40000"/>
                        <a:lumOff val="60000"/>
                      </a:schemeClr>
                    </a:fgClr>
                    <a:bgClr>
                      <a:schemeClr val="bg1"/>
                    </a:bgClr>
                  </a:patt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4" name="Rectangle 113"/>
                  <p:cNvSpPr/>
                  <p:nvPr/>
                </p:nvSpPr>
                <p:spPr>
                  <a:xfrm>
                    <a:off x="1158296" y="48312"/>
                    <a:ext cx="1098337" cy="322196"/>
                  </a:xfrm>
                  <a:prstGeom prst="rect">
                    <a:avLst/>
                  </a:prstGeom>
                  <a:pattFill prst="dotDmnd">
                    <a:fgClr>
                      <a:srgbClr val="C34B37"/>
                    </a:fgClr>
                    <a:bgClr>
                      <a:schemeClr val="bg1"/>
                    </a:bgClr>
                  </a:patt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5" name="Rectangle 114"/>
                  <p:cNvSpPr/>
                  <p:nvPr/>
                </p:nvSpPr>
                <p:spPr>
                  <a:xfrm>
                    <a:off x="1158296" y="371168"/>
                    <a:ext cx="1097915" cy="184181"/>
                  </a:xfrm>
                  <a:prstGeom prst="rect">
                    <a:avLst/>
                  </a:prstGeom>
                  <a:pattFill prst="divot">
                    <a:fgClr>
                      <a:schemeClr val="accent6">
                        <a:lumMod val="60000"/>
                        <a:lumOff val="40000"/>
                      </a:schemeClr>
                    </a:fgClr>
                    <a:bgClr>
                      <a:schemeClr val="bg1"/>
                    </a:bgClr>
                  </a:patt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9" name="Group 108"/>
                <p:cNvGrpSpPr/>
                <p:nvPr/>
              </p:nvGrpSpPr>
              <p:grpSpPr>
                <a:xfrm>
                  <a:off x="2257690" y="48312"/>
                  <a:ext cx="1098337" cy="1484428"/>
                  <a:chOff x="2257690" y="48312"/>
                  <a:chExt cx="1098337" cy="1484428"/>
                </a:xfrm>
              </p:grpSpPr>
              <p:sp>
                <p:nvSpPr>
                  <p:cNvPr id="110" name="Rectangle 109"/>
                  <p:cNvSpPr/>
                  <p:nvPr/>
                </p:nvSpPr>
                <p:spPr>
                  <a:xfrm>
                    <a:off x="2258095" y="548538"/>
                    <a:ext cx="1097915" cy="984202"/>
                  </a:xfrm>
                  <a:prstGeom prst="rect">
                    <a:avLst/>
                  </a:prstGeom>
                  <a:pattFill prst="pct10">
                    <a:fgClr>
                      <a:schemeClr val="accent6">
                        <a:lumMod val="40000"/>
                        <a:lumOff val="60000"/>
                      </a:schemeClr>
                    </a:fgClr>
                    <a:bgClr>
                      <a:schemeClr val="bg1"/>
                    </a:bgClr>
                  </a:patt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1" name="Rectangle 110"/>
                  <p:cNvSpPr/>
                  <p:nvPr/>
                </p:nvSpPr>
                <p:spPr>
                  <a:xfrm>
                    <a:off x="2257690" y="48312"/>
                    <a:ext cx="1098337" cy="322196"/>
                  </a:xfrm>
                  <a:prstGeom prst="rect">
                    <a:avLst/>
                  </a:prstGeom>
                  <a:pattFill prst="dotDmnd">
                    <a:fgClr>
                      <a:srgbClr val="C34B37"/>
                    </a:fgClr>
                    <a:bgClr>
                      <a:schemeClr val="bg1"/>
                    </a:bgClr>
                  </a:pattFill>
                  <a:ln>
                    <a:solidFill>
                      <a:schemeClr val="tx1">
                        <a:alpha val="8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2" name="Rectangle 111"/>
                  <p:cNvSpPr/>
                  <p:nvPr/>
                </p:nvSpPr>
                <p:spPr>
                  <a:xfrm>
                    <a:off x="2257690" y="371168"/>
                    <a:ext cx="1097915" cy="184181"/>
                  </a:xfrm>
                  <a:prstGeom prst="rect">
                    <a:avLst/>
                  </a:prstGeom>
                  <a:pattFill prst="divot">
                    <a:fgClr>
                      <a:schemeClr val="accent6">
                        <a:lumMod val="60000"/>
                        <a:lumOff val="40000"/>
                      </a:schemeClr>
                    </a:fgClr>
                    <a:bgClr>
                      <a:schemeClr val="bg1"/>
                    </a:bgClr>
                  </a:patt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99" name="Group 98"/>
              <p:cNvGrpSpPr/>
              <p:nvPr/>
            </p:nvGrpSpPr>
            <p:grpSpPr>
              <a:xfrm>
                <a:off x="3642504" y="50938"/>
                <a:ext cx="2200325" cy="1484258"/>
                <a:chOff x="3642504" y="50938"/>
                <a:chExt cx="2200325" cy="1484258"/>
              </a:xfrm>
            </p:grpSpPr>
            <p:grpSp>
              <p:nvGrpSpPr>
                <p:cNvPr id="100" name="Group 99"/>
                <p:cNvGrpSpPr/>
                <p:nvPr/>
              </p:nvGrpSpPr>
              <p:grpSpPr>
                <a:xfrm>
                  <a:off x="3642504" y="50938"/>
                  <a:ext cx="1098288" cy="1484258"/>
                  <a:chOff x="3642504" y="50938"/>
                  <a:chExt cx="1098337" cy="1484427"/>
                </a:xfrm>
              </p:grpSpPr>
              <p:sp>
                <p:nvSpPr>
                  <p:cNvPr id="105" name="Rectangle 104"/>
                  <p:cNvSpPr/>
                  <p:nvPr/>
                </p:nvSpPr>
                <p:spPr>
                  <a:xfrm>
                    <a:off x="3642909" y="551163"/>
                    <a:ext cx="1097915" cy="984202"/>
                  </a:xfrm>
                  <a:prstGeom prst="rect">
                    <a:avLst/>
                  </a:prstGeom>
                  <a:pattFill prst="pct5">
                    <a:fgClr>
                      <a:schemeClr val="accent6">
                        <a:lumMod val="40000"/>
                        <a:lumOff val="60000"/>
                      </a:schemeClr>
                    </a:fgClr>
                    <a:bgClr>
                      <a:schemeClr val="bg1"/>
                    </a:bgClr>
                  </a:patt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6" name="Rectangle 105"/>
                  <p:cNvSpPr/>
                  <p:nvPr/>
                </p:nvSpPr>
                <p:spPr>
                  <a:xfrm>
                    <a:off x="3642504" y="50938"/>
                    <a:ext cx="1098337" cy="322196"/>
                  </a:xfrm>
                  <a:prstGeom prst="rect">
                    <a:avLst/>
                  </a:prstGeom>
                  <a:pattFill prst="dotDmnd">
                    <a:fgClr>
                      <a:srgbClr val="C34B37"/>
                    </a:fgClr>
                    <a:bgClr>
                      <a:schemeClr val="bg1"/>
                    </a:bgClr>
                  </a:patt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7" name="Rectangle 106"/>
                  <p:cNvSpPr/>
                  <p:nvPr/>
                </p:nvSpPr>
                <p:spPr>
                  <a:xfrm>
                    <a:off x="3642504" y="373794"/>
                    <a:ext cx="1097915" cy="184181"/>
                  </a:xfrm>
                  <a:prstGeom prst="rect">
                    <a:avLst/>
                  </a:prstGeom>
                  <a:pattFill prst="divot">
                    <a:fgClr>
                      <a:schemeClr val="accent6">
                        <a:lumMod val="60000"/>
                        <a:lumOff val="40000"/>
                      </a:schemeClr>
                    </a:fgClr>
                    <a:bgClr>
                      <a:schemeClr val="bg1"/>
                    </a:bgClr>
                  </a:patt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1" name="Group 100"/>
                <p:cNvGrpSpPr/>
                <p:nvPr/>
              </p:nvGrpSpPr>
              <p:grpSpPr>
                <a:xfrm>
                  <a:off x="4744541" y="50938"/>
                  <a:ext cx="1098288" cy="1484258"/>
                  <a:chOff x="4744541" y="50938"/>
                  <a:chExt cx="1098337" cy="1484427"/>
                </a:xfrm>
              </p:grpSpPr>
              <p:sp>
                <p:nvSpPr>
                  <p:cNvPr id="102" name="Rectangle 101"/>
                  <p:cNvSpPr/>
                  <p:nvPr/>
                </p:nvSpPr>
                <p:spPr>
                  <a:xfrm>
                    <a:off x="4744946" y="551163"/>
                    <a:ext cx="1097915" cy="984202"/>
                  </a:xfrm>
                  <a:prstGeom prst="rect">
                    <a:avLst/>
                  </a:prstGeom>
                  <a:pattFill prst="pct5">
                    <a:fgClr>
                      <a:schemeClr val="accent6">
                        <a:lumMod val="40000"/>
                        <a:lumOff val="60000"/>
                      </a:schemeClr>
                    </a:fgClr>
                    <a:bgClr>
                      <a:schemeClr val="bg1"/>
                    </a:bgClr>
                  </a:patt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3" name="Rectangle 102"/>
                  <p:cNvSpPr/>
                  <p:nvPr/>
                </p:nvSpPr>
                <p:spPr>
                  <a:xfrm>
                    <a:off x="4744541" y="50938"/>
                    <a:ext cx="1098337" cy="322196"/>
                  </a:xfrm>
                  <a:prstGeom prst="rect">
                    <a:avLst/>
                  </a:prstGeom>
                  <a:pattFill prst="dotDmnd">
                    <a:fgClr>
                      <a:srgbClr val="C34B37"/>
                    </a:fgClr>
                    <a:bgClr>
                      <a:schemeClr val="bg1"/>
                    </a:bgClr>
                  </a:patt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4" name="Rectangle 103"/>
                  <p:cNvSpPr/>
                  <p:nvPr/>
                </p:nvSpPr>
                <p:spPr>
                  <a:xfrm>
                    <a:off x="4744541" y="373794"/>
                    <a:ext cx="1097915" cy="184181"/>
                  </a:xfrm>
                  <a:prstGeom prst="rect">
                    <a:avLst/>
                  </a:prstGeom>
                  <a:pattFill prst="divot">
                    <a:fgClr>
                      <a:schemeClr val="accent6">
                        <a:lumMod val="60000"/>
                        <a:lumOff val="40000"/>
                      </a:schemeClr>
                    </a:fgClr>
                    <a:bgClr>
                      <a:schemeClr val="bg1"/>
                    </a:bgClr>
                  </a:patt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31" name="Text Box 5899"/>
            <p:cNvSpPr txBox="1"/>
            <p:nvPr/>
          </p:nvSpPr>
          <p:spPr>
            <a:xfrm>
              <a:off x="1107529" y="3159"/>
              <a:ext cx="1117600" cy="40386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800" b="1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300 mm (12 in.)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800" b="1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Coarse RCA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2" name="Text Box 5903"/>
            <p:cNvSpPr txBox="1"/>
            <p:nvPr/>
          </p:nvSpPr>
          <p:spPr>
            <a:xfrm>
              <a:off x="1088342" y="521548"/>
              <a:ext cx="1251585" cy="34353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800" b="1" kern="12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90 mm (3.5 in.)</a:t>
              </a:r>
              <a:endParaRPr lang="en-US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800" b="1" kern="12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Select Granular Borrow</a:t>
              </a:r>
              <a:endParaRPr lang="en-US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3" name="Text Box 5904"/>
            <p:cNvSpPr txBox="1"/>
            <p:nvPr/>
          </p:nvSpPr>
          <p:spPr>
            <a:xfrm>
              <a:off x="1099137" y="800735"/>
              <a:ext cx="1117600" cy="40386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800" b="1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Subgrade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800" b="1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Sand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4" name="Text Box 5906"/>
            <p:cNvSpPr txBox="1"/>
            <p:nvPr/>
          </p:nvSpPr>
          <p:spPr>
            <a:xfrm>
              <a:off x="2195147" y="0"/>
              <a:ext cx="883285" cy="32448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800" b="1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300 mm (12 in.)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800" b="1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Fine RCA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5" name="Text Box 5907"/>
            <p:cNvSpPr txBox="1"/>
            <p:nvPr/>
          </p:nvSpPr>
          <p:spPr>
            <a:xfrm>
              <a:off x="2191972" y="524722"/>
              <a:ext cx="1251585" cy="34353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800" b="1" kern="12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90 mm (3.5 in.)</a:t>
              </a:r>
              <a:endParaRPr lang="en-US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800" b="1" kern="12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Select Granular Borrow</a:t>
              </a:r>
              <a:endParaRPr lang="en-US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6" name="Text Box 5908"/>
            <p:cNvSpPr txBox="1"/>
            <p:nvPr/>
          </p:nvSpPr>
          <p:spPr>
            <a:xfrm>
              <a:off x="2208482" y="795020"/>
              <a:ext cx="1117600" cy="40386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800" b="1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Subgrade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800" b="1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Sand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7" name="Text Box 5911"/>
            <p:cNvSpPr txBox="1"/>
            <p:nvPr/>
          </p:nvSpPr>
          <p:spPr>
            <a:xfrm>
              <a:off x="3576930" y="514371"/>
              <a:ext cx="1251585" cy="34353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800" b="1" kern="12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90 mm (3.5 in.)</a:t>
              </a:r>
              <a:endParaRPr lang="en-US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800" b="1" kern="12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Select Granular Borrow</a:t>
              </a:r>
              <a:endParaRPr lang="en-US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8" name="Text Box 5912"/>
            <p:cNvSpPr txBox="1"/>
            <p:nvPr/>
          </p:nvSpPr>
          <p:spPr>
            <a:xfrm>
              <a:off x="3590024" y="786645"/>
              <a:ext cx="1117600" cy="40386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800" b="1" kern="12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Subgrade</a:t>
              </a:r>
              <a:endParaRPr lang="en-US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800" b="1" kern="12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Clay</a:t>
              </a:r>
              <a:endParaRPr lang="en-US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9" name="Text Box 5916"/>
            <p:cNvSpPr txBox="1"/>
            <p:nvPr/>
          </p:nvSpPr>
          <p:spPr>
            <a:xfrm>
              <a:off x="4702136" y="788035"/>
              <a:ext cx="1117600" cy="40386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800" b="1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Subgrade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800" b="1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Clay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40" name="Straight Connector 39"/>
            <p:cNvCxnSpPr/>
            <p:nvPr/>
          </p:nvCxnSpPr>
          <p:spPr>
            <a:xfrm flipH="1">
              <a:off x="521339" y="55707"/>
              <a:ext cx="60161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H="1">
              <a:off x="754332" y="302260"/>
              <a:ext cx="94932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flipH="1">
              <a:off x="263613" y="819785"/>
              <a:ext cx="86251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H="1">
              <a:off x="778308" y="1079575"/>
              <a:ext cx="91201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H="1">
              <a:off x="239007" y="1814830"/>
              <a:ext cx="145830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5" name="Group 44"/>
            <p:cNvGrpSpPr/>
            <p:nvPr/>
          </p:nvGrpSpPr>
          <p:grpSpPr>
            <a:xfrm>
              <a:off x="1699137" y="262891"/>
              <a:ext cx="111167" cy="1585601"/>
              <a:chOff x="1699168" y="262890"/>
              <a:chExt cx="111790" cy="1585665"/>
            </a:xfrm>
          </p:grpSpPr>
          <p:sp>
            <p:nvSpPr>
              <p:cNvPr id="95" name="Round Same Side Corner Rectangle 94"/>
              <p:cNvSpPr/>
              <p:nvPr/>
            </p:nvSpPr>
            <p:spPr>
              <a:xfrm>
                <a:off x="1699168" y="1049817"/>
                <a:ext cx="103268" cy="73998"/>
              </a:xfrm>
              <a:prstGeom prst="round2SameRect">
                <a:avLst/>
              </a:prstGeom>
              <a:solidFill>
                <a:srgbClr val="CCFF33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>
                <a:off x="1705048" y="262890"/>
                <a:ext cx="103268" cy="73998"/>
              </a:xfrm>
              <a:prstGeom prst="round2SameRect">
                <a:avLst/>
              </a:prstGeom>
              <a:solidFill>
                <a:srgbClr val="CCFF33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97" name="Round Same Side Corner Rectangle 96"/>
              <p:cNvSpPr/>
              <p:nvPr/>
            </p:nvSpPr>
            <p:spPr>
              <a:xfrm>
                <a:off x="1707690" y="1774557"/>
                <a:ext cx="103268" cy="73998"/>
              </a:xfrm>
              <a:prstGeom prst="round2SameRect">
                <a:avLst/>
              </a:prstGeom>
              <a:solidFill>
                <a:srgbClr val="CCFF33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</p:grpSp>
        <p:cxnSp>
          <p:nvCxnSpPr>
            <p:cNvPr id="46" name="Straight Connector 45"/>
            <p:cNvCxnSpPr/>
            <p:nvPr/>
          </p:nvCxnSpPr>
          <p:spPr>
            <a:xfrm>
              <a:off x="1081992" y="53231"/>
              <a:ext cx="0" cy="252192"/>
            </a:xfrm>
            <a:prstGeom prst="line">
              <a:avLst/>
            </a:prstGeom>
            <a:ln>
              <a:solidFill>
                <a:schemeClr val="tx1"/>
              </a:solidFill>
              <a:headEnd type="triangl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1080722" y="821450"/>
              <a:ext cx="0" cy="256032"/>
            </a:xfrm>
            <a:prstGeom prst="line">
              <a:avLst/>
            </a:prstGeom>
            <a:ln>
              <a:solidFill>
                <a:schemeClr val="tx1"/>
              </a:solidFill>
              <a:headEnd type="triangl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>
              <a:off x="296948" y="820420"/>
              <a:ext cx="0" cy="990600"/>
            </a:xfrm>
            <a:prstGeom prst="line">
              <a:avLst/>
            </a:prstGeom>
            <a:ln>
              <a:solidFill>
                <a:schemeClr val="tx1"/>
              </a:solidFill>
              <a:headEnd type="triangl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 Box 5943"/>
            <p:cNvSpPr txBox="1"/>
            <p:nvPr/>
          </p:nvSpPr>
          <p:spPr>
            <a:xfrm>
              <a:off x="597487" y="1789"/>
              <a:ext cx="546735" cy="31940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8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150 mm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8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(6 in.)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0" name="Text Box 5952"/>
            <p:cNvSpPr txBox="1"/>
            <p:nvPr/>
          </p:nvSpPr>
          <p:spPr>
            <a:xfrm>
              <a:off x="1351724" y="2289290"/>
              <a:ext cx="770890" cy="20637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900" b="1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Cell 185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1" name="Text Box 5953"/>
            <p:cNvSpPr txBox="1"/>
            <p:nvPr/>
          </p:nvSpPr>
          <p:spPr>
            <a:xfrm>
              <a:off x="2422477" y="2298350"/>
              <a:ext cx="770890" cy="20637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900" b="1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Cell 186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2" name="Text Box 5954"/>
            <p:cNvSpPr txBox="1"/>
            <p:nvPr/>
          </p:nvSpPr>
          <p:spPr>
            <a:xfrm>
              <a:off x="3801062" y="2292635"/>
              <a:ext cx="770890" cy="20637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900" b="1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Cell 188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3" name="Text Box 5955"/>
            <p:cNvSpPr txBox="1"/>
            <p:nvPr/>
          </p:nvSpPr>
          <p:spPr>
            <a:xfrm>
              <a:off x="4946602" y="2298350"/>
              <a:ext cx="770890" cy="20637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900" b="1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Cell 189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54" name="Group 53"/>
            <p:cNvGrpSpPr/>
            <p:nvPr/>
          </p:nvGrpSpPr>
          <p:grpSpPr>
            <a:xfrm>
              <a:off x="178075" y="1914045"/>
              <a:ext cx="1044162" cy="343955"/>
              <a:chOff x="178075" y="1914045"/>
              <a:chExt cx="1044162" cy="343955"/>
            </a:xfrm>
          </p:grpSpPr>
          <p:grpSp>
            <p:nvGrpSpPr>
              <p:cNvPr id="90" name="Group 89"/>
              <p:cNvGrpSpPr/>
              <p:nvPr/>
            </p:nvGrpSpPr>
            <p:grpSpPr>
              <a:xfrm>
                <a:off x="197699" y="1914045"/>
                <a:ext cx="1021563" cy="206940"/>
                <a:chOff x="197699" y="1914045"/>
                <a:chExt cx="1483263" cy="206940"/>
              </a:xfrm>
            </p:grpSpPr>
            <p:sp>
              <p:nvSpPr>
                <p:cNvPr id="93" name="Round Same Side Corner Rectangle 92"/>
                <p:cNvSpPr/>
                <p:nvPr/>
              </p:nvSpPr>
              <p:spPr>
                <a:xfrm>
                  <a:off x="197699" y="1993118"/>
                  <a:ext cx="102235" cy="73660"/>
                </a:xfrm>
                <a:prstGeom prst="round2SameRect">
                  <a:avLst/>
                </a:prstGeom>
                <a:solidFill>
                  <a:srgbClr val="CCFF33"/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94" name="Text Box 5288"/>
                <p:cNvSpPr txBox="1"/>
                <p:nvPr/>
              </p:nvSpPr>
              <p:spPr>
                <a:xfrm>
                  <a:off x="305156" y="1914045"/>
                  <a:ext cx="1375806" cy="206940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900" kern="12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Arial" panose="020B0604020202020204" pitchFamily="34" charset="0"/>
                    </a:rPr>
                    <a:t>Geophone</a:t>
                  </a:r>
                  <a:endPara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91" name="Round Same Side Corner Rectangle 90"/>
              <p:cNvSpPr/>
              <p:nvPr/>
            </p:nvSpPr>
            <p:spPr>
              <a:xfrm>
                <a:off x="178075" y="2139245"/>
                <a:ext cx="93633" cy="45719"/>
              </a:xfrm>
              <a:prstGeom prst="round2SameRect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92" name="Text Box 5288"/>
              <p:cNvSpPr txBox="1"/>
              <p:nvPr/>
            </p:nvSpPr>
            <p:spPr>
              <a:xfrm>
                <a:off x="274679" y="2051060"/>
                <a:ext cx="947558" cy="206940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900" kern="12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ressure Cell</a:t>
                </a:r>
                <a:endPara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55" name="Round Same Side Corner Rectangle 54"/>
            <p:cNvSpPr/>
            <p:nvPr/>
          </p:nvSpPr>
          <p:spPr>
            <a:xfrm>
              <a:off x="1682702" y="1310174"/>
              <a:ext cx="135951" cy="45719"/>
            </a:xfrm>
            <a:prstGeom prst="round2SameRect">
              <a:avLst/>
            </a:prstGeom>
            <a:solidFill>
              <a:schemeClr val="tx1">
                <a:lumMod val="65000"/>
                <a:lumOff val="35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6" name="Round Same Side Corner Rectangle 55"/>
            <p:cNvSpPr/>
            <p:nvPr/>
          </p:nvSpPr>
          <p:spPr>
            <a:xfrm>
              <a:off x="1689836" y="514380"/>
              <a:ext cx="135951" cy="45719"/>
            </a:xfrm>
            <a:prstGeom prst="round2SameRect">
              <a:avLst/>
            </a:prstGeom>
            <a:solidFill>
              <a:schemeClr val="tx1">
                <a:lumMod val="65000"/>
                <a:lumOff val="35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7" name="Round Same Side Corner Rectangle 56"/>
            <p:cNvSpPr/>
            <p:nvPr/>
          </p:nvSpPr>
          <p:spPr>
            <a:xfrm>
              <a:off x="2764145" y="514380"/>
              <a:ext cx="135951" cy="45719"/>
            </a:xfrm>
            <a:prstGeom prst="round2SameRect">
              <a:avLst/>
            </a:prstGeom>
            <a:solidFill>
              <a:schemeClr val="tx1">
                <a:lumMod val="65000"/>
                <a:lumOff val="35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cxnSp>
          <p:nvCxnSpPr>
            <p:cNvPr id="58" name="Straight Connector 57"/>
            <p:cNvCxnSpPr/>
            <p:nvPr/>
          </p:nvCxnSpPr>
          <p:spPr>
            <a:xfrm flipH="1" flipV="1">
              <a:off x="521339" y="1334436"/>
              <a:ext cx="1164363" cy="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>
              <a:off x="588891" y="819068"/>
              <a:ext cx="0" cy="512064"/>
            </a:xfrm>
            <a:prstGeom prst="line">
              <a:avLst/>
            </a:prstGeom>
            <a:ln>
              <a:solidFill>
                <a:schemeClr val="tx1"/>
              </a:solidFill>
              <a:headEnd type="triangl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Rectangle 59"/>
            <p:cNvSpPr/>
            <p:nvPr/>
          </p:nvSpPr>
          <p:spPr>
            <a:xfrm>
              <a:off x="545039" y="976216"/>
              <a:ext cx="86268" cy="24254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1" name="Text Box 5944"/>
            <p:cNvSpPr txBox="1"/>
            <p:nvPr/>
          </p:nvSpPr>
          <p:spPr>
            <a:xfrm>
              <a:off x="307744" y="915787"/>
              <a:ext cx="532765" cy="311328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8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300 mm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8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(12 in.)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62" name="Straight Connector 61"/>
            <p:cNvCxnSpPr/>
            <p:nvPr/>
          </p:nvCxnSpPr>
          <p:spPr>
            <a:xfrm>
              <a:off x="589357" y="54975"/>
              <a:ext cx="0" cy="484632"/>
            </a:xfrm>
            <a:prstGeom prst="line">
              <a:avLst/>
            </a:prstGeom>
            <a:ln>
              <a:solidFill>
                <a:schemeClr val="tx1"/>
              </a:solidFill>
              <a:headEnd type="triangl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H="1">
              <a:off x="521339" y="541488"/>
              <a:ext cx="63061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Rectangle 63"/>
            <p:cNvSpPr/>
            <p:nvPr/>
          </p:nvSpPr>
          <p:spPr>
            <a:xfrm>
              <a:off x="439928" y="154121"/>
              <a:ext cx="199012" cy="2667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5" name="Text Box 5944"/>
            <p:cNvSpPr txBox="1"/>
            <p:nvPr/>
          </p:nvSpPr>
          <p:spPr>
            <a:xfrm>
              <a:off x="236552" y="120421"/>
              <a:ext cx="554355" cy="31940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8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300 mm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8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(12 in.)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6" name="Text Box 5944"/>
            <p:cNvSpPr txBox="1"/>
            <p:nvPr/>
          </p:nvSpPr>
          <p:spPr>
            <a:xfrm>
              <a:off x="614314" y="767375"/>
              <a:ext cx="554355" cy="31940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8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150 mm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8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(6 in.)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7" name="Rectangle 66"/>
            <p:cNvSpPr/>
            <p:nvPr/>
          </p:nvSpPr>
          <p:spPr>
            <a:xfrm>
              <a:off x="249751" y="1195860"/>
              <a:ext cx="108535" cy="2667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8" name="Text Box 5945"/>
            <p:cNvSpPr txBox="1"/>
            <p:nvPr/>
          </p:nvSpPr>
          <p:spPr>
            <a:xfrm>
              <a:off x="0" y="1145341"/>
              <a:ext cx="543560" cy="31940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8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600 mm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8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(24 in.)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9" name="TextBox 569"/>
            <p:cNvSpPr txBox="1"/>
            <p:nvPr/>
          </p:nvSpPr>
          <p:spPr>
            <a:xfrm>
              <a:off x="157418" y="2210512"/>
              <a:ext cx="767080" cy="25463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900" i="1" kern="1200" baseline="300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*</a:t>
              </a:r>
              <a:r>
                <a:rPr lang="en-US" sz="900" i="1" kern="12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ot to scale</a:t>
              </a:r>
              <a:endParaRPr lang="en-US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70" name="Group 69"/>
            <p:cNvGrpSpPr/>
            <p:nvPr/>
          </p:nvGrpSpPr>
          <p:grpSpPr>
            <a:xfrm>
              <a:off x="2775849" y="264820"/>
              <a:ext cx="111167" cy="1585601"/>
              <a:chOff x="2775899" y="264819"/>
              <a:chExt cx="111790" cy="1585665"/>
            </a:xfrm>
          </p:grpSpPr>
          <p:sp>
            <p:nvSpPr>
              <p:cNvPr id="87" name="Round Same Side Corner Rectangle 86"/>
              <p:cNvSpPr/>
              <p:nvPr/>
            </p:nvSpPr>
            <p:spPr>
              <a:xfrm>
                <a:off x="2775899" y="1051746"/>
                <a:ext cx="103268" cy="73998"/>
              </a:xfrm>
              <a:prstGeom prst="round2SameRect">
                <a:avLst/>
              </a:prstGeom>
              <a:solidFill>
                <a:srgbClr val="CCFF33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88" name="Round Same Side Corner Rectangle 87"/>
              <p:cNvSpPr/>
              <p:nvPr/>
            </p:nvSpPr>
            <p:spPr>
              <a:xfrm>
                <a:off x="2781779" y="264819"/>
                <a:ext cx="103268" cy="73998"/>
              </a:xfrm>
              <a:prstGeom prst="round2SameRect">
                <a:avLst/>
              </a:prstGeom>
              <a:solidFill>
                <a:srgbClr val="CCFF33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89" name="Round Same Side Corner Rectangle 88"/>
              <p:cNvSpPr/>
              <p:nvPr/>
            </p:nvSpPr>
            <p:spPr>
              <a:xfrm>
                <a:off x="2784421" y="1776486"/>
                <a:ext cx="103268" cy="73998"/>
              </a:xfrm>
              <a:prstGeom prst="round2SameRect">
                <a:avLst/>
              </a:prstGeom>
              <a:solidFill>
                <a:srgbClr val="CCFF33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</p:grpSp>
        <p:sp>
          <p:nvSpPr>
            <p:cNvPr id="71" name="Round Same Side Corner Rectangle 70"/>
            <p:cNvSpPr/>
            <p:nvPr/>
          </p:nvSpPr>
          <p:spPr>
            <a:xfrm>
              <a:off x="2759433" y="1312103"/>
              <a:ext cx="135951" cy="45719"/>
            </a:xfrm>
            <a:prstGeom prst="round2SameRect">
              <a:avLst/>
            </a:prstGeom>
            <a:solidFill>
              <a:schemeClr val="tx1">
                <a:lumMod val="65000"/>
                <a:lumOff val="35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grpSp>
          <p:nvGrpSpPr>
            <p:cNvPr id="72" name="Group 71"/>
            <p:cNvGrpSpPr/>
            <p:nvPr/>
          </p:nvGrpSpPr>
          <p:grpSpPr>
            <a:xfrm>
              <a:off x="4148749" y="257977"/>
              <a:ext cx="111167" cy="1585601"/>
              <a:chOff x="4148824" y="257976"/>
              <a:chExt cx="111790" cy="1585665"/>
            </a:xfrm>
          </p:grpSpPr>
          <p:sp>
            <p:nvSpPr>
              <p:cNvPr id="84" name="Round Same Side Corner Rectangle 83"/>
              <p:cNvSpPr/>
              <p:nvPr/>
            </p:nvSpPr>
            <p:spPr>
              <a:xfrm>
                <a:off x="4148824" y="1044903"/>
                <a:ext cx="103268" cy="73998"/>
              </a:xfrm>
              <a:prstGeom prst="round2SameRect">
                <a:avLst/>
              </a:prstGeom>
              <a:solidFill>
                <a:srgbClr val="CCFF33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85" name="Round Same Side Corner Rectangle 84"/>
              <p:cNvSpPr/>
              <p:nvPr/>
            </p:nvSpPr>
            <p:spPr>
              <a:xfrm>
                <a:off x="4154704" y="257976"/>
                <a:ext cx="103268" cy="73998"/>
              </a:xfrm>
              <a:prstGeom prst="round2SameRect">
                <a:avLst/>
              </a:prstGeom>
              <a:solidFill>
                <a:srgbClr val="CCFF33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86" name="Round Same Side Corner Rectangle 85"/>
              <p:cNvSpPr/>
              <p:nvPr/>
            </p:nvSpPr>
            <p:spPr>
              <a:xfrm>
                <a:off x="4157346" y="1769643"/>
                <a:ext cx="103268" cy="73998"/>
              </a:xfrm>
              <a:prstGeom prst="round2SameRect">
                <a:avLst/>
              </a:prstGeom>
              <a:solidFill>
                <a:srgbClr val="CCFF33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</p:grpSp>
        <p:sp>
          <p:nvSpPr>
            <p:cNvPr id="73" name="Round Same Side Corner Rectangle 72"/>
            <p:cNvSpPr/>
            <p:nvPr/>
          </p:nvSpPr>
          <p:spPr>
            <a:xfrm>
              <a:off x="4139581" y="508377"/>
              <a:ext cx="135951" cy="45719"/>
            </a:xfrm>
            <a:prstGeom prst="round2SameRect">
              <a:avLst/>
            </a:prstGeom>
            <a:solidFill>
              <a:schemeClr val="tx1">
                <a:lumMod val="65000"/>
                <a:lumOff val="35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4" name="Round Same Side Corner Rectangle 73"/>
            <p:cNvSpPr/>
            <p:nvPr/>
          </p:nvSpPr>
          <p:spPr>
            <a:xfrm>
              <a:off x="4134869" y="1306100"/>
              <a:ext cx="135951" cy="45719"/>
            </a:xfrm>
            <a:prstGeom prst="round2SameRect">
              <a:avLst/>
            </a:prstGeom>
            <a:solidFill>
              <a:schemeClr val="tx1">
                <a:lumMod val="65000"/>
                <a:lumOff val="35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grpSp>
          <p:nvGrpSpPr>
            <p:cNvPr id="75" name="Group 74"/>
            <p:cNvGrpSpPr/>
            <p:nvPr/>
          </p:nvGrpSpPr>
          <p:grpSpPr>
            <a:xfrm>
              <a:off x="5268202" y="266867"/>
              <a:ext cx="111167" cy="1585601"/>
              <a:chOff x="5268295" y="266866"/>
              <a:chExt cx="111790" cy="1585665"/>
            </a:xfrm>
          </p:grpSpPr>
          <p:sp>
            <p:nvSpPr>
              <p:cNvPr id="81" name="Round Same Side Corner Rectangle 80"/>
              <p:cNvSpPr/>
              <p:nvPr/>
            </p:nvSpPr>
            <p:spPr>
              <a:xfrm>
                <a:off x="5268295" y="1053793"/>
                <a:ext cx="103268" cy="73998"/>
              </a:xfrm>
              <a:prstGeom prst="round2SameRect">
                <a:avLst/>
              </a:prstGeom>
              <a:solidFill>
                <a:srgbClr val="CCFF33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82" name="Round Same Side Corner Rectangle 81"/>
              <p:cNvSpPr/>
              <p:nvPr/>
            </p:nvSpPr>
            <p:spPr>
              <a:xfrm>
                <a:off x="5274175" y="266866"/>
                <a:ext cx="103268" cy="73998"/>
              </a:xfrm>
              <a:prstGeom prst="round2SameRect">
                <a:avLst/>
              </a:prstGeom>
              <a:solidFill>
                <a:srgbClr val="CCFF33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83" name="Round Same Side Corner Rectangle 82"/>
              <p:cNvSpPr/>
              <p:nvPr/>
            </p:nvSpPr>
            <p:spPr>
              <a:xfrm>
                <a:off x="5276817" y="1778533"/>
                <a:ext cx="103268" cy="73998"/>
              </a:xfrm>
              <a:prstGeom prst="round2SameRect">
                <a:avLst/>
              </a:prstGeom>
              <a:solidFill>
                <a:srgbClr val="CCFF33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</p:grpSp>
        <p:sp>
          <p:nvSpPr>
            <p:cNvPr id="76" name="Round Same Side Corner Rectangle 75"/>
            <p:cNvSpPr/>
            <p:nvPr/>
          </p:nvSpPr>
          <p:spPr>
            <a:xfrm>
              <a:off x="5259052" y="517267"/>
              <a:ext cx="135951" cy="45719"/>
            </a:xfrm>
            <a:prstGeom prst="round2SameRect">
              <a:avLst/>
            </a:prstGeom>
            <a:solidFill>
              <a:schemeClr val="tx1">
                <a:lumMod val="65000"/>
                <a:lumOff val="35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7" name="Round Same Side Corner Rectangle 76"/>
            <p:cNvSpPr/>
            <p:nvPr/>
          </p:nvSpPr>
          <p:spPr>
            <a:xfrm>
              <a:off x="5254340" y="1314990"/>
              <a:ext cx="135951" cy="45719"/>
            </a:xfrm>
            <a:prstGeom prst="round2SameRect">
              <a:avLst/>
            </a:prstGeom>
            <a:solidFill>
              <a:schemeClr val="tx1">
                <a:lumMod val="65000"/>
                <a:lumOff val="35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8" name="Text Box 5914"/>
            <p:cNvSpPr txBox="1"/>
            <p:nvPr/>
          </p:nvSpPr>
          <p:spPr>
            <a:xfrm>
              <a:off x="4674822" y="25400"/>
              <a:ext cx="1117600" cy="44132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800" b="1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300 mm (12 in.)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800" b="1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Recycled Aggregate Base Class 6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9" name="Text Box 5915"/>
            <p:cNvSpPr txBox="1"/>
            <p:nvPr/>
          </p:nvSpPr>
          <p:spPr>
            <a:xfrm>
              <a:off x="4686275" y="514380"/>
              <a:ext cx="1251585" cy="34353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800" b="1" kern="12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90 mm (3.5 in.)</a:t>
              </a:r>
              <a:endParaRPr lang="en-US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800" b="1" kern="12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Select Granular Borrow</a:t>
              </a:r>
              <a:endParaRPr lang="en-US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0" name="Text Box 5910"/>
            <p:cNvSpPr txBox="1"/>
            <p:nvPr/>
          </p:nvSpPr>
          <p:spPr>
            <a:xfrm>
              <a:off x="3592147" y="15240"/>
              <a:ext cx="1117600" cy="44132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800" b="1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300 mm (12 in.)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800" b="1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Limestone Aggregate Base Class 6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116" name="Rectangle 115"/>
          <p:cNvSpPr/>
          <p:nvPr/>
        </p:nvSpPr>
        <p:spPr>
          <a:xfrm>
            <a:off x="3381115" y="1777017"/>
            <a:ext cx="25199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dirty="0">
                <a:latin typeface="Arial Black" panose="020B0A04020102020204" pitchFamily="34" charset="0"/>
              </a:rPr>
              <a:t>Embedding </a:t>
            </a:r>
            <a:r>
              <a:rPr lang="en-US" sz="1200" dirty="0" smtClean="0">
                <a:latin typeface="Arial Black" panose="020B0A04020102020204" pitchFamily="34" charset="0"/>
              </a:rPr>
              <a:t/>
            </a:r>
            <a:br>
              <a:rPr lang="en-US" sz="1200" dirty="0" smtClean="0">
                <a:latin typeface="Arial Black" panose="020B0A04020102020204" pitchFamily="34" charset="0"/>
              </a:rPr>
            </a:br>
            <a:r>
              <a:rPr lang="en-US" sz="1200" dirty="0" smtClean="0">
                <a:latin typeface="Arial Black" panose="020B0A04020102020204" pitchFamily="34" charset="0"/>
              </a:rPr>
              <a:t>3D </a:t>
            </a:r>
            <a:r>
              <a:rPr lang="en-US" sz="1200" dirty="0">
                <a:latin typeface="Arial Black" panose="020B0A04020102020204" pitchFamily="34" charset="0"/>
              </a:rPr>
              <a:t>Geophones</a:t>
            </a:r>
          </a:p>
        </p:txBody>
      </p:sp>
      <p:sp>
        <p:nvSpPr>
          <p:cNvPr id="119" name="Rectangle 118"/>
          <p:cNvSpPr/>
          <p:nvPr/>
        </p:nvSpPr>
        <p:spPr>
          <a:xfrm>
            <a:off x="3405924" y="4172886"/>
            <a:ext cx="25199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dirty="0">
                <a:latin typeface="Arial Black" panose="020B0A04020102020204" pitchFamily="34" charset="0"/>
              </a:rPr>
              <a:t>Embedding </a:t>
            </a:r>
            <a:r>
              <a:rPr lang="en-US" sz="1200" dirty="0" smtClean="0">
                <a:latin typeface="Arial Black" panose="020B0A04020102020204" pitchFamily="34" charset="0"/>
              </a:rPr>
              <a:t/>
            </a:r>
            <a:br>
              <a:rPr lang="en-US" sz="1200" dirty="0" smtClean="0">
                <a:latin typeface="Arial Black" panose="020B0A04020102020204" pitchFamily="34" charset="0"/>
              </a:rPr>
            </a:br>
            <a:r>
              <a:rPr lang="en-US" sz="1200" dirty="0" smtClean="0">
                <a:latin typeface="Arial Black" panose="020B0A04020102020204" pitchFamily="34" charset="0"/>
              </a:rPr>
              <a:t>Pressure Plate</a:t>
            </a:r>
            <a:endParaRPr lang="en-US" sz="1200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2421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ibration Data Collection Process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71898" y="1917962"/>
            <a:ext cx="4332772" cy="242635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24137" y="1917962"/>
            <a:ext cx="4380914" cy="2426352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1502899" y="4371209"/>
            <a:ext cx="392455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b="1" dirty="0">
                <a:solidFill>
                  <a:schemeClr val="accent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loser view of time-record of acceleration</a:t>
            </a:r>
          </a:p>
        </p:txBody>
      </p:sp>
      <p:sp>
        <p:nvSpPr>
          <p:cNvPr id="17" name="Rectangle 16"/>
          <p:cNvSpPr/>
          <p:nvPr/>
        </p:nvSpPr>
        <p:spPr>
          <a:xfrm>
            <a:off x="6552315" y="1456298"/>
            <a:ext cx="39245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b="1" dirty="0">
                <a:solidFill>
                  <a:schemeClr val="accent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me-record of velocity data </a:t>
            </a:r>
          </a:p>
          <a:p>
            <a:pPr algn="ctr"/>
            <a:r>
              <a:rPr lang="en-US" sz="1200" b="1" dirty="0">
                <a:solidFill>
                  <a:schemeClr val="accent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rom embedded geophone</a:t>
            </a:r>
          </a:p>
        </p:txBody>
      </p:sp>
      <p:sp>
        <p:nvSpPr>
          <p:cNvPr id="18" name="Rectangle 17"/>
          <p:cNvSpPr/>
          <p:nvPr/>
        </p:nvSpPr>
        <p:spPr>
          <a:xfrm>
            <a:off x="6470969" y="4371209"/>
            <a:ext cx="392455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b="1" dirty="0">
                <a:solidFill>
                  <a:schemeClr val="accent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loser view of time-record of velocity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98074" y="4999066"/>
            <a:ext cx="2621507" cy="1377815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416800" y="5018468"/>
            <a:ext cx="2700762" cy="1377815"/>
          </a:xfrm>
          <a:prstGeom prst="rect">
            <a:avLst/>
          </a:prstGeom>
        </p:spPr>
      </p:pic>
      <p:sp>
        <p:nvSpPr>
          <p:cNvPr id="21" name="Right Arrow 20"/>
          <p:cNvSpPr/>
          <p:nvPr/>
        </p:nvSpPr>
        <p:spPr bwMode="auto">
          <a:xfrm>
            <a:off x="4710890" y="5402575"/>
            <a:ext cx="2514600" cy="60960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710890" y="5582323"/>
            <a:ext cx="2286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dirty="0">
                <a:solidFill>
                  <a:schemeClr val="bg1"/>
                </a:solidFill>
                <a:latin typeface="Arial Black" panose="020B0A04020102020204" pitchFamily="34" charset="0"/>
              </a:rPr>
              <a:t>Fast Fourier Transform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898074" y="6450740"/>
            <a:ext cx="262150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b="1" dirty="0">
                <a:solidFill>
                  <a:schemeClr val="accent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me domain</a:t>
            </a:r>
          </a:p>
        </p:txBody>
      </p:sp>
      <p:sp>
        <p:nvSpPr>
          <p:cNvPr id="24" name="Rectangle 23"/>
          <p:cNvSpPr/>
          <p:nvPr/>
        </p:nvSpPr>
        <p:spPr>
          <a:xfrm>
            <a:off x="7416800" y="6450740"/>
            <a:ext cx="270076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b="1" dirty="0">
                <a:solidFill>
                  <a:schemeClr val="accent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requency domain</a:t>
            </a:r>
          </a:p>
        </p:txBody>
      </p:sp>
      <p:sp>
        <p:nvSpPr>
          <p:cNvPr id="25" name="Rectangle 24"/>
          <p:cNvSpPr/>
          <p:nvPr/>
        </p:nvSpPr>
        <p:spPr>
          <a:xfrm>
            <a:off x="1476005" y="1442849"/>
            <a:ext cx="39245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b="1" dirty="0">
                <a:solidFill>
                  <a:schemeClr val="accent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me-record of acceleration data </a:t>
            </a:r>
          </a:p>
          <a:p>
            <a:pPr algn="ctr"/>
            <a:r>
              <a:rPr lang="en-US" sz="1200" b="1" dirty="0">
                <a:solidFill>
                  <a:schemeClr val="accent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rom mounted accelerometer </a:t>
            </a:r>
          </a:p>
        </p:txBody>
      </p:sp>
    </p:spTree>
    <p:extLst>
      <p:ext uri="{BB962C8B-B14F-4D97-AF65-F5344CB8AC3E}">
        <p14:creationId xmlns:p14="http://schemas.microsoft.com/office/powerpoint/2010/main" val="3639921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Vibration Response of Mounted Accelerometer</a:t>
            </a:r>
            <a:endParaRPr lang="en-US" sz="4000" dirty="0"/>
          </a:p>
        </p:txBody>
      </p:sp>
      <p:sp>
        <p:nvSpPr>
          <p:cNvPr id="8" name="TextBox 7"/>
          <p:cNvSpPr txBox="1"/>
          <p:nvPr/>
        </p:nvSpPr>
        <p:spPr>
          <a:xfrm>
            <a:off x="277167" y="4210850"/>
            <a:ext cx="35005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+mj-lt"/>
              </a:rPr>
              <a:t>28 Hz Vibration Frequency (Standard) – Low Amplitude</a:t>
            </a:r>
            <a:endParaRPr lang="en-US" sz="1200" b="1" dirty="0">
              <a:latin typeface="+mj-lt"/>
            </a:endParaRPr>
          </a:p>
        </p:txBody>
      </p:sp>
      <p:pic>
        <p:nvPicPr>
          <p:cNvPr id="23" name="Picture 22" descr="http://www.dot.state.mn.us/mnroad/construction/2017%20photos/july31/wedcell89ic.jpg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72819" y="1580334"/>
            <a:ext cx="4492316" cy="259488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46048" y="1691403"/>
            <a:ext cx="2111636" cy="2372742"/>
          </a:xfrm>
          <a:prstGeom prst="rect">
            <a:avLst/>
          </a:prstGeom>
        </p:spPr>
      </p:pic>
      <p:graphicFrame>
        <p:nvGraphicFramePr>
          <p:cNvPr id="26" name="Chart 25"/>
          <p:cNvGraphicFramePr/>
          <p:nvPr>
            <p:extLst>
              <p:ext uri="{D42A27DB-BD31-4B8C-83A1-F6EECF244321}">
                <p14:modId xmlns:p14="http://schemas.microsoft.com/office/powerpoint/2010/main" val="1531185945"/>
              </p:ext>
            </p:extLst>
          </p:nvPr>
        </p:nvGraphicFramePr>
        <p:xfrm>
          <a:off x="7850910" y="1841977"/>
          <a:ext cx="3228778" cy="218194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31" name="Chart 30"/>
          <p:cNvGraphicFramePr/>
          <p:nvPr>
            <p:extLst>
              <p:ext uri="{D42A27DB-BD31-4B8C-83A1-F6EECF244321}">
                <p14:modId xmlns:p14="http://schemas.microsoft.com/office/powerpoint/2010/main" val="2202408776"/>
              </p:ext>
            </p:extLst>
          </p:nvPr>
        </p:nvGraphicFramePr>
        <p:xfrm>
          <a:off x="7730837" y="4073185"/>
          <a:ext cx="3468924" cy="241776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10168544" y="-596904"/>
            <a:ext cx="76335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latin typeface="+mj-lt"/>
              </a:rPr>
              <a:t>Amplitude</a:t>
            </a:r>
            <a:endParaRPr lang="en-US" sz="1100" b="1" dirty="0">
              <a:latin typeface="+mj-lt"/>
            </a:endParaRPr>
          </a:p>
        </p:txBody>
      </p:sp>
      <p:grpSp>
        <p:nvGrpSpPr>
          <p:cNvPr id="59" name="Group 58"/>
          <p:cNvGrpSpPr/>
          <p:nvPr/>
        </p:nvGrpSpPr>
        <p:grpSpPr>
          <a:xfrm>
            <a:off x="5506167" y="4303949"/>
            <a:ext cx="1239999" cy="532611"/>
            <a:chOff x="5268550" y="4232237"/>
            <a:chExt cx="1239999" cy="532611"/>
          </a:xfrm>
        </p:grpSpPr>
        <p:sp>
          <p:nvSpPr>
            <p:cNvPr id="58" name="Rounded Rectangle 57"/>
            <p:cNvSpPr/>
            <p:nvPr/>
          </p:nvSpPr>
          <p:spPr>
            <a:xfrm>
              <a:off x="5268550" y="4232237"/>
              <a:ext cx="1239999" cy="532611"/>
            </a:xfrm>
            <a:prstGeom prst="roundRect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5671319"/>
                </p:ext>
              </p:extLst>
            </p:nvPr>
          </p:nvGraphicFramePr>
          <p:xfrm>
            <a:off x="5384602" y="4261958"/>
            <a:ext cx="1009191" cy="4925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4" name="Equation" r:id="rId7" imgW="876300" imgH="431800" progId="Equation.DSMT4">
                    <p:embed/>
                  </p:oleObj>
                </mc:Choice>
                <mc:Fallback>
                  <p:oleObj name="Equation" r:id="rId7" imgW="876300" imgH="4318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4602" y="4261958"/>
                          <a:ext cx="1009191" cy="49258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57696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ctr">
          <a:defRPr sz="4800" dirty="0" smtClean="0">
            <a:solidFill>
              <a:schemeClr val="bg1"/>
            </a:solidFill>
            <a:latin typeface="+mj-lt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ctr">
          <a:defRPr sz="4800" dirty="0" smtClean="0">
            <a:solidFill>
              <a:schemeClr val="bg1"/>
            </a:solidFill>
            <a:latin typeface="+mj-lt"/>
          </a:defRPr>
        </a:defPPr>
      </a:lstStyle>
    </a:tx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85</TotalTime>
  <Words>656</Words>
  <Application>Microsoft Office PowerPoint</Application>
  <PresentationFormat>Widescreen</PresentationFormat>
  <Paragraphs>186</Paragraphs>
  <Slides>1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6" baseType="lpstr">
      <vt:lpstr>Arial</vt:lpstr>
      <vt:lpstr>Arial Black</vt:lpstr>
      <vt:lpstr>Calibri</vt:lpstr>
      <vt:lpstr>Calibri Light</vt:lpstr>
      <vt:lpstr>Tahoma</vt:lpstr>
      <vt:lpstr>Times New Roman</vt:lpstr>
      <vt:lpstr>Office Theme</vt:lpstr>
      <vt:lpstr>1_Office Theme</vt:lpstr>
      <vt:lpstr>2_Office Theme</vt:lpstr>
      <vt:lpstr>Equation</vt:lpstr>
      <vt:lpstr>2018 Pavement Workshop May 23-24, 2018</vt:lpstr>
      <vt:lpstr>Goal of Project</vt:lpstr>
      <vt:lpstr>Calibration of Forward Model</vt:lpstr>
      <vt:lpstr>Test Strip at MnROAD Low Volume Road</vt:lpstr>
      <vt:lpstr>Components of UTEP Developed Data Acquisition System (DAQ)</vt:lpstr>
      <vt:lpstr>Instrumentation of IC Roller for Mapping</vt:lpstr>
      <vt:lpstr>Installation of Ground Sensors</vt:lpstr>
      <vt:lpstr>Vibration Data Collection Process</vt:lpstr>
      <vt:lpstr>Vibration Response of Mounted Accelerometer</vt:lpstr>
      <vt:lpstr>Vertical Response of Embedded Sensors</vt:lpstr>
      <vt:lpstr>Calibration of Forward Model</vt:lpstr>
      <vt:lpstr>IC Mapping</vt:lpstr>
      <vt:lpstr>Performing Spot Tests</vt:lpstr>
      <vt:lpstr>Spot Test Moduli</vt:lpstr>
      <vt:lpstr>Thank you!! Can you help us with a site for Phase III?</vt:lpstr>
      <vt:lpstr>PowerPoint Presentation</vt:lpstr>
    </vt:vector>
  </TitlesOfParts>
  <Company>MnDO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ening Slide</dc:title>
  <dc:creator>Robert Filipczak</dc:creator>
  <cp:lastModifiedBy>1</cp:lastModifiedBy>
  <cp:revision>71</cp:revision>
  <dcterms:created xsi:type="dcterms:W3CDTF">2018-04-27T13:58:19Z</dcterms:created>
  <dcterms:modified xsi:type="dcterms:W3CDTF">2018-05-21T15:19:05Z</dcterms:modified>
</cp:coreProperties>
</file>